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gif" Extension="gi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490" w:type="dxa"/>
        <w:tblInd w:w="-45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8"/>
        <w:gridCol w:w="6662"/>
      </w:tblGrid>
      <w:tr w:rsidR="00AD6738" w:rsidRPr="00D75311" w:rsidTr="00401A13">
        <w:tc>
          <w:tcPr>
            <w:tcW w:w="3828" w:type="dxa"/>
          </w:tcPr>
          <w:p w:rsidR="00C73D66" w:rsidRPr="00401A13" w:rsidRDefault="00C73D66" w:rsidP="00477DA7">
            <w:pPr>
              <w:ind w:left="0"/>
              <w:jc w:val="center"/>
              <w:rPr>
                <w:sz w:val="26"/>
                <w:szCs w:val="26"/>
              </w:rPr>
            </w:pPr>
            <w:r w:rsidRPr="00401A13">
              <w:rPr>
                <w:sz w:val="26"/>
                <w:szCs w:val="26"/>
              </w:rPr>
              <w:t>UBN</w:t>
            </w:r>
            <w:r w:rsidR="008D491E" w:rsidRPr="00401A13">
              <w:rPr>
                <w:sz w:val="26"/>
                <w:szCs w:val="26"/>
              </w:rPr>
              <w:t>D</w:t>
            </w:r>
            <w:r w:rsidR="007D45C4" w:rsidRPr="00401A13">
              <w:rPr>
                <w:sz w:val="26"/>
                <w:szCs w:val="26"/>
              </w:rPr>
              <w:t xml:space="preserve"> TỈNH HẢI DƯƠNG</w:t>
            </w:r>
          </w:p>
          <w:p w:rsidR="00AD6738" w:rsidRPr="00401A13" w:rsidRDefault="00AD6738" w:rsidP="00477DA7">
            <w:pPr>
              <w:ind w:left="0"/>
              <w:jc w:val="center"/>
              <w:rPr>
                <w:b/>
                <w:sz w:val="26"/>
                <w:szCs w:val="26"/>
              </w:rPr>
            </w:pPr>
            <w:r w:rsidRPr="00401A13">
              <w:rPr>
                <w:b/>
                <w:sz w:val="26"/>
                <w:szCs w:val="26"/>
              </w:rPr>
              <w:t>SỞ GIÁO DỤC</w:t>
            </w:r>
            <w:r w:rsidR="008D491E" w:rsidRPr="00401A13">
              <w:rPr>
                <w:b/>
                <w:sz w:val="26"/>
                <w:szCs w:val="26"/>
              </w:rPr>
              <w:t xml:space="preserve"> VÀ</w:t>
            </w:r>
            <w:r w:rsidRPr="00401A13">
              <w:rPr>
                <w:b/>
                <w:sz w:val="26"/>
                <w:szCs w:val="26"/>
              </w:rPr>
              <w:t xml:space="preserve"> ĐÀO TẠO</w:t>
            </w:r>
          </w:p>
          <w:p w:rsidR="00AD6738" w:rsidRPr="00D75311" w:rsidRDefault="004B515C" w:rsidP="00AA7D37">
            <w:pPr>
              <w:ind w:left="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418465</wp:posOffset>
                      </wp:positionH>
                      <wp:positionV relativeFrom="paragraph">
                        <wp:posOffset>33655</wp:posOffset>
                      </wp:positionV>
                      <wp:extent cx="1374775" cy="0"/>
                      <wp:effectExtent l="8890" t="5080" r="6985" b="13970"/>
                      <wp:wrapNone/>
                      <wp:docPr id="1569" name="AutoShape 1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747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170" o:spid="_x0000_s1026" type="#_x0000_t32" style="position:absolute;margin-left:32.95pt;margin-top:2.65pt;width:108.25pt;height:0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+7Xu7IgIAAEAEAAAOAAAAZHJzL2Uyb0RvYy54bWysU9uO2yAQfa/Uf0C8Z21nnZsVZ7Wyk75s 20i7/QAC2EbFgIDEiar+ewdyUbZ9qar6AQ/MzJkzt+XTsZfowK0TWpU4e0gx4opqJlRb4m9vm9Ec I+eJYkRqxUt84g4/rT5+WA6m4GPdacm4RQCiXDGYEnfemyJJHO14T9yDNlyBstG2Jx6utk2YJQOg 9zIZp+k0GbRlxmrKnYPX+qzEq4jfNJz6r03juEeyxMDNx9PGcxfOZLUkRWuJ6QS90CD/wKInQkHQ G1RNPEF7K/6A6gW12unGP1DdJ7ppBOUxB8gmS3/L5rUjhsdcoDjO3Mrk/h8s/XLYWiQY9G4yXWCk SA9det57HYOjbBZrNBhXgGmltjZkSY/q1bxo+t0hpauOqJZH87eTAe8sVDV55xIuzkCk3fBZM7Ah ECEW7NjYPkBCKdAx9uV06ws/ekThMXuc5bPZBCN61SWkuDoa6/wnrnsUhBI7b4loO19ppaD72mYx DDm8OB9okeLqEKIqvRFSxiGQCg0lXkzGk+jgtBQsKIOZs+2ukhYdSBij+MUcQXNvZvVesQjWccLW F9kTIc8yBJcq4EFiQOcinefkxyJdrOfreT7Kx9P1KE/revS8qfLRdJPNJvVjXVV19jNQy/KiE4xx FdhdZzbL/24mLttznrbb1N7KkLxHj/UCstd/JB07G5oZlswVO81OW3vtOIxpNL6sVNiD+zvI94u/ +gUAAP//AwBQSwMEFAAGAAgAAAAhAPIgKjLbAAAABgEAAA8AAABkcnMvZG93bnJldi54bWxMjsFu wjAQRO+V+g/WIvVSFYeUIAhxEKrUQ48FpF6XeJsE4nUUOyTl6+tyocfRjN68bDOaRlyoc7VlBbNp BIK4sLrmUsFh//6yBOE8ssbGMin4IQeb/PEhw1TbgT/psvOlCBB2KSqovG9TKV1RkUE3tS1x6L5t Z9CH2JVSdzgEuGlkHEULabDm8FBhS28VFeddbxSQ65NZtF2Z8vBxHZ6/4utpaPdKPU3G7RqEp9Hf x/CnH9QhD05H27N2olGwSFZhqSB5BRHqeBnPQRxvWeaZ/K+f/wIAAP//AwBQSwECLQAUAAYACAAA ACEAtoM4kv4AAADhAQAAEwAAAAAAAAAAAAAAAAAAAAAAW0NvbnRlbnRfVHlwZXNdLnhtbFBLAQIt ABQABgAIAAAAIQA4/SH/1gAAAJQBAAALAAAAAAAAAAAAAAAAAC8BAABfcmVscy8ucmVsc1BLAQIt ABQABgAIAAAAIQA+7Xu7IgIAAEAEAAAOAAAAAAAAAAAAAAAAAC4CAABkcnMvZTJvRG9jLnhtbFBL AQItABQABgAIAAAAIQDyICoy2wAAAAYBAAAPAAAAAAAAAAAAAAAAAHwEAABkcnMvZG93bnJldi54 bWxQSwUGAAAAAAQABADzAAAAhAUAAAAA "/>
                  </w:pict>
                </mc:Fallback>
              </mc:AlternateContent>
            </w:r>
          </w:p>
          <w:p w:rsidR="00AD6738" w:rsidRPr="00D75311" w:rsidRDefault="004B515C" w:rsidP="00AA7D37">
            <w:pPr>
              <w:ind w:left="0"/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244475</wp:posOffset>
                      </wp:positionH>
                      <wp:positionV relativeFrom="paragraph">
                        <wp:posOffset>142875</wp:posOffset>
                      </wp:positionV>
                      <wp:extent cx="1741805" cy="325755"/>
                      <wp:effectExtent l="15875" t="9525" r="13970" b="17145"/>
                      <wp:wrapNone/>
                      <wp:docPr id="1568" name="Rectangl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41805" cy="3257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D6738" w:rsidRPr="001F74DB" w:rsidRDefault="00AD6738" w:rsidP="00AD6738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1F74DB">
                                    <w:rPr>
                                      <w:b/>
                                    </w:rPr>
                                    <w:t xml:space="preserve">ĐỀ </w:t>
                                  </w:r>
                                  <w:r>
                                    <w:rPr>
                                      <w:b/>
                                    </w:rPr>
                                    <w:t>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2" o:spid="_x0000_s1026" style="position:absolute;left:0;text-align:left;margin-left:19.25pt;margin-top:11.25pt;width:137.15pt;height:25.6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B5amTLAIAAFIEAAAOAAAAZHJzL2Uyb0RvYy54bWysVFFv0zAQfkfiP1h+p0lKs3ZR02nqKEIa MDH4AY7jJBaObc5uk/LrOTtd1wFPiDxYPt/583ff3WV9M/aKHAQ4aXRJs1lKidDc1FK3Jf32dfdm RYnzTNdMGS1KehSO3mxev1oPthBz0xlVCyAIol0x2JJ23tsiSRzvRM/czFih0dkY6JlHE9qkBjYg eq+SeZpeJYOB2oLhwjk8vZucdBPxm0Zw/7lpnPBElRS5+bhCXKuwJps1K1pgtpP8RIP9A4ueSY2P nqHumGdkD/IPqF5yMM40fsZNn5imkVzEHDCbLP0tm8eOWRFzQXGcPcvk/h8s/3R4ACJrrF1+hbXS rMcqfUHdmG6VIPOg0GBdgYGP9gFCjs7eG/7dEW22HUaJWwAzdILVyCsL8cmLC8FweJVUw0dTIzrb exPFGhvoAyDKQMZYk+O5JmL0hONhtlxkqzSnhKPv7Txf5nl8ghVPty04/16YnoRNSQG5R3R2uHc+ sGHFU0hkb5Ssd1KpaEBbbRWQA8P+2MXvhO4uw5QmA1K5TvM0Qr9wukuMNH5/w+ilx05Xsi/p6hzE iqDbO13HPvRMqmmPnJU+CRm0m2rgx2qMtVqEB4KulamPqCyYqbFxEHHTGfhJyYBNXVL3Y89AUKI+ aKzOdbZYhCmIxiJfztGAS0916WGaI1RJPSXTduunydlbkG2HL2VRDW1usaKNjGI/szrRx8aNNTgN WZiMSztGPf8KNr8AAAD//wMAUEsDBBQABgAIAAAAIQCiZ+8c4AAAAAgBAAAPAAAAZHJzL2Rvd25y ZXYueG1sTI9BS8NAEIXvgv9hGcGLtJsmqCFmU6TVi4dCa6Eep9k1CWZnw+6mTf31jic9DY/3ePO9 cjnZXpyMD50jBYt5AsJQ7XRHjYL9++ssBxEiksbekVFwMQGW1fVViYV2Z9qa0y42gksoFKigjXEo pAx1ayyGuRsMsffpvMXI0jdSezxzue1lmiQP0mJH/KHFwaxaU3/tRqtgOKzQvmxkfPOX7Ptj3G/W 6+ROqdub6fkJRDRT/AvDLz6jQ8VMRzeSDqJXkOX3nFSQpnzZzxYpTzkqeMxykFUp/w+ofgAAAP// AwBQSwECLQAUAAYACAAAACEAtoM4kv4AAADhAQAAEwAAAAAAAAAAAAAAAAAAAAAAW0NvbnRlbnRf VHlwZXNdLnhtbFBLAQItABQABgAIAAAAIQA4/SH/1gAAAJQBAAALAAAAAAAAAAAAAAAAAC8BAABf cmVscy8ucmVsc1BLAQItABQABgAIAAAAIQBB5amTLAIAAFIEAAAOAAAAAAAAAAAAAAAAAC4CAABk cnMvZTJvRG9jLnhtbFBLAQItABQABgAIAAAAIQCiZ+8c4AAAAAgBAAAPAAAAAAAAAAAAAAAAAIYE AABkcnMvZG93bnJldi54bWxQSwUGAAAAAAQABADzAAAAkwUAAAAA " strokeweight="1.5pt">
                      <v:textbox>
                        <w:txbxContent>
                          <w:p w:rsidR="00AD6738" w:rsidRPr="001F74DB" w:rsidRDefault="00AD6738" w:rsidP="00AD6738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1F74DB">
                              <w:rPr>
                                <w:b/>
                              </w:rPr>
                              <w:t xml:space="preserve">ĐỀ </w:t>
                            </w:r>
                            <w:r>
                              <w:rPr>
                                <w:b/>
                              </w:rPr>
                              <w:t>CHÍNH THỨC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AD6738" w:rsidRPr="00D75311" w:rsidRDefault="00AD6738" w:rsidP="00AA7D37">
            <w:pPr>
              <w:ind w:left="0"/>
              <w:jc w:val="center"/>
              <w:rPr>
                <w:b/>
                <w:sz w:val="26"/>
                <w:szCs w:val="26"/>
              </w:rPr>
            </w:pPr>
          </w:p>
          <w:p w:rsidR="00AD6738" w:rsidRPr="00D75311" w:rsidRDefault="00AD6738" w:rsidP="006E7A2C">
            <w:pPr>
              <w:ind w:left="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662" w:type="dxa"/>
          </w:tcPr>
          <w:p w:rsidR="00103FB6" w:rsidRPr="00D545EB" w:rsidRDefault="00AD6738" w:rsidP="00AA7D37">
            <w:pPr>
              <w:spacing w:line="276" w:lineRule="auto"/>
              <w:ind w:left="0"/>
              <w:jc w:val="center"/>
              <w:rPr>
                <w:b/>
                <w:sz w:val="24"/>
                <w:szCs w:val="26"/>
              </w:rPr>
            </w:pPr>
            <w:r w:rsidRPr="00D545EB">
              <w:rPr>
                <w:b/>
                <w:sz w:val="24"/>
                <w:szCs w:val="26"/>
              </w:rPr>
              <w:t xml:space="preserve">KỲ THI CHỌN HỌC SINH GIỎI </w:t>
            </w:r>
            <w:r w:rsidR="009B01C4" w:rsidRPr="00D545EB">
              <w:rPr>
                <w:b/>
                <w:sz w:val="24"/>
                <w:szCs w:val="26"/>
              </w:rPr>
              <w:t xml:space="preserve">CẤP TỈNH </w:t>
            </w:r>
            <w:r w:rsidR="00416B9E" w:rsidRPr="00D545EB">
              <w:rPr>
                <w:b/>
                <w:sz w:val="24"/>
                <w:szCs w:val="26"/>
              </w:rPr>
              <w:t xml:space="preserve">LỚP 10 THPT </w:t>
            </w:r>
          </w:p>
          <w:p w:rsidR="00AD6738" w:rsidRPr="00D75311" w:rsidRDefault="00AD6738" w:rsidP="00AA7D37">
            <w:pPr>
              <w:spacing w:line="276" w:lineRule="auto"/>
              <w:ind w:left="0"/>
              <w:jc w:val="center"/>
              <w:rPr>
                <w:b/>
                <w:sz w:val="26"/>
                <w:szCs w:val="26"/>
              </w:rPr>
            </w:pPr>
            <w:r w:rsidRPr="00D75311">
              <w:rPr>
                <w:b/>
                <w:sz w:val="26"/>
                <w:szCs w:val="26"/>
              </w:rPr>
              <w:t>NĂM HỌC 2022-2023</w:t>
            </w:r>
          </w:p>
          <w:p w:rsidR="00AD6738" w:rsidRPr="00D75311" w:rsidRDefault="008D491E" w:rsidP="00AA7D37">
            <w:pPr>
              <w:spacing w:line="276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Môn thi</w:t>
            </w:r>
            <w:r w:rsidR="00AD6738" w:rsidRPr="00D75311">
              <w:rPr>
                <w:b/>
                <w:sz w:val="26"/>
                <w:szCs w:val="26"/>
              </w:rPr>
              <w:t>: V</w:t>
            </w:r>
            <w:r w:rsidR="00C45D36">
              <w:rPr>
                <w:b/>
                <w:sz w:val="26"/>
                <w:szCs w:val="26"/>
              </w:rPr>
              <w:t>ật Lý</w:t>
            </w:r>
          </w:p>
          <w:p w:rsidR="008D491E" w:rsidRPr="008D491E" w:rsidRDefault="008D491E" w:rsidP="00AA7D37">
            <w:pPr>
              <w:spacing w:line="276" w:lineRule="auto"/>
              <w:ind w:left="0"/>
              <w:jc w:val="center"/>
              <w:rPr>
                <w:i/>
                <w:sz w:val="26"/>
                <w:szCs w:val="26"/>
              </w:rPr>
            </w:pPr>
            <w:r w:rsidRPr="00D75311">
              <w:rPr>
                <w:i/>
                <w:sz w:val="26"/>
                <w:szCs w:val="26"/>
              </w:rPr>
              <w:t xml:space="preserve">Thời gian làm bài 180 phút, không </w:t>
            </w:r>
            <w:r>
              <w:rPr>
                <w:i/>
                <w:sz w:val="26"/>
                <w:szCs w:val="26"/>
              </w:rPr>
              <w:t xml:space="preserve">tính </w:t>
            </w:r>
            <w:r w:rsidRPr="00D75311">
              <w:rPr>
                <w:i/>
                <w:sz w:val="26"/>
                <w:szCs w:val="26"/>
              </w:rPr>
              <w:t>thời gian phát đề</w:t>
            </w:r>
          </w:p>
          <w:p w:rsidR="00AD6738" w:rsidRPr="008D491E" w:rsidRDefault="00AD6738" w:rsidP="00AA7D37">
            <w:pPr>
              <w:spacing w:line="276" w:lineRule="auto"/>
              <w:ind w:left="0"/>
              <w:jc w:val="center"/>
              <w:rPr>
                <w:sz w:val="26"/>
                <w:szCs w:val="26"/>
              </w:rPr>
            </w:pPr>
            <w:r w:rsidRPr="008D491E">
              <w:rPr>
                <w:sz w:val="26"/>
                <w:szCs w:val="26"/>
              </w:rPr>
              <w:t>Ngày thi: 10 tháng 04 năm 2023</w:t>
            </w:r>
          </w:p>
          <w:p w:rsidR="00AD6738" w:rsidRPr="0054023C" w:rsidRDefault="008D491E" w:rsidP="00AA7D37">
            <w:pPr>
              <w:spacing w:line="276" w:lineRule="auto"/>
              <w:ind w:left="0"/>
              <w:jc w:val="center"/>
              <w:rPr>
                <w:i/>
                <w:sz w:val="26"/>
                <w:szCs w:val="26"/>
              </w:rPr>
            </w:pPr>
            <w:r w:rsidRPr="008D491E">
              <w:rPr>
                <w:b/>
                <w:i/>
                <w:sz w:val="26"/>
                <w:szCs w:val="26"/>
              </w:rPr>
              <w:t xml:space="preserve"> </w:t>
            </w:r>
            <w:r w:rsidR="00D545EB" w:rsidRPr="00C45D36">
              <w:rPr>
                <w:i/>
                <w:sz w:val="26"/>
                <w:szCs w:val="26"/>
              </w:rPr>
              <w:t xml:space="preserve">Đề thi có </w:t>
            </w:r>
            <w:r w:rsidR="00C45D36">
              <w:rPr>
                <w:i/>
                <w:sz w:val="26"/>
                <w:szCs w:val="26"/>
              </w:rPr>
              <w:t>02 trang</w:t>
            </w:r>
          </w:p>
        </w:tc>
      </w:tr>
    </w:tbl>
    <w:p w:rsidR="00BC02C3" w:rsidRDefault="00BC02C3" w:rsidP="00BC02C3">
      <w:pPr>
        <w:spacing w:line="240" w:lineRule="auto"/>
        <w:rPr>
          <w:rFonts w:cs="Times New Roman"/>
          <w:b/>
          <w:sz w:val="26"/>
          <w:szCs w:val="26"/>
        </w:rPr>
      </w:pPr>
    </w:p>
    <w:p w:rsidR="00703702" w:rsidRDefault="00B141DC" w:rsidP="00BC02C3">
      <w:pPr>
        <w:spacing w:line="240" w:lineRule="auto"/>
        <w:rPr>
          <w:rFonts w:cs="Times New Roman"/>
          <w:b/>
          <w:sz w:val="26"/>
          <w:szCs w:val="26"/>
        </w:rPr>
      </w:pPr>
      <w:r w:rsidRPr="00D75311">
        <w:rPr>
          <w:rFonts w:cs="Times New Roman"/>
          <w:b/>
          <w:sz w:val="26"/>
          <w:szCs w:val="26"/>
        </w:rPr>
        <w:t>Câu 1: (2 điểm)</w:t>
      </w:r>
    </w:p>
    <w:p w:rsidR="00AD6738" w:rsidRPr="00703702" w:rsidRDefault="004B515C" w:rsidP="00BC02C3">
      <w:pPr>
        <w:spacing w:line="240" w:lineRule="auto"/>
        <w:rPr>
          <w:rFonts w:cs="Times New Roman"/>
          <w:b/>
          <w:sz w:val="26"/>
          <w:szCs w:val="26"/>
        </w:rPr>
      </w:pPr>
      <w:r>
        <w:rPr>
          <w:rFonts w:cs="Times New Roman"/>
          <w:b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210685</wp:posOffset>
                </wp:positionH>
                <wp:positionV relativeFrom="paragraph">
                  <wp:posOffset>31115</wp:posOffset>
                </wp:positionV>
                <wp:extent cx="2174240" cy="1651000"/>
                <wp:effectExtent l="635" t="2540" r="0" b="3810"/>
                <wp:wrapSquare wrapText="bothSides"/>
                <wp:docPr id="1556" name="Group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4240" cy="1651000"/>
                          <a:chOff x="6948" y="3374"/>
                          <a:chExt cx="3779" cy="2404"/>
                        </a:xfrm>
                      </wpg:grpSpPr>
                      <wpg:grpSp>
                        <wpg:cNvPr id="1557" name="Group 457"/>
                        <wpg:cNvGrpSpPr>
                          <a:grpSpLocks/>
                        </wpg:cNvGrpSpPr>
                        <wpg:grpSpPr bwMode="auto">
                          <a:xfrm>
                            <a:off x="6948" y="3374"/>
                            <a:ext cx="3779" cy="2404"/>
                            <a:chOff x="4435" y="8575"/>
                            <a:chExt cx="2845" cy="1715"/>
                          </a:xfrm>
                        </wpg:grpSpPr>
                        <wps:wsp>
                          <wps:cNvPr id="1558" name="Rectangle 458"/>
                          <wps:cNvSpPr>
                            <a:spLocks noChangeArrowheads="1"/>
                          </wps:cNvSpPr>
                          <wps:spPr bwMode="auto">
                            <a:xfrm>
                              <a:off x="4435" y="8882"/>
                              <a:ext cx="561" cy="4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D6738" w:rsidRDefault="00AD6738" w:rsidP="00AD6738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</w:p>
                              <w:p w:rsidR="00AD6738" w:rsidRPr="003017B4" w:rsidRDefault="00AD6738" w:rsidP="00AD6738">
                                <w:pPr>
                                  <w:rPr>
                                    <w:b/>
                                  </w:rPr>
                                </w:pPr>
                                <w:r w:rsidRPr="003017B4">
                                  <w:rPr>
                                    <w:b/>
                                  </w:rPr>
                                  <w:t xml:space="preserve">A 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9" name="Rectangle 459"/>
                          <wps:cNvSpPr>
                            <a:spLocks noChangeArrowheads="1"/>
                          </wps:cNvSpPr>
                          <wps:spPr bwMode="auto">
                            <a:xfrm>
                              <a:off x="6548" y="8575"/>
                              <a:ext cx="561" cy="4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D6738" w:rsidRPr="003B04E7" w:rsidRDefault="0007224F" w:rsidP="00AD6738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 xml:space="preserve"> </w:t>
                                </w:r>
                                <w:r w:rsidR="00AD6738">
                                  <w:rPr>
                                    <w:sz w:val="20"/>
                                    <w:szCs w:val="20"/>
                                  </w:rPr>
                                  <w:t xml:space="preserve">  </w:t>
                                </w:r>
                                <w:r w:rsidR="00AD6738" w:rsidRPr="003B04E7">
                                  <w:rPr>
                                    <w:b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0" name="Rectangle 460"/>
                          <wps:cNvSpPr>
                            <a:spLocks noChangeArrowheads="1"/>
                          </wps:cNvSpPr>
                          <wps:spPr bwMode="auto">
                            <a:xfrm>
                              <a:off x="4435" y="9787"/>
                              <a:ext cx="561" cy="4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D6738" w:rsidRPr="003B04E7" w:rsidRDefault="00AD6738" w:rsidP="00AD6738">
                                <w:pPr>
                                  <w:rPr>
                                    <w:b/>
                                  </w:rPr>
                                </w:pPr>
                                <w:r w:rsidRPr="003B04E7">
                                  <w:rPr>
                                    <w:b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1" name="Rectangle 461"/>
                          <wps:cNvSpPr>
                            <a:spLocks noChangeArrowheads="1"/>
                          </wps:cNvSpPr>
                          <wps:spPr bwMode="auto">
                            <a:xfrm>
                              <a:off x="6719" y="9814"/>
                              <a:ext cx="561" cy="4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D6738" w:rsidRPr="003B04E7" w:rsidRDefault="00AD6738" w:rsidP="00AD6738">
                                <w:pPr>
                                  <w:rPr>
                                    <w:b/>
                                  </w:rPr>
                                </w:pPr>
                                <w:r w:rsidRPr="003B04E7">
                                  <w:rPr>
                                    <w:b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2" name="AutoShape 4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666" y="9837"/>
                              <a:ext cx="230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63" name="AutoShape 4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666" y="9304"/>
                              <a:ext cx="0" cy="533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oval" w="sm" len="sm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64" name="AutoShape 4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68" y="8752"/>
                              <a:ext cx="1" cy="108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oval" w="sm" len="sm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565" name="Oval 12"/>
                        <wps:cNvSpPr>
                          <a:spLocks noChangeArrowheads="1"/>
                        </wps:cNvSpPr>
                        <wps:spPr bwMode="auto">
                          <a:xfrm>
                            <a:off x="8816" y="5078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6" name="AutoShape 13"/>
                        <wps:cNvCnPr>
                          <a:cxnSpLocks noChangeShapeType="1"/>
                        </wps:cNvCnPr>
                        <wps:spPr bwMode="auto">
                          <a:xfrm>
                            <a:off x="7343" y="4450"/>
                            <a:ext cx="1451" cy="62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7" name="AutoShape 14"/>
                        <wps:cNvCnPr>
                          <a:cxnSpLocks noChangeShapeType="1"/>
                        </wps:cNvCnPr>
                        <wps:spPr bwMode="auto">
                          <a:xfrm flipV="1">
                            <a:off x="8985" y="3717"/>
                            <a:ext cx="1257" cy="132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" o:spid="_x0000_s1027" style="position:absolute;left:0;text-align:left;margin-left:331.55pt;margin-top:2.45pt;width:171.2pt;height:130pt;z-index:251662336" coordorigin="6948,3374" coordsize="3779,2404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UYtxAtwUAALUlAAAOAAAAZHJzL2Uyb0RvYy54bWzsWl1v2zYUfR+w/yDo3bUoUZ+IU7R2HAzI 1mLt9s5IsiVMEjVSiZ0N+++7vKQl20nQrF2cFJAfDIqk+HF5eHjvoc7ebuvKus2FLHkzs8kbx7by JuVZ2axn9m+fl5PItmTHmoxVvMln9l0u7bfnP/5wtmmT3OUFr7JcWNBII5NNO7OLrmuT6VSmRV4z +Ya3eQOFKy5q1sGjWE8zwTbQel1NXccJphsuslbwNJcSche60D7H9lerPO0+rFYy76xqZsPYOvwX +H+t/qfnZyxZC9YWZWqGwb5iFDUrG+i0b2rBOmbdiPJeU3WZCi75qnuT8nrKV6syzXEOMBviHM3m UvCbFueyTjbrtjcTmPbITl/dbPrL7UdhlRmsne8HttWwGlYJO7Y8ZZ1Nu06g0qVoP7UfhZ4iJK94 +oeE4ulxuXpe68rW9eZnnkFz7KbjaJ3tStSqCZi3tcVFuOsXId92VgqZLgmpS2GtUigjgU8cxyxT WsBaqveCmAKsoNjzQqqXMC0uzPteGMb6ZWgFS6cs0R3jYM3g9MzwoZ/kYInw0BLUD5/bFg/MaWeR +zNiSW8LSj0fbRH5oX9sCzeiUIiGDAmWPmoL2H5yQJj8NoR9KlibI3ClAs9gV1g2jbBfYWeyZl3l FvUjbVusugOZ1AizGj4voF7+Tgi+KXKWwciIqg9rufeCepCAzy9CbjBXFLnaXDsz+wHRtqJhgD3s YMOSVsjuMue1pRIzW8DgEc/s9kp2ajBDFQXvhi/LqoJ8llTNQQZU1DnQKbyqylT3yBR/x058EV1E dELd4GJCncVi8m45p5NgSUJ/4S3m8wX5R/VLaFKUWZY3qpsdaxH6tDUz/Kn5puctyasyU82pIUmx vp5XwrplwJpL/BmD7FWbHg4DjQBzOZoSgU343o0nyyAKJ3RJ/UkcOtHEIfH7OHBoTBfLwyldlU3+ 7VOyNjM79l0fV2lv0EdzA2ox7AILc1CtLjs4l6qyntlRX4klCoEXTYZL27Gy0uk9U6jhD6aAVncL jXhVEFVsI5Nue71F2sVdqXKueXYHABYcAAbsB2cqJAou/rKtDZxPM1v+ecNEblvVTw1sgphQRZId PgA/ufAg9kuu90tYk0JTM7uzLZ2cd/oQvGlFuS6gJ4Kmavg74OpViaAeRmW2GzCEHv0pqAJI/D5V xAqHalzAKs9NFYFvTpmBWdVeVWfUSBUjVfRseTKqwFNp2JQjVRi/NQDqu0cVkHk6qui9ijiM0FPU x/pIFaNX8TJehQlXRq9Cuwp9AKJc/PtUgQHFqbyKkIBnA7FrHBETu45ehYo5Rqo4MMHJvIo++h4D kAOtInB3VKFCIlQ0LAqZg1cxb7Qglm4bI4j1cgVW/3zXgvh1oFboVxTVPE2tCALQ5JAsvCO/wvUc GKCSdtDRgUhzJ64diRWyE0yFeHPeNKBbcKEjvadIF98cRYN+aYLlxwLnVyqH9ArOXmivQx4d0u9C fNRwjkJ7vY8AJph/ypg58B6CrJFxMWY+JWQ9rb4OrjC46Qqvvocjep2IVZtnwWShta8MUmrDs+Qe kq0OdzcHjQwEGlBnalBmcrgDgQS+sS8PjSjX1zn/6ZriMRE5oA+hHH0p48M9P8qDONA3EFHoH8nI RkQmTnQouA8SsVGRX5KYR5ij1P1VZA60bq64TiaGBnCLo8OWD8A3Ftn3Qp5bBo0ion0Q3wnRVxwI nRA4cPB2CRLqwHvUCcmrqmyluhJiySOex4H3+6QbCHWXcioX5cEzflTgdgpcf3M8+MoaEidj5NCj AEZwLyj1zX3xLq4m1DekHLhfwOl3wcn77oVxQ5i6HkU/pM4z44iolN6Ur/PK8Tv1sftPA/agfgLn w1oBg/6+u6czH1BEMTgZ+CFESI7iQ+LCNwuanL0R9Ue30i940f4/ox6dEfg2CA9f8x2T+vho/xkj 0eFrq/N/AQAA//8DAFBLAwQUAAYACAAAACEAEr6aEeAAAAAKAQAADwAAAGRycy9kb3ducmV2Lnht bEyPQUvDQBCF74L/YRnBm91Na4LGTEop6qkItkLpbZtMk9DsbMhuk/Tfuz3p8c17vPdNtpxMKwbq XWMZIZopEMSFLRuuEH52H08vIJzXXOrWMiFcycEyv7/LdFrakb9p2PpKhBJ2qUaove9SKV1Rk9Fu Zjvi4J1sb7QPsq9k2esxlJtWzpVKpNENh4Vad7SuqThvLwbhc9TjahG9D5vzaX097OKv/SYixMeH afUGwtPk/8Jwww/okAemo71w6USLkCSLKEQRnl9B3Hyl4hjEEWGehJPMM/n/hfwXAAD//wMAUEsB Ai0AFAAGAAgAAAAhALaDOJL+AAAA4QEAABMAAAAAAAAAAAAAAAAAAAAAAFtDb250ZW50X1R5cGVz XS54bWxQSwECLQAUAAYACAAAACEAOP0h/9YAAACUAQAACwAAAAAAAAAAAAAAAAAvAQAAX3JlbHMv LnJlbHNQSwECLQAUAAYACAAAACEAlGLcQLcFAAC1JQAADgAAAAAAAAAAAAAAAAAuAgAAZHJzL2Uy b0RvYy54bWxQSwECLQAUAAYACAAAACEAEr6aEeAAAAAKAQAADwAAAAAAAAAAAAAAAAARCAAAZHJz L2Rvd25yZXYueG1sUEsFBgAAAAAEAAQA8wAAAB4JAAAAAA== ">
                <v:group id="Group 457" o:spid="_x0000_s1028" style="position:absolute;left:6948;top:3374;width:3779;height:2404" coordorigin="4435,8575" coordsize="2845,1715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nq59jsQAAADdAAAADwAAAGRycy9kb3ducmV2LnhtbERPS2vCQBC+F/wPywi9 1U0sqRJdRUTFgxR8gHgbsmMSzM6G7JrEf98tFHqbj+8582VvKtFS40rLCuJRBII4s7rkXMHlvP2Y gnAeWWNlmRS8yMFyMXibY6ptx0dqTz4XIYRdigoK7+tUSpcVZNCNbE0cuLttDPoAm1zqBrsQbio5 jqIvabDk0FBgTeuCssfpaRTsOuxWn/GmPTzu69ftnHxfDzEp9T7sVzMQnnr/L/5z73WYnyQT+P0m nCAXPwA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nq59jsQAAADdAAAA DwAAAAAAAAAAAAAAAACqAgAAZHJzL2Rvd25yZXYueG1sUEsFBgAAAAAEAAQA+gAAAJsDAAAAAA== ">
                  <v:rect id="Rectangle 458" o:spid="_x0000_s1029" style="position:absolute;left:4435;top:8882;width:561;height:47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qV/wcYA AADdAAAADwAAAGRycy9kb3ducmV2LnhtbESPQWvCQBCF7wX/wzJCL0U3FiwluooI0lAK0lg9D9kx CWZnY3abpP++cyj0NsN789436+3oGtVTF2rPBhbzBBRx4W3NpYGv02H2CipEZIuNZzLwQwG2m8nD GlPrB/6kPo+lkhAOKRqoYmxTrUNRkcMw9y2xaFffOYyydqW2HQ4S7hr9nCQv2mHN0lBhS/uKilv+ 7QwMxbG/nD7e9PHpknm+Z/d9fn435nE67lagIo3x3/x3nVnBXy4FV76REfTmFwAA//8DAFBLAQIt ABQABgAIAAAAIQDw94q7/QAAAOIBAAATAAAAAAAAAAAAAAAAAAAAAABbQ29udGVudF9UeXBlc10u eG1sUEsBAi0AFAAGAAgAAAAhADHdX2HSAAAAjwEAAAsAAAAAAAAAAAAAAAAALgEAAF9yZWxzLy5y ZWxzUEsBAi0AFAAGAAgAAAAhADMvBZ5BAAAAOQAAABAAAAAAAAAAAAAAAAAAKQIAAGRycy9zaGFw ZXhtbC54bWxQSwECLQAUAAYACAAAACEAjqV/wcYAAADdAAAADwAAAAAAAAAAAAAAAACYAgAAZHJz L2Rvd25yZXYueG1sUEsFBgAAAAAEAAQA9QAAAIsDAAAAAA== " filled="f" stroked="f">
                    <v:textbox>
                      <w:txbxContent>
                        <w:p w:rsidR="00AD6738" w:rsidRDefault="00AD6738" w:rsidP="00AD6738">
                          <w:pPr>
                            <w:rPr>
                              <w:sz w:val="20"/>
                              <w:szCs w:val="20"/>
                            </w:rPr>
                          </w:pPr>
                        </w:p>
                        <w:p w:rsidR="00AD6738" w:rsidRPr="003017B4" w:rsidRDefault="00AD6738" w:rsidP="00AD6738">
                          <w:pPr>
                            <w:rPr>
                              <w:b/>
                            </w:rPr>
                          </w:pPr>
                          <w:r w:rsidRPr="003017B4">
                            <w:rPr>
                              <w:b/>
                            </w:rPr>
                            <w:t xml:space="preserve">A  </w:t>
                          </w:r>
                        </w:p>
                      </w:txbxContent>
                    </v:textbox>
                  </v:rect>
                  <v:rect id="Rectangle 459" o:spid="_x0000_s1030" style="position:absolute;left:6548;top:8575;width:561;height:47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enaWsQA AADdAAAADwAAAGRycy9kb3ducmV2LnhtbERPTWvCQBC9F/wPyxS8iNlUsLQxq4hQDKUgjdXzkB2T 0OxszK5J+u+7BaG3ebzPSTejaURPnastK3iKYhDEhdU1lwq+jm/zFxDOI2tsLJOCH3KwWU8eUky0 HfiT+tyXIoSwS1BB5X2bSOmKigy6yLbEgbvYzqAPsCul7nAI4aaRizh+lgZrDg0VtrSrqPjOb0bB UBz68/FjLw+zc2b5ml13+eldqenjuF2B8DT6f/Hdnekwf7l8hb9vwgly/QsAAP//AwBQSwECLQAU AAYACAAAACEA8PeKu/0AAADiAQAAEwAAAAAAAAAAAAAAAAAAAAAAW0NvbnRlbnRfVHlwZXNdLnht bFBLAQItABQABgAIAAAAIQAx3V9h0gAAAI8BAAALAAAAAAAAAAAAAAAAAC4BAABfcmVscy8ucmVs c1BLAQItABQABgAIAAAAIQAzLwWeQQAAADkAAAAQAAAAAAAAAAAAAAAAACkCAABkcnMvc2hhcGV4 bWwueG1sUEsBAi0AFAAGAAgAAAAhAOHp2lrEAAAA3QAAAA8AAAAAAAAAAAAAAAAAmAIAAGRycy9k b3ducmV2LnhtbFBLBQYAAAAABAAEAPUAAACJAwAAAAA= " filled="f" stroked="f">
                    <v:textbox>
                      <w:txbxContent>
                        <w:p w:rsidR="00AD6738" w:rsidRPr="003B04E7" w:rsidRDefault="0007224F" w:rsidP="00AD6738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 xml:space="preserve"> </w:t>
                          </w:r>
                          <w:r w:rsidR="00AD6738">
                            <w:rPr>
                              <w:sz w:val="20"/>
                              <w:szCs w:val="20"/>
                            </w:rPr>
                            <w:t xml:space="preserve">  </w:t>
                          </w:r>
                          <w:r w:rsidR="00AD6738" w:rsidRPr="003B04E7">
                            <w:rPr>
                              <w:b/>
                            </w:rPr>
                            <w:t>B</w:t>
                          </w:r>
                        </w:p>
                      </w:txbxContent>
                    </v:textbox>
                  </v:rect>
                  <v:rect id="Rectangle 460" o:spid="_x0000_s1031" style="position:absolute;left:4435;top:9787;width:561;height:47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r+5esYA AADdAAAADwAAAGRycy9kb3ducmV2LnhtbESPQWvCQBCF70L/wzIFL1I3FSolukoRiqEUxNh6HrJj Epqdjdk1Sf9951DwNsN789436+3oGtVTF2rPBp7nCSjiwtuaSwNfp/enV1AhIltsPJOBXwqw3TxM 1phaP/CR+jyWSkI4pGigirFNtQ5FRQ7D3LfEol185zDK2pXadjhIuGv0IkmW2mHN0lBhS7uKip/8 5gwMxaE/nz73+jA7Z56v2XWXf38YM30c31agIo3xbv6/zqzgvyyFX76REfTmDwAA//8DAFBLAQIt ABQABgAIAAAAIQDw94q7/QAAAOIBAAATAAAAAAAAAAAAAAAAAAAAAABbQ29udGVudF9UeXBlc10u eG1sUEsBAi0AFAAGAAgAAAAhADHdX2HSAAAAjwEAAAsAAAAAAAAAAAAAAAAALgEAAF9yZWxzLy5y ZWxzUEsBAi0AFAAGAAgAAAAhADMvBZ5BAAAAOQAAABAAAAAAAAAAAAAAAAAAKQIAAGRycy9zaGFw ZXhtbC54bWxQSwECLQAUAAYACAAAACEAvr+5esYAAADdAAAADwAAAAAAAAAAAAAAAACYAgAAZHJz L2Rvd25yZXYueG1sUEsFBgAAAAAEAAQA9QAAAIsDAAAAAA== " filled="f" stroked="f">
                    <v:textbox>
                      <w:txbxContent>
                        <w:p w:rsidR="00AD6738" w:rsidRPr="003B04E7" w:rsidRDefault="00AD6738" w:rsidP="00AD6738">
                          <w:pPr>
                            <w:rPr>
                              <w:b/>
                            </w:rPr>
                          </w:pPr>
                          <w:r w:rsidRPr="003B04E7">
                            <w:rPr>
                              <w:b/>
                            </w:rPr>
                            <w:t>M</w:t>
                          </w:r>
                        </w:p>
                      </w:txbxContent>
                    </v:textbox>
                  </v:rect>
                  <v:rect id="Rectangle 461" o:spid="_x0000_s1032" style="position:absolute;left:6719;top:9814;width:561;height:47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fMc4cQA AADdAAAADwAAAGRycy9kb3ducmV2LnhtbERP22rCQBB9L/gPywi+lLpRUEqajYgghiJI4+V5yE6T 0OxszK5J+vfdQqFvczjXSTajaURPnastK1jMIxDEhdU1lwou5/3LKwjnkTU2lknBNznYpJOnBGNt B/6gPvelCCHsYlRQed/GUrqiIoNublviwH3azqAPsCul7nAI4aaRyyhaS4M1h4YKW9pVVHzlD6Ng KE797Xw8yNPzLbN8z+67/Pqu1Gw6bt9AeBr9v/jPnekwf7VewO834QSZ/gAAAP//AwBQSwECLQAU AAYACAAAACEA8PeKu/0AAADiAQAAEwAAAAAAAAAAAAAAAAAAAAAAW0NvbnRlbnRfVHlwZXNdLnht bFBLAQItABQABgAIAAAAIQAx3V9h0gAAAI8BAAALAAAAAAAAAAAAAAAAAC4BAABfcmVscy8ucmVs c1BLAQItABQABgAIAAAAIQAzLwWeQQAAADkAAAAQAAAAAAAAAAAAAAAAACkCAABkcnMvc2hhcGV4 bWwueG1sUEsBAi0AFAAGAAgAAAAhANHzHOHEAAAA3QAAAA8AAAAAAAAAAAAAAAAAmAIAAGRycy9k b3ducmV2LnhtbFBLBQYAAAAABAAEAPUAAACJAwAAAAA= " filled="f" stroked="f">
                    <v:textbox>
                      <w:txbxContent>
                        <w:p w:rsidR="00AD6738" w:rsidRPr="003B04E7" w:rsidRDefault="00AD6738" w:rsidP="00AD6738">
                          <w:pPr>
                            <w:rPr>
                              <w:b/>
                            </w:rPr>
                          </w:pPr>
                          <w:r w:rsidRPr="003B04E7">
                            <w:rPr>
                              <w:b/>
                            </w:rPr>
                            <w:t>N</w:t>
                          </w:r>
                        </w:p>
                      </w:txbxContent>
                    </v:textbox>
                  </v:rect>
                  <v:shape id="AutoShape 462" o:spid="_x0000_s1033" type="#_x0000_t32" style="position:absolute;left:4666;top:9837;width:2302;height: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g6DLMMAAADdAAAADwAAAGRycy9kb3ducmV2LnhtbERPTWsCMRC9C/6HMIIXqVkFpWyNshUE LXhQ2/t0M92EbibbTdT13zeC4G0e73MWq87V4kJtsJ4VTMYZCOLSa8uVgs/T5uUVRIjIGmvPpOBG AVbLfm+BufZXPtDlGCuRQjjkqMDE2ORShtKQwzD2DXHifnzrMCbYVlK3eE3hrpbTLJtLh5ZTg8GG 1obK3+PZKdjvJu/Ft7G7j8Of3c82RX2uRl9KDQdd8QYiUhef4od7q9P82XwK92/SCXL5D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D4OgyzDAAAA3QAAAA8AAAAAAAAAAAAA AAAAoQIAAGRycy9kb3ducmV2LnhtbFBLBQYAAAAABAAEAPkAAACRAwAAAAA= "/>
                  <v:shape id="AutoShape 463" o:spid="_x0000_s1034" type="#_x0000_t32" style="position:absolute;left:4666;top:9304;width:0;height:533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0h9VsIAAADdAAAADwAAAGRycy9kb3ducmV2LnhtbERPS4vCMBC+C/sfwizsTVNdKqUaZVdx 8eDFKuJxaKYPbCalidr990YQvM3H95z5sjeNuFHnassKxqMIBHFudc2lguNhM0xAOI+ssbFMCv7J wXLxMZhjqu2d93TLfClCCLsUFVTet6mULq/IoBvZljhwhe0M+gC7UuoO7yHcNHISRVNpsObQUGFL q4ryS3Y1CqL41MjsHBf7flWMT39Zsv61O6W+PvufGQhPvX+LX+6tDvPj6Tc8vwknyMUD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0h9VsIAAADdAAAADwAAAAAAAAAAAAAA AAChAgAAZHJzL2Rvd25yZXYueG1sUEsFBgAAAAAEAAQA+QAAAJADAAAAAA== ">
                    <v:stroke dashstyle="dash" startarrow="oval" startarrowwidth="narrow" startarrowlength="short"/>
                  </v:shape>
                  <v:shape id="AutoShape 464" o:spid="_x0000_s1035" type="#_x0000_t32" style="position:absolute;left:6968;top:8752;width:1;height:1085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5KHlIsIAAADdAAAADwAAAGRycy9kb3ducmV2LnhtbERPS4vCMBC+C/sfwizsTVNlK6UaZVdx 8eDFKuJxaKYPbCalidr990YQvM3H95z5sjeNuFHnassKxqMIBHFudc2lguNhM0xAOI+ssbFMCv7J wXLxMZhjqu2d93TLfClCCLsUFVTet6mULq/IoBvZljhwhe0M+gC7UuoO7yHcNHISRVNpsObQUGFL q4ryS3Y1CqL41MjsHBf7flWMT39Zsv61O6W+PvufGQhPvX+LX+6tDvPj6Tc8vwknyMUD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5KHlIsIAAADdAAAADwAAAAAAAAAAAAAA AAChAgAAZHJzL2Rvd25yZXYueG1sUEsFBgAAAAAEAAQA+QAAAJADAAAAAA== ">
                    <v:stroke dashstyle="dash" startarrow="oval" startarrowwidth="narrow" startarrowlength="short"/>
                  </v:shape>
                </v:group>
                <v:oval id="Oval 12" o:spid="_x0000_s1036" style="position:absolute;left:8816;top:5078;width:113;height:11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OU96cMA AADdAAAADwAAAGRycy9kb3ducmV2LnhtbERPTUvDQBC9F/wPywjemk0NCRK7LcUitIcejHofstMk NDsbsmMa/71bKHibx/uc9XZ2vZpoDJ1nA6skBUVce9txY+Dr8335AioIssXeMxn4pQDbzcNijaX1 V/6gqZJGxRAOJRpoRYZS61C35DAkfiCO3NmPDiXCsdF2xGsMd71+TtNCO+w4NrQ40FtL9aX6cQb2 za4qJp1Jnp33B8kv36djtjLm6XHevYISmuVffHcfbJyfFzncvokn6M0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XOU96cMAAADdAAAADwAAAAAAAAAAAAAAAACYAgAAZHJzL2Rv d25yZXYueG1sUEsFBgAAAAAEAAQA9QAAAIgDAAAAAA== "/>
                <v:shape id="AutoShape 13" o:spid="_x0000_s1037" type="#_x0000_t32" style="position:absolute;left:7343;top:4450;width:1451;height:623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+gpk8cAAADdAAAADwAAAGRycy9kb3ducmV2LnhtbERP22rCQBB9L/Qflin0peimtV0kukpb KBUUxAuib2N2moRmZ5PsqunfdwsF3+ZwrjOedrYSZ2p96VjDYz8BQZw5U3KuYbv56A1B+IBssHJM Gn7Iw3RyezPG1LgLr+i8DrmIIexT1FCEUKdS+qwgi77vauLIfbnWYoiwzaVp8RLDbSWfkkRJiyXH hgJrei8o+16frIaH+eF5uW92S/UWVDM4HLOk+VxofX/XvY5ABOrCVfzvnpk4/0Up+PsmniAnv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X6CmTxwAAAN0AAAAPAAAAAAAA AAAAAAAAAKECAABkcnMvZG93bnJldi54bWxQSwUGAAAAAAQABAD5AAAAlQMAAAAA ">
                  <v:stroke dashstyle="dash" endarrow="open"/>
                </v:shape>
                <v:shape id="AutoShape 14" o:spid="_x0000_s1038" type="#_x0000_t32" style="position:absolute;left:8985;top:3717;width:1257;height:1323;flip:y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h8kz8IAAADdAAAADwAAAGRycy9kb3ducmV2LnhtbERPS4vCMBC+L/gfwgh7W1OFrUvXKLqy 4NUXrLfZZtoUm0lpoq3/3giCt/n4njNb9LYWV2p95VjBeJSAIM6drrhUcNj/fnyB8AFZY+2YFNzI w2I+eJthpl3HW7ruQiliCPsMFZgQmkxKnxuy6EeuIY5c4VqLIcK2lLrFLobbWk6SJJUWK44NBhv6 MZSfdxeroDP2f5JW29tlvebT/u9UrA7HQqn3Yb/8BhGoDy/x073Rcf5nOoXHN/EEOb8D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h8kz8IAAADdAAAADwAAAAAAAAAAAAAA AAChAgAAZHJzL2Rvd25yZXYueG1sUEsFBgAAAAAEAAQA+QAAAJADAAAAAA== ">
                  <v:stroke dashstyle="dash" endarrow="open"/>
                </v:shape>
                <w10:wrap type="square"/>
              </v:group>
            </w:pict>
          </mc:Fallback>
        </mc:AlternateContent>
      </w:r>
      <w:r w:rsidR="00703702">
        <w:rPr>
          <w:rFonts w:cs="Times New Roman"/>
          <w:b/>
          <w:sz w:val="26"/>
          <w:szCs w:val="26"/>
        </w:rPr>
        <w:t xml:space="preserve">  </w:t>
      </w:r>
      <w:r w:rsidR="00B141DC" w:rsidRPr="00D75311">
        <w:rPr>
          <w:rFonts w:cs="Times New Roman"/>
          <w:b/>
          <w:sz w:val="26"/>
          <w:szCs w:val="26"/>
          <w:lang w:val="pt-BR"/>
        </w:rPr>
        <w:t>1.</w:t>
      </w:r>
      <w:r w:rsidR="00B141DC" w:rsidRPr="00D75311">
        <w:rPr>
          <w:rFonts w:cs="Times New Roman"/>
          <w:sz w:val="26"/>
          <w:szCs w:val="26"/>
          <w:lang w:val="pt-BR"/>
        </w:rPr>
        <w:t xml:space="preserve"> </w:t>
      </w:r>
      <w:r w:rsidR="00AD6738" w:rsidRPr="00D75311">
        <w:rPr>
          <w:rFonts w:cs="Times New Roman"/>
          <w:sz w:val="26"/>
          <w:szCs w:val="26"/>
          <w:lang w:val="pt-BR"/>
        </w:rPr>
        <w:t>Trong mộ</w:t>
      </w:r>
      <w:r w:rsidR="00472310">
        <w:rPr>
          <w:rFonts w:cs="Times New Roman"/>
          <w:sz w:val="26"/>
          <w:szCs w:val="26"/>
          <w:lang w:val="pt-BR"/>
        </w:rPr>
        <w:t>t trò chơi Team Building</w:t>
      </w:r>
      <w:r w:rsidR="00103FB6">
        <w:rPr>
          <w:rFonts w:cs="Times New Roman"/>
          <w:sz w:val="26"/>
          <w:szCs w:val="26"/>
          <w:lang w:val="pt-BR"/>
        </w:rPr>
        <w:t xml:space="preserve"> với luật chơi như sau</w:t>
      </w:r>
      <w:r w:rsidR="00472310">
        <w:rPr>
          <w:rFonts w:cs="Times New Roman"/>
          <w:sz w:val="26"/>
          <w:szCs w:val="26"/>
          <w:lang w:val="pt-BR"/>
        </w:rPr>
        <w:t>: N</w:t>
      </w:r>
      <w:r w:rsidR="00AD6738" w:rsidRPr="00D75311">
        <w:rPr>
          <w:rFonts w:cs="Times New Roman"/>
          <w:sz w:val="26"/>
          <w:szCs w:val="26"/>
          <w:lang w:val="pt-BR"/>
        </w:rPr>
        <w:t>gười chơi</w:t>
      </w:r>
      <w:r w:rsidR="00472310">
        <w:rPr>
          <w:rFonts w:cs="Times New Roman"/>
          <w:sz w:val="26"/>
          <w:szCs w:val="26"/>
          <w:lang w:val="pt-BR"/>
        </w:rPr>
        <w:t xml:space="preserve"> thứ nhất</w:t>
      </w:r>
      <w:r w:rsidR="00AD6738" w:rsidRPr="00D75311">
        <w:rPr>
          <w:rFonts w:cs="Times New Roman"/>
          <w:sz w:val="26"/>
          <w:szCs w:val="26"/>
          <w:lang w:val="pt-BR"/>
        </w:rPr>
        <w:t xml:space="preserve"> xuất phát từ điểm A chạy tới đường MN nhặt bóng sau đó mang về đích tại B</w:t>
      </w:r>
      <w:r w:rsidR="00472310">
        <w:rPr>
          <w:rFonts w:cs="Times New Roman"/>
          <w:sz w:val="26"/>
          <w:szCs w:val="26"/>
          <w:lang w:val="pt-BR"/>
        </w:rPr>
        <w:t>, khi n</w:t>
      </w:r>
      <w:bookmarkStart w:id="0" w:name="_GoBack"/>
      <w:bookmarkEnd w:id="0"/>
      <w:r w:rsidR="00472310">
        <w:rPr>
          <w:rFonts w:cs="Times New Roman"/>
          <w:sz w:val="26"/>
          <w:szCs w:val="26"/>
          <w:lang w:val="pt-BR"/>
        </w:rPr>
        <w:t xml:space="preserve">gười chơi thứ nhất đến B thì </w:t>
      </w:r>
      <w:r w:rsidR="00863DE8">
        <w:rPr>
          <w:rFonts w:cs="Times New Roman"/>
          <w:sz w:val="26"/>
          <w:szCs w:val="26"/>
          <w:lang w:val="pt-BR"/>
        </w:rPr>
        <w:t xml:space="preserve">các </w:t>
      </w:r>
      <w:r w:rsidR="00472310">
        <w:rPr>
          <w:rFonts w:cs="Times New Roman"/>
          <w:sz w:val="26"/>
          <w:szCs w:val="26"/>
          <w:lang w:val="pt-BR"/>
        </w:rPr>
        <w:t>ngườ</w:t>
      </w:r>
      <w:r w:rsidR="00863DE8">
        <w:rPr>
          <w:rFonts w:cs="Times New Roman"/>
          <w:sz w:val="26"/>
          <w:szCs w:val="26"/>
          <w:lang w:val="pt-BR"/>
        </w:rPr>
        <w:t>i chơi tiếp theo</w:t>
      </w:r>
      <w:r w:rsidR="00472310">
        <w:rPr>
          <w:rFonts w:cs="Times New Roman"/>
          <w:sz w:val="26"/>
          <w:szCs w:val="26"/>
          <w:lang w:val="pt-BR"/>
        </w:rPr>
        <w:t xml:space="preserve"> mới tiếp tụ</w:t>
      </w:r>
      <w:r w:rsidR="005146E4">
        <w:rPr>
          <w:rFonts w:cs="Times New Roman"/>
          <w:sz w:val="26"/>
          <w:szCs w:val="26"/>
          <w:lang w:val="pt-BR"/>
        </w:rPr>
        <w:t>c</w:t>
      </w:r>
      <w:r w:rsidR="00E04D37">
        <w:rPr>
          <w:rFonts w:cs="Times New Roman"/>
          <w:sz w:val="26"/>
          <w:szCs w:val="26"/>
          <w:lang w:val="pt-BR"/>
        </w:rPr>
        <w:t xml:space="preserve"> được xuất phát từ A </w:t>
      </w:r>
      <w:r w:rsidR="005146E4">
        <w:rPr>
          <w:rFonts w:cs="Times New Roman"/>
          <w:sz w:val="26"/>
          <w:szCs w:val="26"/>
          <w:lang w:val="pt-BR"/>
        </w:rPr>
        <w:t>và lặp lại</w:t>
      </w:r>
      <w:r w:rsidR="00C97AE0">
        <w:rPr>
          <w:rFonts w:cs="Times New Roman"/>
          <w:sz w:val="26"/>
          <w:szCs w:val="26"/>
          <w:lang w:val="pt-BR"/>
        </w:rPr>
        <w:t xml:space="preserve"> quá trình như người thứ nhất</w:t>
      </w:r>
      <w:r w:rsidR="005146E4">
        <w:rPr>
          <w:rFonts w:cs="Times New Roman"/>
          <w:sz w:val="26"/>
          <w:szCs w:val="26"/>
          <w:lang w:val="pt-BR"/>
        </w:rPr>
        <w:t xml:space="preserve"> cho tới khi hết thời gian quy định</w:t>
      </w:r>
      <w:r w:rsidR="00AD6738" w:rsidRPr="00D75311">
        <w:rPr>
          <w:rFonts w:cs="Times New Roman"/>
          <w:sz w:val="26"/>
          <w:szCs w:val="26"/>
          <w:lang w:val="pt-BR"/>
        </w:rPr>
        <w:t>. Điểm A cách đường đặt bóng một khoảng AM = 4</w:t>
      </w:r>
      <w:r w:rsidR="00642E18">
        <w:rPr>
          <w:rFonts w:cs="Times New Roman"/>
          <w:sz w:val="26"/>
          <w:szCs w:val="26"/>
          <w:lang w:val="pt-BR"/>
        </w:rPr>
        <w:t>(</w:t>
      </w:r>
      <w:r w:rsidR="00AD6738" w:rsidRPr="00D75311">
        <w:rPr>
          <w:rFonts w:cs="Times New Roman"/>
          <w:sz w:val="26"/>
          <w:szCs w:val="26"/>
          <w:lang w:val="pt-BR"/>
        </w:rPr>
        <w:t>m</w:t>
      </w:r>
      <w:r w:rsidR="00642E18">
        <w:rPr>
          <w:rFonts w:cs="Times New Roman"/>
          <w:sz w:val="26"/>
          <w:szCs w:val="26"/>
          <w:lang w:val="pt-BR"/>
        </w:rPr>
        <w:t>)</w:t>
      </w:r>
      <w:r w:rsidR="00AD6738" w:rsidRPr="00D75311">
        <w:rPr>
          <w:rFonts w:cs="Times New Roman"/>
          <w:sz w:val="26"/>
          <w:szCs w:val="26"/>
          <w:lang w:val="pt-BR"/>
        </w:rPr>
        <w:t xml:space="preserve">; điểm B cách </w:t>
      </w:r>
      <w:r w:rsidR="00C97AE0">
        <w:rPr>
          <w:rFonts w:cs="Times New Roman"/>
          <w:sz w:val="26"/>
          <w:szCs w:val="26"/>
          <w:lang w:val="pt-BR"/>
        </w:rPr>
        <w:t xml:space="preserve">đường đặt bóng </w:t>
      </w:r>
      <w:r w:rsidR="00AD6738" w:rsidRPr="00D75311">
        <w:rPr>
          <w:rFonts w:cs="Times New Roman"/>
          <w:sz w:val="26"/>
          <w:szCs w:val="26"/>
          <w:lang w:val="pt-BR"/>
        </w:rPr>
        <w:t>một khoả</w:t>
      </w:r>
      <w:r w:rsidR="00BB0F5D">
        <w:rPr>
          <w:rFonts w:cs="Times New Roman"/>
          <w:sz w:val="26"/>
          <w:szCs w:val="26"/>
          <w:lang w:val="pt-BR"/>
        </w:rPr>
        <w:t>ng BN = 8</w:t>
      </w:r>
      <w:r w:rsidR="00642E18">
        <w:rPr>
          <w:rFonts w:cs="Times New Roman"/>
          <w:sz w:val="26"/>
          <w:szCs w:val="26"/>
          <w:lang w:val="pt-BR"/>
        </w:rPr>
        <w:t>(</w:t>
      </w:r>
      <w:r w:rsidR="00BB0F5D">
        <w:rPr>
          <w:rFonts w:cs="Times New Roman"/>
          <w:sz w:val="26"/>
          <w:szCs w:val="26"/>
          <w:lang w:val="pt-BR"/>
        </w:rPr>
        <w:t>m</w:t>
      </w:r>
      <w:r w:rsidR="00642E18">
        <w:rPr>
          <w:rFonts w:cs="Times New Roman"/>
          <w:sz w:val="26"/>
          <w:szCs w:val="26"/>
          <w:lang w:val="pt-BR"/>
        </w:rPr>
        <w:t>)</w:t>
      </w:r>
      <w:r w:rsidR="00BB0F5D">
        <w:rPr>
          <w:rFonts w:cs="Times New Roman"/>
          <w:sz w:val="26"/>
          <w:szCs w:val="26"/>
          <w:lang w:val="pt-BR"/>
        </w:rPr>
        <w:t>; khoảng cách MN = 16</w:t>
      </w:r>
      <w:r w:rsidR="00642E18">
        <w:rPr>
          <w:rFonts w:cs="Times New Roman"/>
          <w:sz w:val="26"/>
          <w:szCs w:val="26"/>
          <w:lang w:val="pt-BR"/>
        </w:rPr>
        <w:t>(</w:t>
      </w:r>
      <w:r w:rsidR="00BB0F5D">
        <w:rPr>
          <w:rFonts w:cs="Times New Roman"/>
          <w:sz w:val="26"/>
          <w:szCs w:val="26"/>
          <w:lang w:val="pt-BR"/>
        </w:rPr>
        <w:t>m</w:t>
      </w:r>
      <w:r w:rsidR="00642E18">
        <w:rPr>
          <w:rFonts w:cs="Times New Roman"/>
          <w:sz w:val="26"/>
          <w:szCs w:val="26"/>
          <w:lang w:val="pt-BR"/>
        </w:rPr>
        <w:t>)</w:t>
      </w:r>
      <w:r w:rsidR="00BB0F5D">
        <w:rPr>
          <w:rFonts w:cs="Times New Roman"/>
          <w:sz w:val="26"/>
          <w:szCs w:val="26"/>
          <w:lang w:val="pt-BR"/>
        </w:rPr>
        <w:t>.</w:t>
      </w:r>
      <w:r w:rsidR="00AD6738" w:rsidRPr="00D75311">
        <w:rPr>
          <w:rFonts w:cs="Times New Roman"/>
          <w:sz w:val="26"/>
          <w:szCs w:val="26"/>
          <w:lang w:val="pt-BR"/>
        </w:rPr>
        <w:t xml:space="preserve"> Từ A tới bất kì điểm nào trên đường MN đều có thể nhặt đượ</w:t>
      </w:r>
      <w:r w:rsidR="00BB0F5D">
        <w:rPr>
          <w:rFonts w:cs="Times New Roman"/>
          <w:sz w:val="26"/>
          <w:szCs w:val="26"/>
          <w:lang w:val="pt-BR"/>
        </w:rPr>
        <w:t xml:space="preserve">c bóng </w:t>
      </w:r>
      <w:r w:rsidR="00AD6738" w:rsidRPr="00D75311">
        <w:rPr>
          <w:rFonts w:cs="Times New Roman"/>
          <w:sz w:val="26"/>
          <w:szCs w:val="26"/>
          <w:lang w:val="pt-BR"/>
        </w:rPr>
        <w:t xml:space="preserve">(hình vẽ), coi </w:t>
      </w:r>
      <w:r w:rsidR="00BB0F5D">
        <w:rPr>
          <w:rFonts w:cs="Times New Roman"/>
          <w:sz w:val="26"/>
          <w:szCs w:val="26"/>
          <w:lang w:val="pt-BR"/>
        </w:rPr>
        <w:t xml:space="preserve">các </w:t>
      </w:r>
      <w:r w:rsidR="00AD6738" w:rsidRPr="00D75311">
        <w:rPr>
          <w:rFonts w:cs="Times New Roman"/>
          <w:sz w:val="26"/>
          <w:szCs w:val="26"/>
          <w:lang w:val="pt-BR"/>
        </w:rPr>
        <w:t xml:space="preserve">người chơi chạy với tốc độ không đổi. </w:t>
      </w:r>
    </w:p>
    <w:p w:rsidR="00AD6738" w:rsidRPr="00D75311" w:rsidRDefault="00AD6738" w:rsidP="00BC02C3">
      <w:pPr>
        <w:spacing w:line="240" w:lineRule="auto"/>
        <w:ind w:firstLine="720"/>
        <w:rPr>
          <w:rFonts w:cs="Times New Roman"/>
          <w:sz w:val="26"/>
          <w:szCs w:val="26"/>
          <w:lang w:val="pt-BR"/>
        </w:rPr>
      </w:pPr>
      <w:r w:rsidRPr="00D75311">
        <w:rPr>
          <w:rFonts w:cs="Times New Roman"/>
          <w:b/>
          <w:sz w:val="26"/>
          <w:szCs w:val="26"/>
          <w:lang w:val="pt-BR"/>
        </w:rPr>
        <w:t>a.</w:t>
      </w:r>
      <w:r w:rsidRPr="00D75311">
        <w:rPr>
          <w:rFonts w:cs="Times New Roman"/>
          <w:sz w:val="26"/>
          <w:szCs w:val="26"/>
          <w:lang w:val="pt-BR"/>
        </w:rPr>
        <w:t xml:space="preserve"> Muốn quãng đường </w:t>
      </w:r>
      <w:r w:rsidR="00F34387">
        <w:rPr>
          <w:rFonts w:cs="Times New Roman"/>
          <w:sz w:val="26"/>
          <w:szCs w:val="26"/>
          <w:lang w:val="pt-BR"/>
        </w:rPr>
        <w:t>di chuyển</w:t>
      </w:r>
      <w:r w:rsidRPr="00D75311">
        <w:rPr>
          <w:rFonts w:cs="Times New Roman"/>
          <w:sz w:val="26"/>
          <w:szCs w:val="26"/>
          <w:lang w:val="pt-BR"/>
        </w:rPr>
        <w:t xml:space="preserve"> là ngắn nhất thì người chơi phải chạy đi theo đường như thế nào? Tính chiều dài quãng đường ấy</w:t>
      </w:r>
      <w:r w:rsidR="00BB0F5D">
        <w:rPr>
          <w:rFonts w:cs="Times New Roman"/>
          <w:sz w:val="26"/>
          <w:szCs w:val="26"/>
          <w:lang w:val="pt-BR"/>
        </w:rPr>
        <w:t>?</w:t>
      </w:r>
      <w:r w:rsidRPr="00D75311">
        <w:rPr>
          <w:rFonts w:cs="Times New Roman"/>
          <w:sz w:val="26"/>
          <w:szCs w:val="26"/>
          <w:lang w:val="pt-BR"/>
        </w:rPr>
        <w:t>.</w:t>
      </w:r>
    </w:p>
    <w:p w:rsidR="00AD6738" w:rsidRPr="00D75311" w:rsidRDefault="00AD6738" w:rsidP="00BC02C3">
      <w:pPr>
        <w:spacing w:line="240" w:lineRule="auto"/>
        <w:ind w:firstLine="720"/>
        <w:rPr>
          <w:rFonts w:cs="Times New Roman"/>
          <w:sz w:val="26"/>
          <w:szCs w:val="26"/>
          <w:lang w:val="pt-BR"/>
        </w:rPr>
      </w:pPr>
      <w:r w:rsidRPr="00D75311">
        <w:rPr>
          <w:rFonts w:cs="Times New Roman"/>
          <w:b/>
          <w:sz w:val="26"/>
          <w:szCs w:val="26"/>
          <w:lang w:val="pt-BR"/>
        </w:rPr>
        <w:t>b.</w:t>
      </w:r>
      <w:r w:rsidRPr="00D75311">
        <w:rPr>
          <w:rFonts w:cs="Times New Roman"/>
          <w:sz w:val="26"/>
          <w:szCs w:val="26"/>
          <w:lang w:val="pt-BR"/>
        </w:rPr>
        <w:t xml:space="preserve"> Giả sử người chơi chạy đều với tốc độ v = 4 m/s (bỏ qua thời gian nhặt và thả bóng, số lượng bóng không giới hạn), tổng thời gian của mộ</w:t>
      </w:r>
      <w:r w:rsidR="00E04D37">
        <w:rPr>
          <w:rFonts w:cs="Times New Roman"/>
          <w:sz w:val="26"/>
          <w:szCs w:val="26"/>
          <w:lang w:val="pt-BR"/>
        </w:rPr>
        <w:t>t đội</w:t>
      </w:r>
      <w:r w:rsidRPr="00D75311">
        <w:rPr>
          <w:rFonts w:cs="Times New Roman"/>
          <w:sz w:val="26"/>
          <w:szCs w:val="26"/>
          <w:lang w:val="pt-BR"/>
        </w:rPr>
        <w:t xml:space="preserve"> chơi là 3 phút. Tính số bóng tối đa mà </w:t>
      </w:r>
      <w:r w:rsidR="00BB0F5D">
        <w:rPr>
          <w:rFonts w:cs="Times New Roman"/>
          <w:sz w:val="26"/>
          <w:szCs w:val="26"/>
          <w:lang w:val="pt-BR"/>
        </w:rPr>
        <w:t>một đội</w:t>
      </w:r>
      <w:r w:rsidRPr="00D75311">
        <w:rPr>
          <w:rFonts w:cs="Times New Roman"/>
          <w:sz w:val="26"/>
          <w:szCs w:val="26"/>
          <w:lang w:val="pt-BR"/>
        </w:rPr>
        <w:t xml:space="preserve"> chơi có thể mang về đích.</w:t>
      </w:r>
    </w:p>
    <w:p w:rsidR="00B141DC" w:rsidRPr="00D75311" w:rsidRDefault="005F476A" w:rsidP="00BC02C3">
      <w:pPr>
        <w:spacing w:line="240" w:lineRule="auto"/>
        <w:rPr>
          <w:rFonts w:eastAsia="Calibri" w:cs="Times New Roman"/>
          <w:sz w:val="26"/>
          <w:szCs w:val="26"/>
        </w:rPr>
      </w:pPr>
      <w:r>
        <w:rPr>
          <w:rFonts w:cs="Times New Roman"/>
          <w:b/>
          <w:sz w:val="26"/>
          <w:szCs w:val="26"/>
          <w:lang w:val="pt-BR"/>
        </w:rPr>
        <w:t xml:space="preserve">  </w:t>
      </w:r>
      <w:r w:rsidR="0060740C">
        <w:rPr>
          <w:rFonts w:cs="Times New Roman"/>
          <w:b/>
          <w:sz w:val="26"/>
          <w:szCs w:val="26"/>
          <w:lang w:val="pt-BR"/>
        </w:rPr>
        <w:t>2</w:t>
      </w:r>
      <w:r w:rsidR="00B141DC" w:rsidRPr="00D75311">
        <w:rPr>
          <w:rFonts w:cs="Times New Roman"/>
          <w:b/>
          <w:sz w:val="26"/>
          <w:szCs w:val="26"/>
          <w:lang w:val="pt-BR"/>
        </w:rPr>
        <w:t>.</w:t>
      </w:r>
      <w:r w:rsidR="00B141DC" w:rsidRPr="00D75311">
        <w:rPr>
          <w:rFonts w:cs="Times New Roman"/>
          <w:sz w:val="26"/>
          <w:szCs w:val="26"/>
          <w:lang w:val="pt-BR"/>
        </w:rPr>
        <w:t xml:space="preserve"> </w:t>
      </w:r>
      <w:r w:rsidR="00B141DC" w:rsidRPr="00D75311">
        <w:rPr>
          <w:rFonts w:eastAsia="Calibri" w:cs="Times New Roman"/>
          <w:sz w:val="26"/>
          <w:szCs w:val="26"/>
        </w:rPr>
        <w:t xml:space="preserve">Một xe </w:t>
      </w:r>
      <w:r w:rsidR="0046474E">
        <w:rPr>
          <w:rFonts w:eastAsia="Calibri" w:cs="Times New Roman"/>
          <w:sz w:val="26"/>
          <w:szCs w:val="26"/>
        </w:rPr>
        <w:t>ôtô</w:t>
      </w:r>
      <w:r w:rsidR="00B141DC" w:rsidRPr="00D75311">
        <w:rPr>
          <w:rFonts w:eastAsia="Calibri" w:cs="Times New Roman"/>
          <w:sz w:val="26"/>
          <w:szCs w:val="26"/>
        </w:rPr>
        <w:t xml:space="preserve"> chuyển động thẳng đều trên đường với vận tốc </w:t>
      </w:r>
      <w:r w:rsidR="00B141DC" w:rsidRPr="00D75311">
        <w:rPr>
          <w:rFonts w:eastAsia="Calibri" w:cs="Times New Roman"/>
          <w:i/>
          <w:sz w:val="26"/>
          <w:szCs w:val="26"/>
        </w:rPr>
        <w:t>v</w:t>
      </w:r>
      <w:r w:rsidR="00B141DC" w:rsidRPr="00D75311">
        <w:rPr>
          <w:rFonts w:eastAsia="Calibri" w:cs="Times New Roman"/>
          <w:i/>
          <w:sz w:val="26"/>
          <w:szCs w:val="26"/>
          <w:vertAlign w:val="subscript"/>
        </w:rPr>
        <w:t>1</w:t>
      </w:r>
      <w:r w:rsidR="00B141DC" w:rsidRPr="00D75311">
        <w:rPr>
          <w:rFonts w:eastAsia="Calibri" w:cs="Times New Roman"/>
          <w:i/>
          <w:sz w:val="26"/>
          <w:szCs w:val="26"/>
        </w:rPr>
        <w:t xml:space="preserve"> = 16m/s.</w:t>
      </w:r>
      <w:r w:rsidR="00B141DC" w:rsidRPr="00D75311">
        <w:rPr>
          <w:rFonts w:eastAsia="Calibri" w:cs="Times New Roman"/>
          <w:sz w:val="26"/>
          <w:szCs w:val="26"/>
        </w:rPr>
        <w:t xml:space="preserve"> Một người đứng cách đường</w:t>
      </w:r>
      <w:r w:rsidR="00863DE8">
        <w:rPr>
          <w:rFonts w:eastAsia="Calibri" w:cs="Times New Roman"/>
          <w:sz w:val="26"/>
          <w:szCs w:val="26"/>
        </w:rPr>
        <w:t xml:space="preserve"> một</w:t>
      </w:r>
      <w:r w:rsidR="00B141DC" w:rsidRPr="00D75311">
        <w:rPr>
          <w:rFonts w:eastAsia="Calibri" w:cs="Times New Roman"/>
          <w:sz w:val="26"/>
          <w:szCs w:val="26"/>
        </w:rPr>
        <w:t xml:space="preserve"> đoạn </w:t>
      </w:r>
      <w:r w:rsidR="00B141DC" w:rsidRPr="00D75311">
        <w:rPr>
          <w:rFonts w:eastAsia="Calibri" w:cs="Times New Roman"/>
          <w:i/>
          <w:sz w:val="26"/>
          <w:szCs w:val="26"/>
        </w:rPr>
        <w:t>a= 60m</w:t>
      </w:r>
      <w:r w:rsidR="00B141DC" w:rsidRPr="00D75311">
        <w:rPr>
          <w:rFonts w:eastAsia="Calibri" w:cs="Times New Roman"/>
          <w:sz w:val="26"/>
          <w:szCs w:val="26"/>
        </w:rPr>
        <w:t>. Người này nhìn thấy xe</w:t>
      </w:r>
      <w:r w:rsidR="007A27E0">
        <w:rPr>
          <w:rFonts w:eastAsia="Calibri" w:cs="Times New Roman"/>
          <w:sz w:val="26"/>
          <w:szCs w:val="26"/>
        </w:rPr>
        <w:t xml:space="preserve"> ôtô</w:t>
      </w:r>
      <w:r w:rsidR="00B141DC" w:rsidRPr="00D75311">
        <w:rPr>
          <w:rFonts w:eastAsia="Calibri" w:cs="Times New Roman"/>
          <w:sz w:val="26"/>
          <w:szCs w:val="26"/>
        </w:rPr>
        <w:t xml:space="preserve"> ở trên vào thời điểm xe cách người một khoảng </w:t>
      </w:r>
      <w:r w:rsidR="00B141DC" w:rsidRPr="00D75311">
        <w:rPr>
          <w:rFonts w:eastAsia="Calibri" w:cs="Times New Roman"/>
          <w:i/>
          <w:sz w:val="26"/>
          <w:szCs w:val="26"/>
        </w:rPr>
        <w:t>b = 400m</w:t>
      </w:r>
      <w:r w:rsidR="00B141DC" w:rsidRPr="00D75311">
        <w:rPr>
          <w:rFonts w:eastAsia="Calibri" w:cs="Times New Roman"/>
          <w:sz w:val="26"/>
          <w:szCs w:val="26"/>
        </w:rPr>
        <w:t>.</w:t>
      </w:r>
    </w:p>
    <w:p w:rsidR="00B141DC" w:rsidRPr="00D75311" w:rsidRDefault="00B141DC" w:rsidP="00BC02C3">
      <w:pPr>
        <w:spacing w:line="240" w:lineRule="auto"/>
        <w:rPr>
          <w:rFonts w:eastAsia="Calibri" w:cs="Times New Roman"/>
          <w:sz w:val="26"/>
          <w:szCs w:val="26"/>
        </w:rPr>
      </w:pPr>
      <w:r w:rsidRPr="00D75311">
        <w:rPr>
          <w:rFonts w:eastAsia="Calibri" w:cs="Times New Roman"/>
          <w:b/>
          <w:sz w:val="26"/>
          <w:szCs w:val="26"/>
        </w:rPr>
        <w:tab/>
        <w:t>a</w:t>
      </w:r>
      <w:r w:rsidRPr="00D75311">
        <w:rPr>
          <w:rFonts w:eastAsia="Calibri" w:cs="Times New Roman"/>
          <w:sz w:val="26"/>
          <w:szCs w:val="26"/>
        </w:rPr>
        <w:t xml:space="preserve">. Hỏi người phải chạy theo hướng nào để tới được đường cùng lúc hoặc trước khi xe </w:t>
      </w:r>
      <w:r w:rsidR="007A27E0">
        <w:rPr>
          <w:rFonts w:eastAsia="Calibri" w:cs="Times New Roman"/>
          <w:sz w:val="26"/>
          <w:szCs w:val="26"/>
        </w:rPr>
        <w:t>ôtô</w:t>
      </w:r>
      <w:r w:rsidRPr="00D75311">
        <w:rPr>
          <w:rFonts w:eastAsia="Calibri" w:cs="Times New Roman"/>
          <w:sz w:val="26"/>
          <w:szCs w:val="26"/>
        </w:rPr>
        <w:t xml:space="preserve"> tới đó</w:t>
      </w:r>
      <w:r w:rsidR="00863DE8">
        <w:rPr>
          <w:rFonts w:eastAsia="Calibri" w:cs="Times New Roman"/>
          <w:sz w:val="26"/>
          <w:szCs w:val="26"/>
        </w:rPr>
        <w:t>,</w:t>
      </w:r>
      <w:r w:rsidRPr="00D75311">
        <w:rPr>
          <w:rFonts w:eastAsia="Calibri" w:cs="Times New Roman"/>
          <w:sz w:val="26"/>
          <w:szCs w:val="26"/>
        </w:rPr>
        <w:t xml:space="preserve"> biết người chạy thẳng đều với vận tốc </w:t>
      </w:r>
      <w:r w:rsidRPr="00D75311">
        <w:rPr>
          <w:rFonts w:eastAsia="Calibri" w:cs="Times New Roman"/>
          <w:i/>
          <w:sz w:val="26"/>
          <w:szCs w:val="26"/>
        </w:rPr>
        <w:t>v</w:t>
      </w:r>
      <w:r w:rsidRPr="00D75311">
        <w:rPr>
          <w:rFonts w:eastAsia="Calibri" w:cs="Times New Roman"/>
          <w:i/>
          <w:sz w:val="26"/>
          <w:szCs w:val="26"/>
          <w:vertAlign w:val="subscript"/>
        </w:rPr>
        <w:t>2</w:t>
      </w:r>
      <w:r w:rsidRPr="00D75311">
        <w:rPr>
          <w:rFonts w:eastAsia="Calibri" w:cs="Times New Roman"/>
          <w:i/>
          <w:sz w:val="26"/>
          <w:szCs w:val="26"/>
        </w:rPr>
        <w:t xml:space="preserve"> = 4m/s</w:t>
      </w:r>
      <w:r w:rsidRPr="00D75311">
        <w:rPr>
          <w:rFonts w:eastAsia="Calibri" w:cs="Times New Roman"/>
          <w:sz w:val="26"/>
          <w:szCs w:val="26"/>
        </w:rPr>
        <w:t>.</w:t>
      </w:r>
    </w:p>
    <w:p w:rsidR="00911E02" w:rsidRPr="00D75311" w:rsidRDefault="00B141DC" w:rsidP="00BC02C3">
      <w:pPr>
        <w:spacing w:line="240" w:lineRule="auto"/>
        <w:rPr>
          <w:rFonts w:eastAsia="Calibri" w:cs="Times New Roman"/>
          <w:sz w:val="26"/>
          <w:szCs w:val="26"/>
        </w:rPr>
      </w:pPr>
      <w:r w:rsidRPr="00D75311">
        <w:rPr>
          <w:rFonts w:eastAsia="Calibri" w:cs="Times New Roman"/>
          <w:b/>
          <w:sz w:val="26"/>
          <w:szCs w:val="26"/>
        </w:rPr>
        <w:tab/>
        <w:t>b</w:t>
      </w:r>
      <w:r w:rsidRPr="00D75311">
        <w:rPr>
          <w:rFonts w:eastAsia="Calibri" w:cs="Times New Roman"/>
          <w:sz w:val="26"/>
          <w:szCs w:val="26"/>
        </w:rPr>
        <w:t>. Nếu</w:t>
      </w:r>
      <w:r w:rsidR="0046474E">
        <w:rPr>
          <w:rFonts w:eastAsia="Calibri" w:cs="Times New Roman"/>
          <w:sz w:val="26"/>
          <w:szCs w:val="26"/>
        </w:rPr>
        <w:t xml:space="preserve"> người đó</w:t>
      </w:r>
      <w:r w:rsidRPr="00D75311">
        <w:rPr>
          <w:rFonts w:eastAsia="Calibri" w:cs="Times New Roman"/>
          <w:sz w:val="26"/>
          <w:szCs w:val="26"/>
        </w:rPr>
        <w:t xml:space="preserve"> muốn gặp xe với tốc </w:t>
      </w:r>
      <w:r w:rsidR="008E70C8">
        <w:rPr>
          <w:rFonts w:eastAsia="Calibri" w:cs="Times New Roman"/>
          <w:sz w:val="26"/>
          <w:szCs w:val="26"/>
        </w:rPr>
        <w:t xml:space="preserve">độ </w:t>
      </w:r>
      <w:r w:rsidRPr="00D75311">
        <w:rPr>
          <w:rFonts w:eastAsia="Calibri" w:cs="Times New Roman"/>
          <w:sz w:val="26"/>
          <w:szCs w:val="26"/>
        </w:rPr>
        <w:t>nhỏ nhất thì người</w:t>
      </w:r>
      <w:r w:rsidR="0046474E">
        <w:rPr>
          <w:rFonts w:eastAsia="Calibri" w:cs="Times New Roman"/>
          <w:sz w:val="26"/>
          <w:szCs w:val="26"/>
        </w:rPr>
        <w:t xml:space="preserve"> đó</w:t>
      </w:r>
      <w:r w:rsidRPr="00D75311">
        <w:rPr>
          <w:rFonts w:eastAsia="Calibri" w:cs="Times New Roman"/>
          <w:sz w:val="26"/>
          <w:szCs w:val="26"/>
        </w:rPr>
        <w:t xml:space="preserve"> phải chạy theo hướ</w:t>
      </w:r>
      <w:r w:rsidR="0024690F">
        <w:rPr>
          <w:rFonts w:eastAsia="Calibri" w:cs="Times New Roman"/>
          <w:sz w:val="26"/>
          <w:szCs w:val="26"/>
        </w:rPr>
        <w:t>ng nào</w:t>
      </w:r>
      <w:r w:rsidR="0046474E">
        <w:rPr>
          <w:rFonts w:eastAsia="Calibri" w:cs="Times New Roman"/>
          <w:sz w:val="26"/>
          <w:szCs w:val="26"/>
        </w:rPr>
        <w:t xml:space="preserve"> và t</w:t>
      </w:r>
      <w:r w:rsidR="008E70C8">
        <w:rPr>
          <w:rFonts w:eastAsia="Calibri" w:cs="Times New Roman"/>
          <w:sz w:val="26"/>
          <w:szCs w:val="26"/>
        </w:rPr>
        <w:t>ốc độ</w:t>
      </w:r>
      <w:r w:rsidRPr="00D75311">
        <w:rPr>
          <w:rFonts w:eastAsia="Calibri" w:cs="Times New Roman"/>
          <w:sz w:val="26"/>
          <w:szCs w:val="26"/>
        </w:rPr>
        <w:t xml:space="preserve"> nhỏ nhất là bao nhiêu?</w:t>
      </w:r>
      <w:r w:rsidR="0024690F">
        <w:rPr>
          <w:rFonts w:eastAsia="Calibri" w:cs="Times New Roman"/>
          <w:sz w:val="26"/>
          <w:szCs w:val="26"/>
        </w:rPr>
        <w:t>.</w:t>
      </w:r>
    </w:p>
    <w:p w:rsidR="00911E02" w:rsidRPr="00D75311" w:rsidRDefault="00911E02" w:rsidP="00BC02C3">
      <w:pPr>
        <w:spacing w:line="240" w:lineRule="auto"/>
        <w:rPr>
          <w:rFonts w:cs="Times New Roman"/>
          <w:b/>
          <w:sz w:val="26"/>
          <w:szCs w:val="26"/>
        </w:rPr>
      </w:pPr>
      <w:r w:rsidRPr="00D75311">
        <w:rPr>
          <w:rFonts w:cs="Times New Roman"/>
          <w:b/>
          <w:sz w:val="26"/>
          <w:szCs w:val="26"/>
        </w:rPr>
        <w:t>Câu 2: (2,5 điểm)</w:t>
      </w:r>
    </w:p>
    <w:p w:rsidR="000A2373" w:rsidRPr="002B37EB" w:rsidRDefault="004B515C" w:rsidP="00BC02C3">
      <w:pPr>
        <w:spacing w:line="240" w:lineRule="auto"/>
        <w:rPr>
          <w:rFonts w:eastAsia="Times New Roman" w:cs="Times New Roman"/>
          <w:spacing w:val="-4"/>
          <w:sz w:val="26"/>
          <w:szCs w:val="26"/>
        </w:rPr>
      </w:pPr>
      <w:r>
        <w:rPr>
          <w:rFonts w:cs="Times New Roman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587115</wp:posOffset>
                </wp:positionH>
                <wp:positionV relativeFrom="paragraph">
                  <wp:posOffset>281940</wp:posOffset>
                </wp:positionV>
                <wp:extent cx="2667000" cy="1438275"/>
                <wp:effectExtent l="0" t="0" r="38100" b="9525"/>
                <wp:wrapSquare wrapText="bothSides"/>
                <wp:docPr id="1555" name="Group 15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67000" cy="1438275"/>
                          <a:chOff x="0" y="0"/>
                          <a:chExt cx="2667000" cy="1438275"/>
                        </a:xfrm>
                      </wpg:grpSpPr>
                      <wpg:grpSp>
                        <wpg:cNvPr id="1705" name="Group 17"/>
                        <wpg:cNvGrpSpPr>
                          <a:grpSpLocks/>
                        </wpg:cNvGrpSpPr>
                        <wpg:grpSpPr bwMode="auto">
                          <a:xfrm>
                            <a:off x="1647825" y="333375"/>
                            <a:ext cx="485775" cy="403861"/>
                            <a:chOff x="0" y="0"/>
                            <a:chExt cx="485775" cy="403861"/>
                          </a:xfrm>
                        </wpg:grpSpPr>
                        <wpg:grpSp>
                          <wpg:cNvPr id="1706" name="Group 15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485775" cy="403861"/>
                              <a:chOff x="0" y="0"/>
                              <a:chExt cx="485775" cy="403861"/>
                            </a:xfrm>
                          </wpg:grpSpPr>
                          <wps:wsp>
                            <wps:cNvPr id="1707" name="Straight Connector 1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23825" cy="260986"/>
                              </a:xfrm>
                              <a:prstGeom prst="line">
                                <a:avLst/>
                              </a:prstGeom>
                              <a:noFill/>
                              <a:ln w="12700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  <wps:wsp>
                            <wps:cNvPr id="1708" name="Straight Connector 1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61950" y="142875"/>
                                <a:ext cx="123825" cy="260986"/>
                              </a:xfrm>
                              <a:prstGeom prst="line">
                                <a:avLst/>
                              </a:prstGeom>
                              <a:noFill/>
                              <a:ln w="12700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wpg:grpSp>
                        <wps:wsp>
                          <wps:cNvPr id="1709" name="Straight Connector 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3350" y="0"/>
                              <a:ext cx="349250" cy="143510"/>
                            </a:xfrm>
                            <a:prstGeom prst="line">
                              <a:avLst/>
                            </a:prstGeom>
                            <a:noFill/>
                            <a:ln w="12700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</wpg:grpSp>
                      <wpg:grpSp>
                        <wpg:cNvPr id="1710" name="Group 33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2667000" cy="1438275"/>
                            <a:chOff x="0" y="0"/>
                            <a:chExt cx="2667000" cy="1438275"/>
                          </a:xfrm>
                        </wpg:grpSpPr>
                        <wps:wsp>
                          <wps:cNvPr id="1711" name="Text Box 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19250" y="1123950"/>
                              <a:ext cx="793750" cy="3143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0A2373" w:rsidRPr="003078FA" w:rsidRDefault="000A2373" w:rsidP="000A2373">
                                <w:pPr>
                                  <w:rPr>
                                    <w:i/>
                                    <w:sz w:val="22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712" name="Group 32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2667000" cy="1190625"/>
                              <a:chOff x="0" y="0"/>
                              <a:chExt cx="2667000" cy="1190625"/>
                            </a:xfrm>
                          </wpg:grpSpPr>
                          <wps:wsp>
                            <wps:cNvPr id="1713" name="Text Box 2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57400" y="342900"/>
                                <a:ext cx="447675" cy="4000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0A2373" w:rsidRDefault="000A2373" w:rsidP="000A2373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714" name="Group 31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67000" cy="1190625"/>
                                <a:chOff x="0" y="0"/>
                                <a:chExt cx="2667000" cy="1190625"/>
                              </a:xfrm>
                            </wpg:grpSpPr>
                            <wps:wsp>
                              <wps:cNvPr id="1715" name="Text Box 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457200"/>
                                  <a:ext cx="447675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0A2373" w:rsidRDefault="000A2373" w:rsidP="000A2373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716" name="Group 3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85750" y="0"/>
                                  <a:ext cx="2381250" cy="1190625"/>
                                  <a:chOff x="0" y="0"/>
                                  <a:chExt cx="2381250" cy="1190625"/>
                                </a:xfrm>
                              </wpg:grpSpPr>
                              <wpg:grpSp>
                                <wpg:cNvPr id="1717" name="Group 2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0"/>
                                    <a:ext cx="2381250" cy="1019175"/>
                                    <a:chOff x="0" y="0"/>
                                    <a:chExt cx="2381250" cy="1019175"/>
                                  </a:xfrm>
                                </wpg:grpSpPr>
                                <wpg:grpSp>
                                  <wpg:cNvPr id="1718" name="Group 18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2381250" cy="1019175"/>
                                      <a:chOff x="0" y="0"/>
                                      <a:chExt cx="2381250" cy="1019175"/>
                                    </a:xfrm>
                                  </wpg:grpSpPr>
                                  <wps:wsp>
                                    <wps:cNvPr id="1719" name="Straight Connector 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95275" y="9525"/>
                                        <a:ext cx="1108075" cy="4673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algn="ctr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/>
                                  </wps:wsp>
                                  <wpg:grpSp>
                                    <wpg:cNvPr id="1720" name="Group 13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0" y="0"/>
                                        <a:ext cx="2381250" cy="1019175"/>
                                        <a:chOff x="0" y="0"/>
                                        <a:chExt cx="2381250" cy="1019175"/>
                                      </a:xfrm>
                                    </wpg:grpSpPr>
                                    <wps:wsp>
                                      <wps:cNvPr id="1721" name="Right Triangle 3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28600" y="152400"/>
                                          <a:ext cx="2152650" cy="866775"/>
                                        </a:xfrm>
                                        <a:prstGeom prst="rtTriangl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 algn="ctr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722" name="Rectangle 4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0" y="457200"/>
                                          <a:ext cx="161925" cy="219075"/>
                                        </a:xfrm>
                                        <a:prstGeom prst="rect">
                                          <a:avLst/>
                                        </a:prstGeom>
                                        <a:gradFill rotWithShape="1">
                                          <a:gsLst>
                                            <a:gs pos="0">
                                              <a:srgbClr val="BCBCBC"/>
                                            </a:gs>
                                            <a:gs pos="35001">
                                              <a:srgbClr val="D0D0D0"/>
                                            </a:gs>
                                            <a:gs pos="100000">
                                              <a:srgbClr val="EDEDED"/>
                                            </a:gs>
                                          </a:gsLst>
                                          <a:lin ang="16200000" scaled="1"/>
                                        </a:gradFill>
                                        <a:ln w="9525" algn="ctr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  <a:effectLst>
                                          <a:outerShdw blurRad="40000" dist="20000" dir="5400000" rotWithShape="0">
                                            <a:srgbClr val="000000">
                                              <a:alpha val="37999"/>
                                            </a:srgbClr>
                                          </a:outerShdw>
                                        </a:effectLst>
                                      </wps:spPr>
                                      <wps:bodyPr rot="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723" name="Oval 5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76200" y="0"/>
                                          <a:ext cx="323850" cy="339090"/>
                                        </a:xfrm>
                                        <a:prstGeom prst="ellipse">
                                          <a:avLst/>
                                        </a:prstGeom>
                                        <a:noFill/>
                                        <a:ln w="1270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724" name="Straight Connector 6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76200" y="123825"/>
                                          <a:ext cx="1" cy="32131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/>
                                    </wps:wsp>
                                  </wpg:grpSp>
                                </wpg:grpSp>
                                <wps:wsp>
                                  <wps:cNvPr id="1725" name="Straight Connector 9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76200" y="552450"/>
                                      <a:ext cx="1536700" cy="95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algn="ctr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/>
                                </wps:wsp>
                                <wps:wsp>
                                  <wps:cNvPr id="1726" name="Freeform 19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2000250" y="904875"/>
                                      <a:ext cx="106264" cy="104931"/>
                                    </a:xfrm>
                                    <a:custGeom>
                                      <a:avLst/>
                                      <a:gdLst>
                                        <a:gd name="T0" fmla="*/ 39589 w 106264"/>
                                        <a:gd name="T1" fmla="*/ 104931 h 104931"/>
                                        <a:gd name="T2" fmla="*/ 1489 w 106264"/>
                                        <a:gd name="T3" fmla="*/ 57306 h 104931"/>
                                        <a:gd name="T4" fmla="*/ 96739 w 106264"/>
                                        <a:gd name="T5" fmla="*/ 156 h 104931"/>
                                        <a:gd name="T6" fmla="*/ 106264 w 106264"/>
                                        <a:gd name="T7" fmla="*/ 156 h 104931"/>
                                        <a:gd name="T8" fmla="*/ 0 60000 65536"/>
                                        <a:gd name="T9" fmla="*/ 0 60000 65536"/>
                                        <a:gd name="T10" fmla="*/ 0 60000 65536"/>
                                        <a:gd name="T11" fmla="*/ 0 60000 65536"/>
                                      </a:gdLst>
                                      <a:ahLst/>
                                      <a:cxnLst>
                                        <a:cxn ang="T8">
                                          <a:pos x="T0" y="T1"/>
                                        </a:cxn>
                                        <a:cxn ang="T9">
                                          <a:pos x="T2" y="T3"/>
                                        </a:cxn>
                                        <a:cxn ang="T10">
                                          <a:pos x="T4" y="T5"/>
                                        </a:cxn>
                                        <a:cxn ang="T11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106264" h="104931">
                                          <a:moveTo>
                                            <a:pt x="39589" y="104931"/>
                                          </a:moveTo>
                                          <a:cubicBezTo>
                                            <a:pt x="26889" y="89056"/>
                                            <a:pt x="5476" y="77241"/>
                                            <a:pt x="1489" y="57306"/>
                                          </a:cubicBezTo>
                                          <a:cubicBezTo>
                                            <a:pt x="-11689" y="-8584"/>
                                            <a:pt x="66055" y="3565"/>
                                            <a:pt x="96739" y="156"/>
                                          </a:cubicBezTo>
                                          <a:cubicBezTo>
                                            <a:pt x="99895" y="-195"/>
                                            <a:pt x="103089" y="156"/>
                                            <a:pt x="106264" y="156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 algn="ctr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ctr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727" name="Text Box 2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762125" y="790575"/>
                                    <a:ext cx="447675" cy="4000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0A2373" w:rsidRDefault="000A2373" w:rsidP="000A2373">
                                      <w:r>
                                        <w:t>α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55" o:spid="_x0000_s1039" style="position:absolute;left:0;text-align:left;margin-left:282.45pt;margin-top:22.2pt;width:210pt;height:113.25pt;z-index:251673600" coordsize="26670,1438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arS4s+AgAAAgzAAAOAAAAZHJzL2Uyb0RvYy54bWzsW1lv20gSfl9g/wOhxwUS8RYpxBlM7CRY YHYmSDS7z22KkoilSC5JW8r8+v2q+iCpw3YcS4kzIwMyyT7YXVVfna1XP23XuXWb1k1WFhcj56U9 stIiKedZsbwY/T579yIaWU0rirnIyyK9GH1Om9FPr//+t1ebapq65arM52ltYZKimW6qi9Gqbavp eNwkq3QtmpdllRZoXJT1WrS4rZfjeS02mH2dj13bDsebsp5XdZmkTYOnV7Jx9JrnXyzSpP1tsWjS 1sovRlhby981f1/T9/j1KzFd1qJaZYlahnjEKtYiK/BSM9WVaIV1U2d7U62zpC6bctG+TMr1uFws siTlPWA3jr2zm/d1eVPxXpbTzbIyZAJpd+j06GmTX28/1FY2B++CIBhZhViDS/xii5+AQJtqOUW/ 93X1qfpQy13i8pcy+W+D5vFuO90vZWfrevOvco4ZxU1bMoG2i3pNU2Dr1pb58NnwId22VoKHbhhO bBvsStDm+F7kTgLJqWQFdu6NS1Zv7xk5FlP5Yl6sWpzcGd+YTWpiTOxdYkxoBbtbJYY/FSmc0J9E Ll6LTXv46D1rqvhRMMEzJopve1HoPIwmh8c9giLhrnicmiKQgH3hOLwdMb1PNA6PO0oGqKOmQ1zz dYj7tBJVykBuCEmdkE00ST+1tciWq9a6LIsCWqusLYf5u6l4yGUhkZdsC4U8qygvV6JYpjz57HMF lPEIiHhvCN00gO1hJFqLPKv+TQPvw6TjAoZK+tzQjqOQuG/IJ6ZV3bTv03Jt0cXFKM8K2rGYittf mlZ21V3ocVG+y/Icz8U0L6wNluAC8yNL5EsYkqSteXBT5tmcOlK/pl5eX+a1dStImfNHrWHQDUqz mPPEq1TM36rrVmS5vMaa84LVlqQMobqZXpfzzx9qWifdgffy8TmEACZSqt1DQuBLkPU4ClE/gxB4 oRMHEoCO70a7yuhPKA6d6TifaMR3iQYjcAD2JxcNgp2y1A5MkhII5TZpw+T5sUstyloHDrf/0Kph KAvK3THugdHvoMTAo/I8ieYf1586i9mEZVRknZEMvim3ltsHA7mpVrvFc23ZGumtGpv5c12XGzIP MOwDoyk93LuNZh8U0JIs++SoQieSymTTo7ExieHHKWx4cGVhQsnGaHd0z2zWsP0PNpu0EGNHD5u1 dnu9Zfc+1nZEGjqrLmUshNgNF6uy/mNkbRAHXYya/92IOh1Z+T8LUCd2fB/rb/nGDyYubup+y3W/ RRQJproYtTDkfHnZymDrpqrJvdH8KMqfERAsMnYMOvM7tL7HYeVq/stAxXO/A1g5sR1K7t7viw4D nG6kkYtOv5DbpzwSE/+dyBt1PE3WDlYq6mH343ywcu1g4pM3SKGQ78a4HKDK9ydhFwrZtkSdod75 UCVNXSfAzxtWvua/gpUKQL6pterA8WxhhahJ+vcdrCKtjRENng9WElCsxL9bQJmg90ewUzsZE4+p fsockoscEbkb+2kThO9O56V/EaqOjDTqdtdYHbfbJt0hFYw0l6ekxwNIYTuxo6Pb+3JIQyJ2Ix9B ChP0q1yr0gjn1rUD3nYbeoCuPTLyKCnOExncFTD3le6J8mm90MCNA0pbExRxpfLXOixwHDuyjQcT TryQVYMh3p4H80Ok044qBgoqBpWHbxQnH5Hp54oG18TJHzm3PKszJIzz1FLkNV49ie2pQmTXjULl yjuBS179wJV38TDUEXKEwo/UxceRULd6G3fFyYOM8CBx/I4/tAi8Y9DtifPQ66xFaTPP1hejyCSr xfTLk9InDioo1/4E0fpZ9LtrIv+PSJRIYe5nyGX65nTCfNyDdjgTJJOgLtyre8X4nkQPatJc+CDm /ydrV1zl0emTZYOaCoF22VhViXSALasl/QLJm0v6U3K+bPq9kce1ZcVngIwrm/4OjnCkALOe6L/k 7RX99YYAU2ZxsFmQKxSrnRClenxwFCAReTqnbUj86V3SxBJ+bCufoAr0GPSJacpHBhRxyxsA+NNq vrGu85v6o8C6ob5oG/OMSly8KbpBiivgFjQN2XWALzQD5qAdi7xaCVnO8iZxzCk6UkqSwqygzBr4 rrc8ON375au/NIVJvbsmmfUb6oUW+19EMhVwsySfKCk8IXE/FIN5iB+0qfO82I412PShCF0gVTXU NEd1tnmGZdS/5LCTQ5NUO1Dd7RctThSRHKzwdxKq6rgDlwxeI5XyPNfx/mSlvC6TcbakOyJDFfoc kA9TtIHW+jbyEcBll9l1GEd1yMoJPDqfJaVEx7bHHfYvDl2fygUgbXolmpW0sHNckdchps/tgAhq m0pE3tVpSmchLacvGTtOL3lWA0unPYXDR4CIIqrETw6NrmbGtr9/6AMVrhD6jAv9th972o3T9iu5 kWeA2LlR537gEM61tzrXiXAIz2Kd46TlP8YWiqZRbG0sR87OLFqanlBGpqfD77RW6KpfTrPrSREb dF39O+aEa2A6BhPPDo9Oic2anjHSNMfXCRibnk5wfEbwsuvHOz66dWRLu653TIlUoulnWwi2bXwH AKkU945ASI49rCOdW3hgzz5/9l5O0YBmvljJc2BIpmwLJRC4khHCLGKHGLEMHe6cSe9ppsUL3Uii ut7xoDf4DnM146QG3rjXG7uh4Xpy8JS660L8fncZGunuYBh150Konl3+V5ugkv3u8WJE1DhefC0Z UImW9s5rwCUfdlNIWiEUkrJMrevyNp2V3K8lOjAy+PWdwOPVXbfk5jpL3qR/9Ae5YRSB0VhzFNuB koGK5wtQNuWWycT1mbigCrc4gAu3MBxUcDacfXgnh71wnFANfBEFEUfiesowtOlAMdbhBaFKf8pR DCRuAVAe/K44jmI53wucTFOUlYu3PVutQk2o16BUCi3i8KtATeIOB1eGTcTdniIzJyyGIWpCZyUW uWihD9cVYsOmWD7F8cWh1eIEldzs15it5+CQfwvnyxSkutLsrmU900EiuOSoz0l0ArcyfdT5XN/P iQd11kafmD2xZAFdX3uQqC9XD77Gzy1YKaifhtDvOfr37GJ1P2B5/X8AAAD//wMAUEsDBBQABgAI AAAAIQCLRtzJ4QAAAAoBAAAPAAAAZHJzL2Rvd25yZXYueG1sTI/BboJAEIbvTfoOm2nSW12waIUy GGPanoxJtYnxtsIIRHaWsCvg23c9tceZ+fLP96fLUTeip87WhhHCSQCCODdFzSXCz/7zZQHCOsWF agwTwo0sLLPHh1QlhRn4m/qdK4UPYZsohMq5NpHS5hVpZSemJfa3s+m0cn7sSll0avDhupHTIJhL rWr2HyrV0rqi/LK7aoSvQQ2r1/Cj31zO69txP9seNiEhPj+Nq3cQjkb3B8Nd36tD5p1O5sqFFQ3C bB7FHkWIogiEB+LFfXFCmL4FMcgslf8rZL8AAAD//wMAUEsBAi0AFAAGAAgAAAAhALaDOJL+AAAA 4QEAABMAAAAAAAAAAAAAAAAAAAAAAFtDb250ZW50X1R5cGVzXS54bWxQSwECLQAUAAYACAAAACEA OP0h/9YAAACUAQAACwAAAAAAAAAAAAAAAAAvAQAAX3JlbHMvLnJlbHNQSwECLQAUAAYACAAAACEA 2q0uLPgIAAAIMwAADgAAAAAAAAAAAAAAAAAuAgAAZHJzL2Uyb0RvYy54bWxQSwECLQAUAAYACAAA ACEAi0bcyeEAAAAKAQAADwAAAAAAAAAAAAAAAABSCwAAZHJzL2Rvd25yZXYueG1sUEsFBgAAAAAE AAQA8wAAAGAMAAAAAA== ">
                <v:group id="Group 17" o:spid="_x0000_s1040" style="position:absolute;left:16478;top:3333;width:4858;height:4039" coordsize="485775,403861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v0cHnsMAAADdAAAADwAAAGRycy9kb3ducmV2LnhtbERPS4vCMBC+L/gfwgje NK2iLl2jiKh4EMEHLHsbmrEtNpPSxLb++82CsLf5+J6zWHWmFA3VrrCsIB5FIIhTqwvOFNyuu+En COeRNZaWScGLHKyWvY8FJtq2fKbm4jMRQtglqCD3vkqkdGlOBt3IVsSBu9vaoA+wzqSusQ3hppTj KJpJgwWHhhwr2uSUPi5Po2DfYruexNvm+LhvXj/X6en7GJNSg363/gLhqfP/4rf7oMP8eTSFv2/C CXL5Cw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C/RweewwAAAN0AAAAP AAAAAAAAAAAAAAAAAKoCAABkcnMvZG93bnJldi54bWxQSwUGAAAAAAQABAD6AAAAmgMAAAAA ">
                  <v:group id="Group 15" o:spid="_x0000_s1041" style="position:absolute;width:485775;height:403861" coordsize="485775,403861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T5WZ6cMAAADdAAAADwAAAGRycy9kb3ducmV2LnhtbERPS4vCMBC+C/6HMIK3 Na2yunSNIqLiQRZ8wLK3oRnbYjMpTWzrv98Igrf5+J4zX3amFA3VrrCsIB5FIIhTqwvOFFzO248v EM4jaywtk4IHOVgu+r05Jtq2fKTm5DMRQtglqCD3vkqkdGlOBt3IVsSBu9raoA+wzqSusQ3hppTj KJpKgwWHhhwrWueU3k53o2DXYruaxJvmcLuuH3/nz5/fQ0xKDQfd6huEp86/xS/3Xof5s2gKz2/C CXLxDw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BPlZnpwwAAAN0AAAAP AAAAAAAAAAAAAAAAAKoCAABkcnMvZG93bnJldi54bWxQSwUGAAAAAAQABAD6AAAAmgMAAAAA ">
                    <v:line id="Straight Connector 11" o:spid="_x0000_s1042" style="position:absolute;flip:y;visibility:visible;mso-wrap-style:square" from="0,0" to="123825,26098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+rR75scAAADdAAAADwAAAGRycy9kb3ducmV2LnhtbESPT2vCQBDF7wW/wzKCl6IbPUSNriKB Qin0oC2otyE7JtHsbMhu/vTbd4VCbzO8N+/3ZrsfTCU6alxpWcF8FoEgzqwuOVfw/fU2XYFwHllj ZZkU/JCD/W70ssVE256P1J18LkIIuwQVFN7XiZQuK8igm9maOGg32xj0YW1yqRvsQ7ip5CKKYmmw 5EAosKa0oOxxak2A3NP8+nmn7Lw+1x99PH/tL5dWqcl4OGxAeBr8v/nv+l2H+stoCc9vwghy9ws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6tHvmxwAAAN0AAAAPAAAAAAAA AAAAAAAAAKECAABkcnMvZG93bnJldi54bWxQSwUGAAAAAAQABAD5AAAAlQMAAAAA " strokeweight="1pt"/>
                    <v:line id="Straight Connector 14" o:spid="_x0000_s1043" style="position:absolute;flip:y;visibility:visible;mso-wrap-style:square" from="361950,142875" to="485775,40386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yvvlMYAAADdAAAADwAAAGRycy9kb3ducmV2LnhtbESPTWvCQBCG7wX/wzJCL0U39mA1ZhUR CqXQg7ag3obsmA+zsyG7mvTfdw5CbzPM+/FMthlco+7Uhcqzgdk0AUWce1txYeDn+32yABUissXG Mxn4pQCb9egpw9T6nvd0P8RCSQiHFA2UMbap1iEvyWGY+pZYbhffOYyydoW2HfYS7hr9miRz7bBi aSixpV1J+fVwc1JS74rzV035cXlsP/v57KU/nW7GPI+H7QpUpCH+ix/uDyv4b4ngyjcygl7/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Isr75TGAAAA3QAAAA8AAAAAAAAA AAAAAAAAoQIAAGRycy9kb3ducmV2LnhtbFBLBQYAAAAABAAEAPkAAACUAwAAAAA= " strokeweight="1pt"/>
                  </v:group>
                  <v:line id="Straight Connector 16" o:spid="_x0000_s1044" style="position:absolute;visibility:visible;mso-wrap-style:square" from="133350,0" to="482600,14351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kwy2sMAAADdAAAADwAAAGRycy9kb3ducmV2LnhtbERPzWoCMRC+F3yHMIK3mtWD1dUo4g9U eihVH2DcjJvVzWRJom779E1B6G0+vt+ZLVpbizv5UDlWMOhnIIgLpysuFRwP29cxiBCRNdaOScE3 BVjMOy8zzLV78Bfd97EUKYRDjgpMjE0uZSgMWQx91xAn7uy8xZigL6X2+EjhtpbDLBtJixWnBoMN rQwV1/3NKtj508d18FMaeeKd39Sf60mwF6V63XY5BRGpjf/ip/tdp/lv2QT+vkknyPkv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FpMMtrDAAAA3QAAAA8AAAAAAAAAAAAA AAAAoQIAAGRycy9kb3ducmV2LnhtbFBLBQYAAAAABAAEAPkAAACRAwAAAAA= " strokeweight="1pt"/>
                </v:group>
                <v:group id="Group 33" o:spid="_x0000_s1045" style="position:absolute;width:26670;height:14382" coordsize="26670,1438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Kuky28cAAADdAAAADwAAAGRycy9kb3ducmV2LnhtbESPQWvCQBCF70L/wzKF 3nSTFm2JriLSlh5EMBaKtyE7JsHsbMhuk/jvnUOhtxnem/e+WW1G16ieulB7NpDOElDEhbc1lwa+ Tx/TN1AhIltsPJOBGwXYrB8mK8ysH/hIfR5LJSEcMjRQxdhmWoeiIodh5lti0S6+cxhl7UptOxwk 3DX6OUkW2mHN0lBhS7uKimv+6wx8DjhsX9L3fn+97G7n0/zws0/JmKfHcbsEFWmM/+a/6y8r+K+p 8Ms3MoJe3wEAAP//AwBQSwECLQAUAAYACAAAACEAovhPUwQBAADsAQAAEwAAAAAAAAAAAAAAAAAA AAAAW0NvbnRlbnRfVHlwZXNdLnhtbFBLAQItABQABgAIAAAAIQBsBtX+2AAAAJkBAAALAAAAAAAA AAAAAAAAADUBAABfcmVscy8ucmVsc1BLAQItABQABgAIAAAAIQAzLwWeQQAAADkAAAAVAAAAAAAA AAAAAAAAADYCAABkcnMvZ3JvdXBzaGFwZXhtbC54bWxQSwECLQAUAAYACAAAACEAKuky28cAAADd AAAADwAAAAAAAAAAAAAAAACqAgAAZHJzL2Rvd25yZXYueG1sUEsFBgAAAAAEAAQA+gAAAJ4DAAAA AA== 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6" o:spid="_x0000_s1046" type="#_x0000_t202" style="position:absolute;left:16192;top:11239;width:7938;height:314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haZCMIA AADdAAAADwAAAGRycy9kb3ducmV2LnhtbERPTWvCQBC9C/0PyxR6091IW2vqKqIIPVnUKngbsmMS mp0N2dXEf+8Kgrd5vM+ZzDpbiQs1vnSsIRkoEMSZMyXnGv52q/4XCB+QDVaOScOVPMymL70Jpsa1 vKHLNuQihrBPUUMRQp1K6bOCLPqBq4kjd3KNxRBhk0vTYBvDbSWHSn1KiyXHhgJrWhSU/W/PVsN+ fToe3tVvvrQfdes6JdmOpdZvr938G0SgLjzFD/ePifNHSQL3b+IJcnoDAAD//wMAUEsBAi0AFAAG AAgAAAAhAPD3irv9AAAA4gEAABMAAAAAAAAAAAAAAAAAAAAAAFtDb250ZW50X1R5cGVzXS54bWxQ SwECLQAUAAYACAAAACEAMd1fYdIAAACPAQAACwAAAAAAAAAAAAAAAAAuAQAAX3JlbHMvLnJlbHNQ SwECLQAUAAYACAAAACEAMy8FnkEAAAA5AAAAEAAAAAAAAAAAAAAAAAApAgAAZHJzL3NoYXBleG1s LnhtbFBLAQItABQABgAIAAAAIQCaFpkIwgAAAN0AAAAPAAAAAAAAAAAAAAAAAJgCAABkcnMvZG93 bnJldi54bWxQSwUGAAAAAAQABAD1AAAAhwMAAAAA " filled="f" stroked="f">
                    <v:textbox>
                      <w:txbxContent>
                        <w:p w:rsidR="000A2373" w:rsidRPr="003078FA" w:rsidRDefault="000A2373" w:rsidP="000A2373">
                          <w:pPr>
                            <w:rPr>
                              <w:i/>
                              <w:sz w:val="22"/>
                            </w:rPr>
                          </w:pPr>
                        </w:p>
                      </w:txbxContent>
                    </v:textbox>
                  </v:shape>
                  <v:group id="Group 32" o:spid="_x0000_s1047" style="position:absolute;width:26670;height:11906" coordsize="26670,11906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tXcJN8UAAADdAAAADwAAAGRycy9kb3ducmV2LnhtbERPS2vCQBC+F/wPywi9 1U0irSV1FREtPUjBRCi9DdkxCWZnQ3bN4993C4Xe5uN7zno7mkb01LnasoJ4EYEgLqyuuVRwyY9P ryCcR9bYWCYFEznYbmYPa0y1HfhMfeZLEULYpaig8r5NpXRFRQbdwrbEgbvazqAPsCul7nAI4aaR SRS9SIM1h4YKW9pXVNyyu1HwPuCwW8aH/nS77qfv/Pnz6xSTUo/zcfcGwtPo/8V/7g8d5q/iBH6/ CSfIzQ8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LV3CTfFAAAA3QAA AA8AAAAAAAAAAAAAAAAAqgIAAGRycy9kb3ducmV2LnhtbFBLBQYAAAAABAAEAPoAAACcAwAAAAA= ">
                    <v:shape id="Text Box 27" o:spid="_x0000_s1048" type="#_x0000_t202" style="position:absolute;left:20574;top:3429;width:4476;height:400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Yii5MMA AADdAAAADwAAAGRycy9kb3ducmV2LnhtbERPS2sCMRC+C/6HMIK3mqi11XWjiKXQU0ttFbwNm9kH bibLJnW3/74RCt7m43tOuu1tLa7U+sqxhulEgSDOnKm40PD99fqwBOEDssHaMWn4JQ/bzXCQYmJc x590PYRCxBD2CWooQ2gSKX1WkkU/cQ1x5HLXWgwRtoU0LXYx3NZyptSTtFhxbCixoX1J2eXwYzUc 3/Pz6VF9FC920XSuV5LtSmo9HvW7NYhAfbiL/91vJs5/ns7h9k08QW7+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BYii5MMAAADdAAAADwAAAAAAAAAAAAAAAACYAgAAZHJzL2Rv d25yZXYueG1sUEsFBgAAAAAEAAQA9QAAAIgDAAAAAA== " filled="f" stroked="f">
                      <v:textbox>
                        <w:txbxContent>
                          <w:p w:rsidR="000A2373" w:rsidRDefault="000A2373" w:rsidP="000A2373">
                            <w:r>
                              <w:t>A</w:t>
                            </w:r>
                          </w:p>
                        </w:txbxContent>
                      </v:textbox>
                    </v:shape>
                    <v:group id="Group 31" o:spid="_x0000_s1049" style="position:absolute;width:26670;height:11906" coordsize="26670,11906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VdI02MQAAADdAAAADwAAAGRycy9kb3ducmV2LnhtbERPTWvCQBC9F/wPywje dBNtbYmuIqLFgwhqoXgbsmMSzM6G7JrEf+8WhN7m8T5nvuxMKRqqXWFZQTyKQBCnVhecKfg5b4df IJxH1lhaJgUPcrBc9N7mmGjb8pGak89ECGGXoILc+yqR0qU5GXQjWxEH7mprgz7AOpO6xjaEm1KO o2gqDRYcGnKsaJ1TejvdjYLvFtvVJN40+9t1/bicPw6/+5iUGvS71QyEp87/i1/unQ7zP+N3+Psm nCAXTwA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VdI02MQAAADdAAAA DwAAAAAAAAAAAAAAAACqAgAAZHJzL2Rvd25yZXYueG1sUEsFBgAAAAAEAAQA+gAAAJsDAAAAAA== ">
                      <v:shape id="Text Box 28" o:spid="_x0000_s1050" type="#_x0000_t202" style="position:absolute;top:4572;width:4476;height:400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S2fC8IA AADdAAAADwAAAGRycy9kb3ducmV2LnhtbERPS4vCMBC+L/gfwix400TRXe0aRRTBk8v6gr0NzdiW bSalibb+eyMIe5uP7zmzRWtLcaPaF441DPoKBHHqTMGZhuNh05uA8AHZYOmYNNzJw2LeeZthYlzD P3Tbh0zEEPYJashDqBIpfZqTRd93FXHkLq62GCKsM2lqbGK4LeVQqQ9pseDYkGNFq5zSv/3Vajjt Lr/nkfrO1nZcNa5Vku1Uat19b5dfIAK14V/8cm9NnP85GMPzm3iCnD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lLZ8LwgAAAN0AAAAPAAAAAAAAAAAAAAAAAJgCAABkcnMvZG93 bnJldi54bWxQSwUGAAAAAAQABAD1AAAAhwMAAAAA " filled="f" stroked="f">
                        <v:textbox>
                          <w:txbxContent>
                            <w:p w:rsidR="000A2373" w:rsidRDefault="000A2373" w:rsidP="000A2373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group id="Group 30" o:spid="_x0000_s1051" style="position:absolute;left:2857;width:23813;height:11906" coordsize="23812,11906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ykwPNMMAAADdAAAADwAAAGRycy9kb3ducmV2LnhtbERPS4vCMBC+C/6HMIK3 Na2yunSNIqLiQRZ8wLK3oRnbYjMpTWzrv98Igrf5+J4zX3amFA3VrrCsIB5FIIhTqwvOFFzO248v EM4jaywtk4IHOVgu+r05Jtq2fKTm5DMRQtglqCD3vkqkdGlOBt3IVsSBu9raoA+wzqSusQ3hppTj KJpKgwWHhhwrWueU3k53o2DXYruaxJvmcLuuH3/nz5/fQ0xKDQfd6huEp86/xS/3Xof5s3gKz2/C CXLxDw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DKTA80wwAAAN0AAAAP AAAAAAAAAAAAAAAAAKoCAABkcnMvZG93bnJldi54bWxQSwUGAAAAAAQABAD6AAAAmgMAAAAA ">
                        <v:group id="Group 25" o:spid="_x0000_s1052" style="position:absolute;width:23812;height:10191" coordsize="23812,10191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pQCqr8MAAADdAAAADwAAAGRycy9kb3ducmV2LnhtbERPS4vCMBC+C/6HMII3 TavsunSNIqLiQRZ8wLK3oRnbYjMpTWzrv98Igrf5+J4zX3amFA3VrrCsIB5HIIhTqwvOFFzO29EX COeRNZaWScGDHCwX/d4cE21bPlJz8pkIIewSVJB7XyVSujQng25sK+LAXW1t0AdYZ1LX2IZwU8pJ FH1KgwWHhhwrWueU3k53o2DXYruaxpvmcLuuH3/nj5/fQ0xKDQfd6huEp86/xS/3Xof5s3gGz2/C CXLxDw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ClAKqvwwAAAN0AAAAP AAAAAAAAAAAAAAAAAKoCAABkcnMvZG93bnJldi54bWxQSwUGAAAAAAQABAD6AAAAmgMAAAAA ">
                          <v:group id="Group 18" o:spid="_x0000_s1053" style="position:absolute;width:23812;height:10191" coordsize="23812,10191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1J8+3ccAAADdAAAADwAAAGRycy9kb3ducmV2LnhtbESPQWvCQBCF70L/wzKF 3nSTFm2JriLSlh5EMBaKtyE7JsHsbMhuk/jvnUOhtxnem/e+WW1G16ieulB7NpDOElDEhbc1lwa+ Tx/TN1AhIltsPJOBGwXYrB8mK8ysH/hIfR5LJSEcMjRQxdhmWoeiIodh5lti0S6+cxhl7UptOxwk 3DX6OUkW2mHN0lBhS7uKimv+6wx8DjhsX9L3fn+97G7n0/zws0/JmKfHcbsEFWmM/+a/6y8r+K+p 4Mo3MoJe3wEAAP//AwBQSwECLQAUAAYACAAAACEAovhPUwQBAADsAQAAEwAAAAAAAAAAAAAAAAAA AAAAW0NvbnRlbnRfVHlwZXNdLnhtbFBLAQItABQABgAIAAAAIQBsBtX+2AAAAJkBAAALAAAAAAAA AAAAAAAAADUBAABfcmVscy8ucmVsc1BLAQItABQABgAIAAAAIQAzLwWeQQAAADkAAAAVAAAAAAAA AAAAAAAAADYCAABkcnMvZ3JvdXBzaGFwZXhtbC54bWxQSwECLQAUAAYACAAAACEA1J8+3ccAAADd AAAADwAAAAAAAAAAAAAAAACqAgAAZHJzL2Rvd25yZXYueG1sUEsFBgAAAAAEAAQA+gAAAJ4DAAAA AA== ">
                            <v:line id="Straight Connector 8" o:spid="_x0000_s1054" style="position:absolute;visibility:visible;mso-wrap-style:square" from="2952,95" to="14033,476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35WkB8MAAADdAAAADwAAAGRycy9kb3ducmV2LnhtbERPzWoCMRC+F/oOYQreanY92LoaRVoF xUPR9gHGzbhZ3UyWJOrapzeFgrf5+H5nMutsIy7kQ+1YQd7PQBCXTtdcKfj5Xr6+gwgRWWPjmBTc KMBs+vw0wUK7K2/psouVSCEcClRgYmwLKUNpyGLou5Y4cQfnLcYEfSW1x2sKt40cZNlQWqw5NRhs 6cNQedqdrYK1329O+W9l5J7XftF8fY6CPSrVe+nmYxCRuvgQ/7tXOs1/y0fw9006QU7v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N+VpAfDAAAA3QAAAA8AAAAAAAAAAAAA AAAAoQIAAGRycy9kb3ducmV2LnhtbFBLBQYAAAAABAAEAPkAAACRAwAAAAA= " strokeweight="1pt"/>
                            <v:group id="Group 13" o:spid="_x0000_s1055" style="position:absolute;width:23812;height:10191" coordsize="23812,10191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5IX4ZscAAADdAAAADwAAAGRycy9kb3ducmV2LnhtbESPQWvCQBCF74X+h2UK 3uomSmtJXUWkLT1IwVgQb0N2TILZ2ZDdJvHfdw6Ctxnem/e+Wa5H16ieulB7NpBOE1DEhbc1lwZ+ D5/Pb6BCRLbYeCYDVwqwXj0+LDGzfuA99XkslYRwyNBAFWObaR2KihyGqW+JRTv7zmGUtSu17XCQ cNfoWZK8aoc1S0OFLW0rKi75nzPwNeCwmacf/e5y3l5Ph5ef4y4lYyZP4+YdVKQx3s23628r+IuZ 8Ms3MoJe/QMAAP//AwBQSwECLQAUAAYACAAAACEAovhPUwQBAADsAQAAEwAAAAAAAAAAAAAAAAAA AAAAW0NvbnRlbnRfVHlwZXNdLnhtbFBLAQItABQABgAIAAAAIQBsBtX+2AAAAJkBAAALAAAAAAAA AAAAAAAAADUBAABfcmVscy8ucmVsc1BLAQItABQABgAIAAAAIQAzLwWeQQAAADkAAAAVAAAAAAAA AAAAAAAAADYCAABkcnMvZ3JvdXBzaGFwZXhtbC54bWxQSwECLQAUAAYACAAAACEA5IX4ZscAAADd AAAADwAAAAAAAAAAAAAAAACqAgAAZHJzL2Rvd25yZXYueG1sUEsFBgAAAAAEAAQA+gAAAJ4DAAAA AA== ">
                              <v:shapetype id="_x0000_t6" coordsize="21600,21600" o:spt="6" path="m,l,21600r21600,xe">
                                <v:stroke joinstyle="miter"/>
                                <v:path gradientshapeok="t" o:connecttype="custom" o:connectlocs="0,0;0,10800;0,21600;10800,21600;21600,21600;10800,10800" textboxrect="1800,12600,12600,19800"/>
                              </v:shapetype>
                              <v:shape id="Right Triangle 3" o:spid="_x0000_s1056" type="#_x0000_t6" style="position:absolute;left:2286;top:1524;width:21526;height:8667;visibility:visible;mso-wrap-style:squar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c77LMYA AADdAAAADwAAAGRycy9kb3ducmV2LnhtbERPTWvCQBC9C/6HZQQvUjexYEvqKkUoKCK12kN7G7LT bGp2NmRXk/rrXaHgbR7vc2aLzlbiTI0vHStIxwkI4tzpkgsFn4e3h2cQPiBrrByTgj/ysJj3ezPM tGv5g877UIgYwj5DBSaEOpPS54Ys+rGriSP34xqLIcKmkLrBNobbSk6SZCotlhwbDNa0NJQf9yer YD3dfv2OHtPDcfk9uqw3pm3fk51Sw0H3+gIiUBfu4n/3Ssf5T5MUbt/EE+T8CgAA//8DAFBLAQIt ABQABgAIAAAAIQDw94q7/QAAAOIBAAATAAAAAAAAAAAAAAAAAAAAAABbQ29udGVudF9UeXBlc10u eG1sUEsBAi0AFAAGAAgAAAAhADHdX2HSAAAAjwEAAAsAAAAAAAAAAAAAAAAALgEAAF9yZWxzLy5y ZWxzUEsBAi0AFAAGAAgAAAAhADMvBZ5BAAAAOQAAABAAAAAAAAAAAAAAAAAAKQIAAGRycy9zaGFw ZXhtbC54bWxQSwECLQAUAAYACAAAACEAkc77LMYAAADdAAAADwAAAAAAAAAAAAAAAACYAgAAZHJz L2Rvd25yZXYueG1sUEsFBgAAAAAEAAQA9QAAAIsDAAAAAA== " strokeweight="1pt"/>
                              <v:rect id="Rectangle 4" o:spid="_x0000_s1057" style="position:absolute;top:4572;width:1619;height:2190;visibility:visible;mso-wrap-style:squar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D1hCcEA AADdAAAADwAAAGRycy9kb3ducmV2LnhtbERPTYvCMBC9L/gfwgje1tQiq3SNIoIgdC9bZc9DM7bF ZlKTqPHfbxYWvM3jfc5qE00v7uR8Z1nBbJqBIK6t7rhRcDru35cgfEDW2FsmBU/ysFmP3lZYaPvg b7pXoREphH2BCtoQhkJKX7dk0E/tQJy4s3UGQ4KukdrhI4WbXuZZ9iENdpwaWhxo11J9qW5GQVlR uYzu53qxp3ksF/nXbv+slZqM4/YTRKAYXuJ/90Gn+Ys8h79v0gly/QsAAP//AwBQSwECLQAUAAYA CAAAACEA8PeKu/0AAADiAQAAEwAAAAAAAAAAAAAAAAAAAAAAW0NvbnRlbnRfVHlwZXNdLnhtbFBL AQItABQABgAIAAAAIQAx3V9h0gAAAI8BAAALAAAAAAAAAAAAAAAAAC4BAABfcmVscy8ucmVsc1BL AQItABQABgAIAAAAIQAzLwWeQQAAADkAAAAQAAAAAAAAAAAAAAAAACkCAABkcnMvc2hhcGV4bWwu eG1sUEsBAi0AFAAGAAgAAAAhALA9YQnBAAAA3QAAAA8AAAAAAAAAAAAAAAAAmAIAAGRycy9kb3du cmV2LnhtbFBLBQYAAAAABAAEAPUAAACGAwAAAAA= " fillcolor="#bcbcbc">
                                <v:fill color2="#ededed" rotate="t" angle="180" colors="0 #bcbcbc;22938f #d0d0d0;1 #ededed" focus="100%" type="gradient"/>
                                <v:shadow on="t" color="black" opacity="24903f" origin=",.5" offset="0,.55556mm"/>
                              </v:rect>
                              <v:oval id="Oval 5" o:spid="_x0000_s1058" style="position:absolute;left:762;width:3238;height:3390;visibility:visible;mso-wrap-style:squar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ogjqsIA AADdAAAADwAAAGRycy9kb3ducmV2LnhtbERPS4vCMBC+C/6HMIIX0bS6rFKNIqLg3nZVPA/N2IfN pDTR1n+/WVjwNh/fc1abzlTiSY0rLCuIJxEI4tTqgjMFl/NhvADhPLLGyjIpeJGDzbrfW2Gibcs/ 9Dz5TIQQdgkqyL2vEyldmpNBN7E1ceButjHoA2wyqRtsQ7ip5DSKPqXBgkNDjjXtckrvp4dRcJjh dR+fbTwqv77LcvSxaB9zp9Rw0G2XIDx1/i3+dx91mD+fzuDvm3CCXP8CAAD//wMAUEsBAi0AFAAG AAgAAAAhAPD3irv9AAAA4gEAABMAAAAAAAAAAAAAAAAAAAAAAFtDb250ZW50X1R5cGVzXS54bWxQ SwECLQAUAAYACAAAACEAMd1fYdIAAACPAQAACwAAAAAAAAAAAAAAAAAuAQAAX3JlbHMvLnJlbHNQ SwECLQAUAAYACAAAACEAMy8FnkEAAAA5AAAAEAAAAAAAAAAAAAAAAAApAgAAZHJzL3NoYXBleG1s LnhtbFBLAQItABQABgAIAAAAIQDaiCOqwgAAAN0AAAAPAAAAAAAAAAAAAAAAAJgCAABkcnMvZG93 bnJldi54bWxQSwUGAAAAAAQABAD1AAAAhwMAAAAA " filled="f" strokeweight="1pt"/>
                              <v:line id="Straight Connector 6" o:spid="_x0000_s1059" style="position:absolute;flip:y;visibility:visible;mso-wrap-style:square" from="762,1238" to="762,445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dO58cgAAADdAAAADwAAAGRycy9kb3ducmV2LnhtbESPQWvCQBCF7wX/wzJCL8VsDMW2qasU oVAKPWgLibchOybR7GzIbkz8925B8DbDe/O+N8v1aBpxps7VlhXMoxgEcWF1zaWCv9/P2SsI55E1 NpZJwYUcrFeThyWm2g68pfPOlyKEsEtRQeV9m0rpiooMusi2xEE72M6gD2tXSt3hEMJNI5M4XkiD NQdChS1tKipOu94EyHFT7n+OVGRvWfs9LOZPQ573Sj1Ox493EJ5Gfzffrr90qP+SPMP/N2EEuboC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QdO58cgAAADdAAAADwAAAAAA AAAAAAAAAAChAgAAZHJzL2Rvd25yZXYueG1sUEsFBgAAAAAEAAQA+QAAAJYDAAAAAA== " strokeweight="1pt"/>
                            </v:group>
                          </v:group>
                          <v:line id="Straight Connector 9" o:spid="_x0000_s1060" style="position:absolute;flip:y;visibility:visible;mso-wrap-style:square" from="762,5524" to="16129,561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+dVt2MEAAADdAAAADwAAAGRycy9kb3ducmV2LnhtbERPTWvCQBC9F/wPywje6qYBraSuIqJF xEujuU+y001odjZktxr/vSsUepvH+5zlerCtuFLvG8cK3qYJCOLK6YaNgst5/7oA4QOyxtYxKbiT h/Vq9LLETLsbf9E1D0bEEPYZKqhD6DIpfVWTRT91HXHkvl1vMUTYG6l7vMVw28o0SebSYsOxocaO tjVVP/mvVVDuNoU5lsXOpnzSn2aWlyxzpSbjYfMBItAQ/sV/7oOO89/TGTy/iSfI1QM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D51W3YwQAAAN0AAAAPAAAAAAAAAAAAAAAA AKECAABkcnMvZG93bnJldi54bWxQSwUGAAAAAAQABAD5AAAAjwMAAAAA ">
                            <v:stroke dashstyle="dash"/>
                          </v:line>
                          <v:shape id="Freeform 19" o:spid="_x0000_s1061" style="position:absolute;left:20002;top:9048;width:1063;height:1050;visibility:visible;mso-wrap-style:square;v-text-anchor:middle" coordsize="106264,10493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Lv2s8QA AADdAAAADwAAAGRycy9kb3ducmV2LnhtbERPzWrCQBC+F/oOyxR6qxtziBJdpUgKLbWHRh9g3B2z odnZkF019eldodDbfHy/s1yPrhNnGkLrWcF0koEg1t603CjY795e5iBCRDbYeSYFvxRgvXp8WGJp /IW/6VzHRqQQDiUqsDH2pZRBW3IYJr4nTtzRDw5jgkMjzYCXFO46mWdZIR22nBos9rSxpH/qk1Mw /4xfh+vMFu1eXz+21ZYqfTwp9fw0vi5ARBrjv/jP/W7S/FlewP2bdIJc3QAAAP//AwBQSwECLQAU AAYACAAAACEA8PeKu/0AAADiAQAAEwAAAAAAAAAAAAAAAAAAAAAAW0NvbnRlbnRfVHlwZXNdLnht bFBLAQItABQABgAIAAAAIQAx3V9h0gAAAI8BAAALAAAAAAAAAAAAAAAAAC4BAABfcmVscy8ucmVs c1BLAQItABQABgAIAAAAIQAzLwWeQQAAADkAAAAQAAAAAAAAAAAAAAAAACkCAABkcnMvc2hhcGV4 bWwueG1sUEsBAi0AFAAGAAgAAAAhADC79rPEAAAA3QAAAA8AAAAAAAAAAAAAAAAAmAIAAGRycy9k b3ducmV2LnhtbFBLBQYAAAAABAAEAPUAAACJAwAAAAA= " path="m39589,104931c26889,89056,5476,77241,1489,57306,-11689,-8584,66055,3565,96739,156v3156,-351,6350,,9525,e" filled="f">
                            <v:path arrowok="t" o:connecttype="custom" o:connectlocs="39589,104931;1489,57306;96739,156;106264,156" o:connectangles="0,0,0,0"/>
                          </v:shape>
                        </v:group>
                        <v:shape id="Text Box 29" o:spid="_x0000_s1062" type="#_x0000_t202" style="position:absolute;left:17621;top:7905;width:4477;height:400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N9uWsIA AADdAAAADwAAAGRycy9kb3ducmV2LnhtbERPS4vCMBC+L/gfwgh7WxPF9VGNIorgaWV9gbehGdti MylN1nb//UYQ9jYf33Pmy9aW4kG1Lxxr6PcUCOLUmYIzDafj9mMCwgdkg6Vj0vBLHpaLztscE+Ma /qbHIWQihrBPUEMeQpVI6dOcLPqeq4gjd3O1xRBhnUlTYxPDbSkHSo2kxYJjQ44VrXNK74cfq+H8 dbtehmqfbexn1bhWSbZTqfV7t13NQARqw7/45d6ZOH88GMPzm3iCXPwBAAD//wMAUEsBAi0AFAAG AAgAAAAhAPD3irv9AAAA4gEAABMAAAAAAAAAAAAAAAAAAAAAAFtDb250ZW50X1R5cGVzXS54bWxQ SwECLQAUAAYACAAAACEAMd1fYdIAAACPAQAACwAAAAAAAAAAAAAAAAAuAQAAX3JlbHMvLnJlbHNQ SwECLQAUAAYACAAAACEAMy8FnkEAAAA5AAAAEAAAAAAAAAAAAAAAAAApAgAAZHJzL3NoYXBleG1s LnhtbFBLAQItABQABgAIAAAAIQC0325awgAAAN0AAAAPAAAAAAAAAAAAAAAAAJgCAABkcnMvZG93 bnJldi54bWxQSwUGAAAAAAQABAD1AAAAhwMAAAAA " filled="f" stroked="f">
                          <v:textbox>
                            <w:txbxContent>
                              <w:p w:rsidR="000A2373" w:rsidRDefault="000A2373" w:rsidP="000A2373">
                                <w:r>
                                  <w:t>α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</v:group>
                <w10:wrap type="square"/>
              </v:group>
            </w:pict>
          </mc:Fallback>
        </mc:AlternateContent>
      </w:r>
      <w:r w:rsidR="005F476A">
        <w:rPr>
          <w:rFonts w:cs="Times New Roman"/>
          <w:b/>
          <w:sz w:val="26"/>
          <w:szCs w:val="26"/>
        </w:rPr>
        <w:t xml:space="preserve">  </w:t>
      </w:r>
      <w:r w:rsidR="0060740C">
        <w:rPr>
          <w:rFonts w:cs="Times New Roman"/>
          <w:b/>
          <w:sz w:val="26"/>
          <w:szCs w:val="26"/>
        </w:rPr>
        <w:t>1</w:t>
      </w:r>
      <w:r w:rsidR="00911E02" w:rsidRPr="00D75311">
        <w:rPr>
          <w:rFonts w:cs="Times New Roman"/>
          <w:b/>
          <w:sz w:val="26"/>
          <w:szCs w:val="26"/>
        </w:rPr>
        <w:t>.</w:t>
      </w:r>
      <w:r w:rsidR="00911E02" w:rsidRPr="00D75311">
        <w:rPr>
          <w:rFonts w:cs="Times New Roman"/>
          <w:sz w:val="26"/>
          <w:szCs w:val="26"/>
        </w:rPr>
        <w:t xml:space="preserve"> </w:t>
      </w:r>
      <w:r w:rsidR="000A2373" w:rsidRPr="00D75311">
        <w:rPr>
          <w:rFonts w:eastAsia="Times New Roman" w:cs="Times New Roman"/>
          <w:spacing w:val="-4"/>
          <w:sz w:val="26"/>
          <w:szCs w:val="26"/>
        </w:rPr>
        <w:t>Hai vật A và B có khối lượng lần lượt là m</w:t>
      </w:r>
      <w:r w:rsidR="000A2373" w:rsidRPr="00D75311">
        <w:rPr>
          <w:rFonts w:eastAsia="Times New Roman" w:cs="Times New Roman"/>
          <w:spacing w:val="-4"/>
          <w:sz w:val="26"/>
          <w:szCs w:val="26"/>
          <w:vertAlign w:val="subscript"/>
        </w:rPr>
        <w:t>1</w:t>
      </w:r>
      <w:r w:rsidR="0024690F">
        <w:rPr>
          <w:rFonts w:eastAsia="Times New Roman" w:cs="Times New Roman"/>
          <w:spacing w:val="-4"/>
          <w:sz w:val="26"/>
          <w:szCs w:val="26"/>
          <w:vertAlign w:val="subscript"/>
        </w:rPr>
        <w:t xml:space="preserve"> </w:t>
      </w:r>
      <w:r w:rsidR="000A2373" w:rsidRPr="00D75311">
        <w:rPr>
          <w:rFonts w:eastAsia="Times New Roman" w:cs="Times New Roman"/>
          <w:spacing w:val="-4"/>
          <w:sz w:val="26"/>
          <w:szCs w:val="26"/>
        </w:rPr>
        <w:t>=</w:t>
      </w:r>
      <w:r w:rsidR="0024690F">
        <w:rPr>
          <w:rFonts w:eastAsia="Times New Roman" w:cs="Times New Roman"/>
          <w:spacing w:val="-4"/>
          <w:sz w:val="26"/>
          <w:szCs w:val="26"/>
        </w:rPr>
        <w:t xml:space="preserve"> </w:t>
      </w:r>
      <w:r w:rsidR="000A2373" w:rsidRPr="00D75311">
        <w:rPr>
          <w:rFonts w:eastAsia="Times New Roman" w:cs="Times New Roman"/>
          <w:spacing w:val="-4"/>
          <w:sz w:val="26"/>
          <w:szCs w:val="26"/>
        </w:rPr>
        <w:t>3kg và m</w:t>
      </w:r>
      <w:r w:rsidR="000A2373" w:rsidRPr="00D75311">
        <w:rPr>
          <w:rFonts w:eastAsia="Times New Roman" w:cs="Times New Roman"/>
          <w:spacing w:val="-4"/>
          <w:sz w:val="26"/>
          <w:szCs w:val="26"/>
          <w:vertAlign w:val="subscript"/>
        </w:rPr>
        <w:t>2</w:t>
      </w:r>
      <w:r w:rsidR="0024690F">
        <w:rPr>
          <w:rFonts w:eastAsia="Times New Roman" w:cs="Times New Roman"/>
          <w:spacing w:val="-4"/>
          <w:sz w:val="26"/>
          <w:szCs w:val="26"/>
          <w:vertAlign w:val="subscript"/>
        </w:rPr>
        <w:t xml:space="preserve"> </w:t>
      </w:r>
      <w:r w:rsidR="000A2373" w:rsidRPr="00D75311">
        <w:rPr>
          <w:rFonts w:eastAsia="Times New Roman" w:cs="Times New Roman"/>
          <w:spacing w:val="-4"/>
          <w:sz w:val="26"/>
          <w:szCs w:val="26"/>
        </w:rPr>
        <w:t>=</w:t>
      </w:r>
      <w:r w:rsidR="0024690F">
        <w:rPr>
          <w:rFonts w:eastAsia="Times New Roman" w:cs="Times New Roman"/>
          <w:spacing w:val="-4"/>
          <w:sz w:val="26"/>
          <w:szCs w:val="26"/>
        </w:rPr>
        <w:t xml:space="preserve"> </w:t>
      </w:r>
      <w:r w:rsidR="000A2373" w:rsidRPr="00D75311">
        <w:rPr>
          <w:rFonts w:eastAsia="Times New Roman" w:cs="Times New Roman"/>
          <w:spacing w:val="-4"/>
          <w:sz w:val="26"/>
          <w:szCs w:val="26"/>
        </w:rPr>
        <w:t>2kg nối với nhau bằng một sợi dây</w:t>
      </w:r>
      <w:r w:rsidR="0024690F">
        <w:rPr>
          <w:rFonts w:eastAsia="Times New Roman" w:cs="Times New Roman"/>
          <w:spacing w:val="-4"/>
          <w:sz w:val="26"/>
          <w:szCs w:val="26"/>
        </w:rPr>
        <w:t xml:space="preserve"> </w:t>
      </w:r>
      <w:r w:rsidR="007A27E0">
        <w:rPr>
          <w:rFonts w:eastAsia="Times New Roman" w:cs="Times New Roman"/>
          <w:spacing w:val="-4"/>
          <w:sz w:val="26"/>
          <w:szCs w:val="26"/>
        </w:rPr>
        <w:t xml:space="preserve"> không dãn </w:t>
      </w:r>
      <w:r w:rsidR="000A2373" w:rsidRPr="00D75311">
        <w:rPr>
          <w:rFonts w:eastAsia="Times New Roman" w:cs="Times New Roman"/>
          <w:spacing w:val="-4"/>
          <w:sz w:val="26"/>
          <w:szCs w:val="26"/>
        </w:rPr>
        <w:t>vắt qua ròng rọc gắn ở đỉnh mặt phẳng nghiêng nhẵn cố định, đủ dài với góc nghiêng α = 30</w:t>
      </w:r>
      <w:r w:rsidR="000A2373" w:rsidRPr="00D75311">
        <w:rPr>
          <w:rFonts w:eastAsia="Times New Roman" w:cs="Times New Roman"/>
          <w:spacing w:val="-4"/>
          <w:sz w:val="26"/>
          <w:szCs w:val="26"/>
          <w:vertAlign w:val="superscript"/>
        </w:rPr>
        <w:t>0</w:t>
      </w:r>
      <w:r w:rsidR="000A2373" w:rsidRPr="00D75311">
        <w:rPr>
          <w:rFonts w:eastAsia="Times New Roman" w:cs="Times New Roman"/>
          <w:spacing w:val="-4"/>
          <w:sz w:val="26"/>
          <w:szCs w:val="26"/>
        </w:rPr>
        <w:t xml:space="preserve"> như hình </w:t>
      </w:r>
      <w:r w:rsidR="00E06490">
        <w:rPr>
          <w:rFonts w:eastAsia="Times New Roman" w:cs="Times New Roman"/>
          <w:spacing w:val="-4"/>
          <w:sz w:val="26"/>
          <w:szCs w:val="26"/>
        </w:rPr>
        <w:t>vẽ</w:t>
      </w:r>
      <w:r w:rsidR="000A2373" w:rsidRPr="00D75311">
        <w:rPr>
          <w:rFonts w:eastAsia="Times New Roman" w:cs="Times New Roman"/>
          <w:spacing w:val="-4"/>
          <w:sz w:val="26"/>
          <w:szCs w:val="26"/>
        </w:rPr>
        <w:t>. Ban đầu A được giữ ở vị trí ngang với B, thả cho hai vật chuyển động. Lấy g = 10 m/s</w:t>
      </w:r>
      <w:r w:rsidR="000A2373" w:rsidRPr="00D75311">
        <w:rPr>
          <w:rFonts w:eastAsia="Times New Roman" w:cs="Times New Roman"/>
          <w:spacing w:val="-4"/>
          <w:sz w:val="26"/>
          <w:szCs w:val="26"/>
          <w:vertAlign w:val="superscript"/>
        </w:rPr>
        <w:t>2</w:t>
      </w:r>
      <w:r w:rsidR="000A2373" w:rsidRPr="00D75311">
        <w:rPr>
          <w:rFonts w:eastAsia="Times New Roman" w:cs="Times New Roman"/>
          <w:spacing w:val="-4"/>
          <w:sz w:val="26"/>
          <w:szCs w:val="26"/>
        </w:rPr>
        <w:t>.</w:t>
      </w:r>
    </w:p>
    <w:p w:rsidR="000A2373" w:rsidRPr="00D75311" w:rsidRDefault="0024690F" w:rsidP="00BC02C3">
      <w:pPr>
        <w:spacing w:line="240" w:lineRule="auto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ab/>
      </w:r>
      <w:r w:rsidR="005F3F08" w:rsidRPr="0024690F">
        <w:rPr>
          <w:rFonts w:eastAsia="Times New Roman" w:cs="Times New Roman"/>
          <w:b/>
          <w:sz w:val="26"/>
          <w:szCs w:val="26"/>
        </w:rPr>
        <w:t>a</w:t>
      </w:r>
      <w:r w:rsidR="000A2373" w:rsidRPr="0024690F">
        <w:rPr>
          <w:rFonts w:eastAsia="Times New Roman" w:cs="Times New Roman"/>
          <w:b/>
          <w:sz w:val="26"/>
          <w:szCs w:val="26"/>
        </w:rPr>
        <w:t>.</w:t>
      </w:r>
      <w:r>
        <w:rPr>
          <w:rFonts w:eastAsia="Times New Roman" w:cs="Times New Roman"/>
          <w:sz w:val="26"/>
          <w:szCs w:val="26"/>
        </w:rPr>
        <w:t xml:space="preserve"> </w:t>
      </w:r>
      <w:r w:rsidR="000A2373" w:rsidRPr="00D75311">
        <w:rPr>
          <w:rFonts w:eastAsia="Times New Roman" w:cs="Times New Roman"/>
          <w:sz w:val="26"/>
          <w:szCs w:val="26"/>
        </w:rPr>
        <w:t>Hai</w:t>
      </w:r>
      <w:r w:rsidR="00E06490">
        <w:rPr>
          <w:rFonts w:eastAsia="Times New Roman" w:cs="Times New Roman"/>
          <w:sz w:val="26"/>
          <w:szCs w:val="26"/>
        </w:rPr>
        <w:t xml:space="preserve"> vật chuyển động theo chiều nào?</w:t>
      </w:r>
    </w:p>
    <w:p w:rsidR="000A2373" w:rsidRPr="00D75311" w:rsidRDefault="0024690F" w:rsidP="00BC02C3">
      <w:pPr>
        <w:spacing w:line="240" w:lineRule="auto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ab/>
      </w:r>
      <w:r w:rsidR="005F3F08" w:rsidRPr="0024690F">
        <w:rPr>
          <w:rFonts w:eastAsia="Times New Roman" w:cs="Times New Roman"/>
          <w:b/>
          <w:sz w:val="26"/>
          <w:szCs w:val="26"/>
        </w:rPr>
        <w:t>b</w:t>
      </w:r>
      <w:r w:rsidR="000A2373" w:rsidRPr="0024690F">
        <w:rPr>
          <w:rFonts w:eastAsia="Times New Roman" w:cs="Times New Roman"/>
          <w:b/>
          <w:sz w:val="26"/>
          <w:szCs w:val="26"/>
        </w:rPr>
        <w:t>.</w:t>
      </w:r>
      <w:r w:rsidR="00211984">
        <w:rPr>
          <w:rFonts w:eastAsia="Times New Roman" w:cs="Times New Roman"/>
          <w:b/>
          <w:sz w:val="26"/>
          <w:szCs w:val="26"/>
        </w:rPr>
        <w:t xml:space="preserve"> </w:t>
      </w:r>
      <w:r w:rsidR="000A2373" w:rsidRPr="00D75311">
        <w:rPr>
          <w:rFonts w:eastAsia="Times New Roman" w:cs="Times New Roman"/>
          <w:spacing w:val="-4"/>
          <w:sz w:val="26"/>
          <w:szCs w:val="26"/>
        </w:rPr>
        <w:t>Tính lực căng của dây và lực nén lên trục ròng rọ</w:t>
      </w:r>
      <w:r w:rsidR="002B37EB">
        <w:rPr>
          <w:rFonts w:eastAsia="Times New Roman" w:cs="Times New Roman"/>
          <w:spacing w:val="-4"/>
          <w:sz w:val="26"/>
          <w:szCs w:val="26"/>
        </w:rPr>
        <w:t>c. Bỏ qua ma sát, khối lượng</w:t>
      </w:r>
      <w:r w:rsidR="000A2373" w:rsidRPr="00D75311">
        <w:rPr>
          <w:rFonts w:eastAsia="Times New Roman" w:cs="Times New Roman"/>
          <w:spacing w:val="-4"/>
          <w:sz w:val="26"/>
          <w:szCs w:val="26"/>
        </w:rPr>
        <w:t xml:space="preserve"> ròng rọc và dây.</w:t>
      </w:r>
    </w:p>
    <w:p w:rsidR="000A2373" w:rsidRPr="00D75311" w:rsidRDefault="0024690F" w:rsidP="00BC02C3">
      <w:pPr>
        <w:spacing w:line="240" w:lineRule="auto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ab/>
      </w:r>
      <w:r w:rsidR="005F3F08" w:rsidRPr="0024690F">
        <w:rPr>
          <w:rFonts w:eastAsia="Times New Roman" w:cs="Times New Roman"/>
          <w:b/>
          <w:sz w:val="26"/>
          <w:szCs w:val="26"/>
        </w:rPr>
        <w:t>c</w:t>
      </w:r>
      <w:r w:rsidR="000A2373" w:rsidRPr="0024690F">
        <w:rPr>
          <w:rFonts w:eastAsia="Times New Roman" w:cs="Times New Roman"/>
          <w:b/>
          <w:sz w:val="26"/>
          <w:szCs w:val="26"/>
        </w:rPr>
        <w:t>.</w:t>
      </w:r>
      <w:r w:rsidR="00211984">
        <w:rPr>
          <w:rFonts w:eastAsia="Times New Roman" w:cs="Times New Roman"/>
          <w:sz w:val="26"/>
          <w:szCs w:val="26"/>
        </w:rPr>
        <w:t xml:space="preserve"> </w:t>
      </w:r>
      <w:r w:rsidR="000A2373" w:rsidRPr="00D75311">
        <w:rPr>
          <w:rFonts w:eastAsia="Times New Roman" w:cs="Times New Roman"/>
          <w:sz w:val="26"/>
          <w:szCs w:val="26"/>
        </w:rPr>
        <w:t>Tại thời điểm vật nọ thấp hơn vật kia một đoạn bằng 0,75 m thì dây nối hai vật bị đứt. Tính hiệu độ cao giữa hai vật sau khi dây đứt 0,8s. Biết B có độ cao đủ lớn.</w:t>
      </w:r>
    </w:p>
    <w:p w:rsidR="00F43B7D" w:rsidRPr="00D75311" w:rsidRDefault="005F476A" w:rsidP="00BC02C3">
      <w:pPr>
        <w:spacing w:line="240" w:lineRule="auto"/>
        <w:rPr>
          <w:sz w:val="26"/>
          <w:szCs w:val="26"/>
        </w:rPr>
      </w:pPr>
      <w:r>
        <w:rPr>
          <w:rFonts w:cs="Times New Roman"/>
          <w:b/>
          <w:sz w:val="26"/>
          <w:szCs w:val="26"/>
        </w:rPr>
        <w:t xml:space="preserve">  </w:t>
      </w:r>
      <w:r w:rsidR="0060740C">
        <w:rPr>
          <w:rFonts w:cs="Times New Roman"/>
          <w:b/>
          <w:sz w:val="26"/>
          <w:szCs w:val="26"/>
        </w:rPr>
        <w:t>2</w:t>
      </w:r>
      <w:r w:rsidR="000A2373" w:rsidRPr="00D75311">
        <w:rPr>
          <w:rFonts w:cs="Times New Roman"/>
          <w:b/>
          <w:sz w:val="26"/>
          <w:szCs w:val="26"/>
        </w:rPr>
        <w:t>.</w:t>
      </w:r>
      <w:r w:rsidR="00F43B7D" w:rsidRPr="00D75311">
        <w:rPr>
          <w:sz w:val="26"/>
          <w:szCs w:val="26"/>
        </w:rPr>
        <w:t xml:space="preserve"> Một khúc gỗ khối lượng  m = 0,5kg đặ</w:t>
      </w:r>
      <w:r w:rsidR="00E06490">
        <w:rPr>
          <w:sz w:val="26"/>
          <w:szCs w:val="26"/>
        </w:rPr>
        <w:t>t trên mặt</w:t>
      </w:r>
      <w:r w:rsidR="001402DA">
        <w:rPr>
          <w:sz w:val="26"/>
          <w:szCs w:val="26"/>
        </w:rPr>
        <w:t xml:space="preserve"> </w:t>
      </w:r>
      <w:r w:rsidR="00E06490">
        <w:rPr>
          <w:sz w:val="26"/>
          <w:szCs w:val="26"/>
        </w:rPr>
        <w:t>sàn</w:t>
      </w:r>
      <w:r w:rsidR="001402DA">
        <w:rPr>
          <w:sz w:val="26"/>
          <w:szCs w:val="26"/>
        </w:rPr>
        <w:t xml:space="preserve"> nằm ngang</w:t>
      </w:r>
      <w:r w:rsidR="00F43B7D" w:rsidRPr="00D75311">
        <w:rPr>
          <w:sz w:val="26"/>
          <w:szCs w:val="26"/>
        </w:rPr>
        <w:t xml:space="preserve">. Người ta kéo khúc gỗ một lực  </w:t>
      </w:r>
      <w:r w:rsidR="00F43B7D" w:rsidRPr="00D75311">
        <w:rPr>
          <w:position w:val="-4"/>
          <w:sz w:val="26"/>
          <w:szCs w:val="26"/>
        </w:rPr>
        <w:object w:dxaOrig="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4pt;height:16.75pt" o:ole="">
            <v:imagedata r:id="rId8" o:title=""/>
          </v:shape>
          <o:OLEObject Type="Embed" ProgID="Equation.DSMT4" ShapeID="_x0000_i1025" DrawAspect="Content" ObjectID="_1744444394" r:id="rId9"/>
        </w:object>
      </w:r>
      <w:r w:rsidR="001402DA">
        <w:rPr>
          <w:position w:val="-4"/>
          <w:sz w:val="26"/>
          <w:szCs w:val="26"/>
        </w:rPr>
        <w:t xml:space="preserve"> </w:t>
      </w:r>
      <w:r w:rsidR="00F43B7D" w:rsidRPr="00D75311">
        <w:rPr>
          <w:sz w:val="26"/>
          <w:szCs w:val="26"/>
        </w:rPr>
        <w:t>hướ</w:t>
      </w:r>
      <w:r w:rsidR="00211984">
        <w:rPr>
          <w:sz w:val="26"/>
          <w:szCs w:val="26"/>
        </w:rPr>
        <w:t xml:space="preserve">ng </w:t>
      </w:r>
      <w:r w:rsidR="00F43B7D" w:rsidRPr="00D75311">
        <w:rPr>
          <w:sz w:val="26"/>
          <w:szCs w:val="26"/>
        </w:rPr>
        <w:t>lên</w:t>
      </w:r>
      <w:r w:rsidR="00211984">
        <w:rPr>
          <w:sz w:val="26"/>
          <w:szCs w:val="26"/>
        </w:rPr>
        <w:t xml:space="preserve"> trên</w:t>
      </w:r>
      <w:r w:rsidR="00F43B7D" w:rsidRPr="00D75311">
        <w:rPr>
          <w:sz w:val="26"/>
          <w:szCs w:val="26"/>
        </w:rPr>
        <w:t xml:space="preserve"> và hợp với phương nằm ngang một góc </w:t>
      </w:r>
      <w:r w:rsidR="00F43B7D" w:rsidRPr="00D75311">
        <w:rPr>
          <w:rFonts w:cs="Times New Roman"/>
          <w:sz w:val="26"/>
          <w:szCs w:val="26"/>
        </w:rPr>
        <w:t>α</w:t>
      </w:r>
      <w:r w:rsidR="00F43B7D" w:rsidRPr="00D75311">
        <w:rPr>
          <w:sz w:val="26"/>
          <w:szCs w:val="26"/>
        </w:rPr>
        <w:t xml:space="preserve"> = 60</w:t>
      </w:r>
      <w:r w:rsidR="00F43B7D" w:rsidRPr="00D75311">
        <w:rPr>
          <w:sz w:val="26"/>
          <w:szCs w:val="26"/>
          <w:vertAlign w:val="superscript"/>
        </w:rPr>
        <w:t>0</w:t>
      </w:r>
      <w:r w:rsidR="00F43B7D" w:rsidRPr="00D75311">
        <w:rPr>
          <w:sz w:val="26"/>
          <w:szCs w:val="26"/>
        </w:rPr>
        <w:t xml:space="preserve">. Biết hệ số ma sát trượt giữa gỗ và sàn nhà là </w:t>
      </w:r>
      <w:r w:rsidR="00F43B7D" w:rsidRPr="00D75311">
        <w:rPr>
          <w:rFonts w:cs="Times New Roman"/>
          <w:sz w:val="26"/>
          <w:szCs w:val="26"/>
        </w:rPr>
        <w:t>µ</w:t>
      </w:r>
      <w:r w:rsidR="00F43B7D" w:rsidRPr="00D75311">
        <w:rPr>
          <w:sz w:val="26"/>
          <w:szCs w:val="26"/>
        </w:rPr>
        <w:t xml:space="preserve"> = 0,2</w:t>
      </w:r>
      <w:r w:rsidR="00211984">
        <w:rPr>
          <w:sz w:val="26"/>
          <w:szCs w:val="26"/>
        </w:rPr>
        <w:t>,</w:t>
      </w:r>
      <w:r w:rsidR="00F43B7D" w:rsidRPr="00D75311">
        <w:rPr>
          <w:sz w:val="26"/>
          <w:szCs w:val="26"/>
        </w:rPr>
        <w:t xml:space="preserve"> lấy g =9,8m/s</w:t>
      </w:r>
      <w:r w:rsidR="00F43B7D" w:rsidRPr="00D75311">
        <w:rPr>
          <w:sz w:val="26"/>
          <w:szCs w:val="26"/>
          <w:vertAlign w:val="superscript"/>
        </w:rPr>
        <w:t>2</w:t>
      </w:r>
      <w:r w:rsidR="00F43B7D" w:rsidRPr="00D75311">
        <w:rPr>
          <w:sz w:val="26"/>
          <w:szCs w:val="26"/>
        </w:rPr>
        <w:t>.</w:t>
      </w:r>
    </w:p>
    <w:p w:rsidR="00F43B7D" w:rsidRPr="00D75311" w:rsidRDefault="00867657" w:rsidP="00BC02C3">
      <w:pPr>
        <w:spacing w:line="240" w:lineRule="auto"/>
        <w:rPr>
          <w:sz w:val="26"/>
          <w:szCs w:val="26"/>
        </w:rPr>
      </w:pPr>
      <w:r>
        <w:rPr>
          <w:b/>
          <w:sz w:val="26"/>
          <w:szCs w:val="26"/>
        </w:rPr>
        <w:tab/>
        <w:t>a</w:t>
      </w:r>
      <w:r w:rsidR="00F43B7D" w:rsidRPr="00D75311">
        <w:rPr>
          <w:sz w:val="26"/>
          <w:szCs w:val="26"/>
        </w:rPr>
        <w:t xml:space="preserve">. Tính độ lớn của lực </w:t>
      </w:r>
      <w:r w:rsidR="00F43B7D" w:rsidRPr="00D75311">
        <w:rPr>
          <w:position w:val="-4"/>
          <w:sz w:val="26"/>
          <w:szCs w:val="26"/>
        </w:rPr>
        <w:object w:dxaOrig="260" w:dyaOrig="320">
          <v:shape id="_x0000_i1026" type="#_x0000_t75" style="width:13.4pt;height:16.75pt" o:ole="">
            <v:imagedata r:id="rId8" o:title=""/>
          </v:shape>
          <o:OLEObject Type="Embed" ProgID="Equation.DSMT4" ShapeID="_x0000_i1026" DrawAspect="Content" ObjectID="_1744444395" r:id="rId10"/>
        </w:object>
      </w:r>
      <w:r w:rsidR="00F43B7D" w:rsidRPr="00D75311">
        <w:rPr>
          <w:sz w:val="26"/>
          <w:szCs w:val="26"/>
        </w:rPr>
        <w:t xml:space="preserve"> để</w:t>
      </w:r>
      <w:r>
        <w:rPr>
          <w:sz w:val="26"/>
          <w:szCs w:val="26"/>
        </w:rPr>
        <w:t xml:space="preserve"> </w:t>
      </w:r>
      <w:r w:rsidR="00F43B7D" w:rsidRPr="00D75311">
        <w:rPr>
          <w:sz w:val="26"/>
          <w:szCs w:val="26"/>
        </w:rPr>
        <w:t>khúc gỗ chuyển động với gia tốc a =1m/s</w:t>
      </w:r>
      <w:r w:rsidR="00F43B7D" w:rsidRPr="00D75311">
        <w:rPr>
          <w:sz w:val="26"/>
          <w:szCs w:val="26"/>
          <w:vertAlign w:val="superscript"/>
        </w:rPr>
        <w:t>2</w:t>
      </w:r>
    </w:p>
    <w:p w:rsidR="00AC7705" w:rsidRPr="008F0519" w:rsidRDefault="00867657" w:rsidP="00BC02C3">
      <w:pPr>
        <w:spacing w:line="240" w:lineRule="auto"/>
        <w:rPr>
          <w:sz w:val="26"/>
          <w:szCs w:val="26"/>
        </w:rPr>
      </w:pPr>
      <w:r>
        <w:rPr>
          <w:b/>
          <w:sz w:val="26"/>
          <w:szCs w:val="26"/>
        </w:rPr>
        <w:tab/>
        <w:t>b.</w:t>
      </w:r>
      <w:r w:rsidR="00F43B7D" w:rsidRPr="00D75311">
        <w:rPr>
          <w:sz w:val="26"/>
          <w:szCs w:val="26"/>
        </w:rPr>
        <w:t xml:space="preserve"> Để kéo khúc gỗ trượt đều với lực kéo nhỏ nhất thì góc </w:t>
      </w:r>
      <w:r w:rsidR="00F43B7D" w:rsidRPr="00D75311">
        <w:rPr>
          <w:rFonts w:cs="Times New Roman"/>
          <w:sz w:val="26"/>
          <w:szCs w:val="26"/>
        </w:rPr>
        <w:t>α</w:t>
      </w:r>
      <w:r w:rsidR="00F43B7D" w:rsidRPr="00D75311">
        <w:rPr>
          <w:sz w:val="26"/>
          <w:szCs w:val="26"/>
        </w:rPr>
        <w:t xml:space="preserve"> bằng bao nhiêu. Tính lực kéo</w:t>
      </w:r>
      <w:r w:rsidR="001402DA">
        <w:rPr>
          <w:sz w:val="26"/>
          <w:szCs w:val="26"/>
        </w:rPr>
        <w:t xml:space="preserve"> nhỏ nhất</w:t>
      </w:r>
      <w:r w:rsidR="00F43B7D" w:rsidRPr="00D75311">
        <w:rPr>
          <w:sz w:val="26"/>
          <w:szCs w:val="26"/>
        </w:rPr>
        <w:t xml:space="preserve"> khi đó</w:t>
      </w:r>
      <w:r w:rsidR="004C058B">
        <w:rPr>
          <w:sz w:val="26"/>
          <w:szCs w:val="26"/>
        </w:rPr>
        <w:t>?</w:t>
      </w:r>
    </w:p>
    <w:p w:rsidR="00921001" w:rsidRPr="00D75311" w:rsidRDefault="004B515C" w:rsidP="00D75311">
      <w:pPr>
        <w:spacing w:line="240" w:lineRule="auto"/>
        <w:rPr>
          <w:rFonts w:cs="Times New Roman"/>
          <w:b/>
          <w:sz w:val="26"/>
          <w:szCs w:val="26"/>
        </w:rPr>
      </w:pPr>
      <w:r>
        <w:rPr>
          <w:rFonts w:eastAsia="Times New Roman" w:cs="Times New Roman"/>
          <w:b/>
          <w:noProof/>
          <w:sz w:val="26"/>
          <w:szCs w:val="26"/>
        </w:rPr>
        <w:lastRenderedPageBreak/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775835</wp:posOffset>
                </wp:positionH>
                <wp:positionV relativeFrom="paragraph">
                  <wp:posOffset>-169545</wp:posOffset>
                </wp:positionV>
                <wp:extent cx="1755775" cy="1814195"/>
                <wp:effectExtent l="3810" t="1905" r="2540" b="3175"/>
                <wp:wrapSquare wrapText="bothSides"/>
                <wp:docPr id="127" name="Group 10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55775" cy="1814195"/>
                          <a:chOff x="7547" y="12464"/>
                          <a:chExt cx="3035" cy="3070"/>
                        </a:xfrm>
                      </wpg:grpSpPr>
                      <wpg:grpSp>
                        <wpg:cNvPr id="1536" name="Group 1598"/>
                        <wpg:cNvGrpSpPr>
                          <a:grpSpLocks/>
                        </wpg:cNvGrpSpPr>
                        <wpg:grpSpPr bwMode="auto">
                          <a:xfrm>
                            <a:off x="7547" y="12464"/>
                            <a:ext cx="3035" cy="2738"/>
                            <a:chOff x="8249" y="10372"/>
                            <a:chExt cx="3035" cy="2738"/>
                          </a:xfrm>
                        </wpg:grpSpPr>
                        <wpg:grpSp>
                          <wpg:cNvPr id="1537" name="Group 1591"/>
                          <wpg:cNvGrpSpPr>
                            <a:grpSpLocks/>
                          </wpg:cNvGrpSpPr>
                          <wpg:grpSpPr bwMode="auto">
                            <a:xfrm>
                              <a:off x="8634" y="10590"/>
                              <a:ext cx="1603" cy="2520"/>
                              <a:chOff x="8019" y="9990"/>
                              <a:chExt cx="2645" cy="3300"/>
                            </a:xfrm>
                          </wpg:grpSpPr>
                          <wpg:grpSp>
                            <wpg:cNvPr id="1538" name="Group 1582"/>
                            <wpg:cNvGrpSpPr>
                              <a:grpSpLocks/>
                            </wpg:cNvGrpSpPr>
                            <wpg:grpSpPr bwMode="auto">
                              <a:xfrm rot="5400000">
                                <a:off x="9136" y="11327"/>
                                <a:ext cx="2865" cy="191"/>
                                <a:chOff x="1344" y="7045"/>
                                <a:chExt cx="2640" cy="176"/>
                              </a:xfrm>
                            </wpg:grpSpPr>
                            <wps:wsp>
                              <wps:cNvPr id="1539" name="Rectangle 1583" descr="Light upward diagonal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44" y="7045"/>
                                  <a:ext cx="2640" cy="163"/>
                                </a:xfrm>
                                <a:prstGeom prst="rect">
                                  <a:avLst/>
                                </a:prstGeom>
                                <a:pattFill prst="ltUpDiag">
                                  <a:fgClr>
                                    <a:srgbClr val="0000FF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1587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40" name="Line 1584"/>
                              <wps:cNvCnPr/>
                              <wps:spPr bwMode="auto">
                                <a:xfrm>
                                  <a:off x="1344" y="7221"/>
                                  <a:ext cx="26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F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541" name="Rectangle 15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019" y="12090"/>
                                <a:ext cx="2454" cy="1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DAEEF3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42" name="Oval 15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379" y="12045"/>
                                <a:ext cx="183" cy="24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FF"/>
                              </a:solidFill>
                              <a:ln w="9525">
                                <a:solidFill>
                                  <a:srgbClr val="0000FF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43" name="AutoShape 158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019" y="9990"/>
                                <a:ext cx="2454" cy="21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44" name="AutoShape 158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50" y="12225"/>
                                <a:ext cx="0" cy="5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45" name="Rectangle 15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30" y="12765"/>
                                <a:ext cx="264" cy="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46" name="Oval 15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524" y="12120"/>
                                <a:ext cx="71" cy="10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FF"/>
                              </a:solidFill>
                              <a:ln w="9525">
                                <a:solidFill>
                                  <a:srgbClr val="0000FF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547" name="Freeform 1592"/>
                          <wps:cNvSpPr>
                            <a:spLocks/>
                          </wps:cNvSpPr>
                          <wps:spPr bwMode="auto">
                            <a:xfrm>
                              <a:off x="9935" y="10815"/>
                              <a:ext cx="175" cy="187"/>
                            </a:xfrm>
                            <a:custGeom>
                              <a:avLst/>
                              <a:gdLst>
                                <a:gd name="T0" fmla="*/ 12 w 175"/>
                                <a:gd name="T1" fmla="*/ 0 h 187"/>
                                <a:gd name="T2" fmla="*/ 27 w 175"/>
                                <a:gd name="T3" fmla="*/ 180 h 187"/>
                                <a:gd name="T4" fmla="*/ 175 w 175"/>
                                <a:gd name="T5" fmla="*/ 45 h 187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75" h="187">
                                  <a:moveTo>
                                    <a:pt x="12" y="0"/>
                                  </a:moveTo>
                                  <a:cubicBezTo>
                                    <a:pt x="14" y="32"/>
                                    <a:pt x="0" y="173"/>
                                    <a:pt x="27" y="180"/>
                                  </a:cubicBezTo>
                                  <a:cubicBezTo>
                                    <a:pt x="54" y="187"/>
                                    <a:pt x="144" y="73"/>
                                    <a:pt x="175" y="45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8" name="Text Box 15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49" y="11910"/>
                              <a:ext cx="1155" cy="6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148BE" w:rsidRPr="00631285" w:rsidRDefault="004148BE" w:rsidP="004148BE">
                                <w:pPr>
                                  <w:rPr>
                                    <w:b/>
                                  </w:rPr>
                                </w:pPr>
                                <w:r w:rsidRPr="00631285">
                                  <w:rPr>
                                    <w:b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9" name="Text Box 15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129" y="12015"/>
                              <a:ext cx="1155" cy="6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148BE" w:rsidRPr="00631285" w:rsidRDefault="004148BE" w:rsidP="004148BE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0" name="Text Box 15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079" y="10372"/>
                              <a:ext cx="1155" cy="6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148BE" w:rsidRPr="00631285" w:rsidRDefault="004148BE" w:rsidP="004148BE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1" name="Text Box 15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80" y="11848"/>
                              <a:ext cx="1155" cy="6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148BE" w:rsidRPr="00631285" w:rsidRDefault="004148BE" w:rsidP="004148BE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2" name="Text Box 15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615" y="10950"/>
                              <a:ext cx="1155" cy="6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148BE" w:rsidRPr="00631285" w:rsidRDefault="004148BE" w:rsidP="004148BE">
                                <w:pPr>
                                  <w:rPr>
                                    <w:b/>
                                  </w:rPr>
                                </w:pPr>
                                <w:r w:rsidRPr="00631285">
                                  <w:rPr>
                                    <w:b/>
                                    <w:position w:val="-6"/>
                                  </w:rPr>
                                  <w:object w:dxaOrig="240" w:dyaOrig="220">
                                    <v:shape id="_x0000_i1139" type="#_x0000_t75" style="width:12.55pt;height:11.7pt" o:ole="">
                                      <v:imagedata r:id="rId11" o:title=""/>
                                    </v:shape>
                                    <o:OLEObject Type="Embed" ProgID="Equation.DSMT4" ShapeID="_x0000_i1139" DrawAspect="Content" ObjectID="_1744444508" r:id="rId12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553" name="Text Box 1116"/>
                        <wps:cNvSpPr txBox="1">
                          <a:spLocks noChangeArrowheads="1"/>
                        </wps:cNvSpPr>
                        <wps:spPr bwMode="auto">
                          <a:xfrm>
                            <a:off x="8267" y="14634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48BE" w:rsidRDefault="004148BE" w:rsidP="004148BE">
                              <w: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4" name="Text Box 1117"/>
                        <wps:cNvSpPr txBox="1">
                          <a:spLocks noChangeArrowheads="1"/>
                        </wps:cNvSpPr>
                        <wps:spPr bwMode="auto">
                          <a:xfrm>
                            <a:off x="8627" y="14985"/>
                            <a:ext cx="1260" cy="54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48BE" w:rsidRPr="003078FA" w:rsidRDefault="004148BE" w:rsidP="004148BE">
                              <w:pPr>
                                <w:rPr>
                                  <w:i/>
                                  <w:sz w:val="22"/>
                                </w:rPr>
                              </w:pPr>
                            </w:p>
                            <w:p w:rsidR="004148BE" w:rsidRPr="00B456BA" w:rsidRDefault="004148BE" w:rsidP="004148BE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98" o:spid="_x0000_s1063" style="position:absolute;left:0;text-align:left;margin-left:376.05pt;margin-top:-13.35pt;width:138.25pt;height:142.85pt;z-index:251666432" coordorigin="7547,12464" coordsize="3035,307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dWMj4/ggAAGw/AAAOAAAAZHJzL2Uyb0RvYy54bWzsW9uO20YSfV8g/9Dg4wKy2BSvguXAHo2M BZyNkUzyTlGURCxFcknOSE6Qf9+q6ovYuszVI68DzoNGEovN7upTp09Xtd7+uNvk7C6tm6wsJhZ/ Y1ssLZJykRWrifXbzWwQWqxp42IR52WRTqwvaWP9+O6Hf7zdVuPUKddlvkhrBo0UzXhbTax121bj 4bBJ1ukmbt6UVVrAxWVZb+IWPtar4aKOt9D6Jh86tu0Pt2W9qOoySZsGvp2Ki9Y7an+5TJP25+Wy SVuWTyzoW0uvNb3O8XX47m08XtVxtc4S2Y34Gb3YxFkBD9VNTeM2Zrd1dtTUJkvqsimX7Zuk3AzL 5TJLUhoDjIbbB6P5WJe3FY1lNd6uKu0mcO2Bn57dbPLvu881yxYwd05gsSLewCTRcxm3oxD9s61W YzD7WFe/Vp9rMUh4+6lM/tPA5eHhdfy8EsZsvv2pXECL8W1bkn92y3qDTcDI2Y6m4YuehnTXsgS+ 5IHnBYFnsQSu8ZC7PPLERCVrmE28L/Bc6C1edlzfVRevZQMjeyTvHtkBzfEwHosnU29l78TQ6IMe pXKGN/IPvOG9vjdOjUo5ZT8mJxjRvMRj7Y7QcSPhDnsUOOfdoW59hjsOweFF/LXBEfojV47Ki2So Kndw3x4JgDieI6/t3WFz4Y4oUvclawUOx3cVOEb2c8EBrGaEiheS1w9DAfngRaHC6hIoy3Nt/KMA koETcQQoBgAfQeASjSnfOKGvgkdMUgcpfOQKnwY2uIFuM1wDHElRF/h48SxOgKybPR81L+OjX9dx lRLNNUg0+xCESRRe/gV4PC5Wecq4F8K8L9ImARL/lK3WLbuttnG9YIssXpVFnAtUUkuKrxpBVqwo r9bQTPq+rsvtOo0X0HFCMbBC5wb80ADVPcheJ5yp58B3lSv9keHKeFzVTfsxLTcM30ysGgZHUxvf fWpa4XVlglRZxW07y/Jcmuftb9UUxkq3LFdXeY1GTb2aw1t2F+NCB3+zmXyqNpmftJ3Rn7SVJjDt 6qHYdl6wLTjKC4GT6Vllni2wR0cPNhprumabrIV1Ps82EyvE7smQxUm4LhaEwzbOcvEenp8XtLKI iUB2bsbzcvEFJoUiAnwLogOcty7rPyy2hQV8YjX/vY3r1GL5vwqY2Ii7OAUtfXC9AFiC1d0r8+6V uEigqYnVWky8vWqFSritakQZAgWHW5TvYSlbZjRP+17JzkJQiL5eIDpwcCI6PmUFBQatgxLJV8Xn Grz6DCg7DoVEPD6GssmWR0DOoR/kpDNALkoEDc21hFRke4LVDKycx7JhBuJIIudeFNFAILBw9nBI pMr+jOzoOrwO3YHr+NcD155OB+9nV+7An4H6mI6mV1dT/hcOhrvjdbZYpAWFoBCq8OXjGE9qVaHt tEbUfhiarRPfQhfVf+o0UROyUTcIkCRwaglve0lzOexxhT2DmWlBkQB8be4N1RrPHVst8hqxrgeL HK1jIATRWUr+HWH2IfI1EGcAc/r++nqmqN0wE+COPOchuiQiVEFlNNHTZWcT+KTNzTkx4ToKsj/D Gok6ghTOhdDKQZdLhe5o4aXgylHSIFod4PR70ZrmeVY195KsASMDsIg2rQoMsycB9nQTjyTjk2zW L+liA+65gAOxpKPIICQjUEneS6Diuo4rWbIr5BZcq1qyv/lSwXbbELXiFrz/vKhlSwDW70rkyD2G ptj9NkpB1tEM6/CDTdQRxTZtHaOEuiqLAqRuWQsl9bVFgu6GAe1H4vJvLxJw+i8hSmHdPYFgmUei PdYrIRiDQuHWA1UpkkMOrMEkOBVw4QIyLeyo72faHrQ6B3ty+b2Isr0UaCFbciLPECFCJO2+upp1 RwqyASRvDMhCwkqCVoD5NcTseSX6JG1wmoN7MfvVxaxOTksxK3ZAlwKr5wAiKfkOmy8TrAHsDGnj ZT+w8eql7LfJTn2LbIGuHczqNMVaHqjaSCbMO3lXyGJ2q0qdKwjs8+K1s/RHEVZ+EJp2yA94FBI7 EptCUXd4NLkVGVlsSelSyN0vZNpotZDrww2Q9HKTQ4Xwn0PGHbZl2Cix9d4GIkDb2GzNuHgctqea gb2oNnGC083AXkDb8PBMQxCHe6PAO90SDFsbud7pHgGhaBub+bgeMN/DKtjB6GAuH2cIJZLzhuB7 7d14LdLetKmRHoftDeRhoc5541NGsSobLPuh/2Fyb8T+hm6QmyFpHRjW4Ga0VkkaaNS0Dg1rwWk3 irfIGvoJ/2WnMFd0WEeuLQZ15LnwEiTNcSz4EHxLWXME3RrwCCDA7zflXXpTkkWLI+Kij0qN7i8n t/Ms+ZD+YRiLLo5kha+iFqRuCGiU8GD6Emu5GAWhathszvwkbsGUGd0iq0niW0ii09dm8xRKYCxK SOikTm/hI46esm7aI2SzDzKdAtXVhUemgk8rjO92l2fsVY1szblSyrNzxn2WRWVZdPH2BneFH8od LkcUPh0BxdodXIEQorB9rQrivnDPI34gpTj35ILli6UMYkgdn1D1wUeWEI1wQ/LRX0CbWGr7/8t/ fMXIMOo+cGDE/uBEg5kfBgN35nqDKLDDAVQTPkS+7UbudGbWfai69uK6D64Fl6wI6LIVdl8VlNR/ WqMOUrHtbr4TAaIjoS+4GscR8IiNSBN0eaNbdMUswWV4g9vc0fWEI6HbE8eTTiecXVJ74sDKKSyS jyMOHQo9cRjEgdnoY+KgfcbFBQdUa1Qhcn9UUCXHe8XxtGNNPXF0jmy9QHHoUOiJwyQOfcymqzgO zy1cRnGEAeQSKEHAQ1eeP+55A3dO/U7FdMETyz0v4A0dCT1vmLwBScVjwdE9RnK5nUqEyQviDTsC IWRUNnu90euN/Unyy/GGjoTvhTe+QdHO02fR9tqDc8248DuNy3FI6PiynuHiT4IMDsGTPI870vPQ UV+dE1UpUf1FnyTtk6R0EmifJNUn2r4XCsFMwwUOAGIV8VB6cK4J97K04asyqBuFskyvtyyOr3mD Dno9v7jydP3/RILpSxa79v6ShT6q971EIy3o8JNuSqzKn5/jb8a7n+F990fy7/4HAAD//wMAUEsD BBQABgAIAAAAIQAMUb+I4wAAAAwBAAAPAAAAZHJzL2Rvd25yZXYueG1sTI/BasMwEETvhf6D2EJv iWQXO4lrOYTQ9hQKTQolN8Xa2CbWyliK7fx9lVN7XOYx8zZfT6ZlA/ausSQhmgtgSKXVDVUSvg/v syUw5xVp1VpCCTd0sC4eH3KVaTvSFw57X7FQQi5TEmrvu4xzV9ZolJvbDilkZ9sb5cPZV1z3agzl puWxECk3qqGwUKsOtzWWl/3VSPgY1bh5id6G3eW8vR0PyefPLkIpn5+mzSswj5P/g+GuH9ShCE4n eyXtWCthkcRRQCXM4nQB7E6IeJkCO0mIk5UAXuT8/xPFLwAAAP//AwBQSwECLQAUAAYACAAAACEA toM4kv4AAADhAQAAEwAAAAAAAAAAAAAAAAAAAAAAW0NvbnRlbnRfVHlwZXNdLnhtbFBLAQItABQA BgAIAAAAIQA4/SH/1gAAAJQBAAALAAAAAAAAAAAAAAAAAC8BAABfcmVscy8ucmVsc1BLAQItABQA BgAIAAAAIQCdWMj4/ggAAGw/AAAOAAAAAAAAAAAAAAAAAC4CAABkcnMvZTJvRG9jLnhtbFBLAQIt ABQABgAIAAAAIQAMUb+I4wAAAAwBAAAPAAAAAAAAAAAAAAAAAFgLAABkcnMvZG93bnJldi54bWxQ SwUGAAAAAAQABADzAAAAaAwAAAAA ">
                <v:group id="Group 1598" o:spid="_x0000_s1064" style="position:absolute;left:7547;top:12464;width:3035;height:2738" coordorigin="8249,10372" coordsize="3035,2738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LD09tcQAAADdAAAADwAAAGRycy9kb3ducmV2LnhtbERPTWuDQBC9F/oflin0 1qw2KMVmIxLa0kMIxBRKb4M7UYk7K+5Wzb/PBgK5zeN9ziqfTSdGGlxrWUG8iEAQV1a3XCv4OXy+ vIFwHlljZ5kUnMlBvn58WGGm7cR7GktfixDCLkMFjfd9JqWrGjLoFrYnDtzRDgZ9gEMt9YBTCDed fI2iVBpsOTQ02NOmoepU/hsFXxNOxTL+GLen4+b8d0h2v9uYlHp+mot3EJ5mfxff3N86zE+WKVy/ CSfI9QU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LD09tcQAAADdAAAA DwAAAAAAAAAAAAAAAACqAgAAZHJzL2Rvd25yZXYueG1sUEsFBgAAAAAEAAQA+gAAAJsDAAAAAA== ">
                  <v:group id="Group 1591" o:spid="_x0000_s1065" style="position:absolute;left:8634;top:10590;width:1603;height:2520" coordorigin="8019,9990" coordsize="2645,330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Q3GYLsUAAADdAAAADwAAAGRycy9kb3ducmV2LnhtbERPTWvCQBC9F/wPyxS8 NZsoaSXNKiJVPIRCVSi9DdkxCWZnQ3abxH/fLRR6m8f7nHwzmVYM1LvGsoIkikEQl1Y3XCm4nPdP KxDOI2tsLZOCOznYrGcPOWbajvxBw8lXIoSwy1BB7X2XSenKmgy6yHbEgbva3qAPsK+k7nEM4aaV izh+lgYbDg01drSrqbydvo2Cw4jjdpm8DcXturt/ndP3zyIhpeaP0/YVhKfJ/4v/3Ecd5qfLF/j9 Jpwg1z8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ENxmC7FAAAA3QAA AA8AAAAAAAAAAAAAAAAAqgIAAGRycy9kb3ducmV2LnhtbFBLBQYAAAAABAAEAPoAAACcAwAAAAA= ">
                    <v:group id="Group 1582" o:spid="_x0000_s1066" style="position:absolute;left:9136;top:11327;width:2865;height:191;rotation:90" coordorigin="1344,7045" coordsize="2640,176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ZzmFmMYAAADdAAAADwAAAGRycy9kb3ducmV2LnhtbESPQU/DMAyF75P4D5GR uEwsHQi0lWXTAFXalQHajlZjmorG6ZKwln+PD5O42XrP731ebUbfqTPF1AY2MJ8VoIjrYFtuDHy8 V7cLUCkjW+wCk4FfSrBZX01WWNow8Bud97lREsKpRAMu577UOtWOPKZZ6IlF+wrRY5Y1NtpGHCTc d/quKB61x5alwWFPL47q7/2PN8Cnz0V16g7T6ljH+fZ5WLrXYzbm5nrcPoHKNOZ/8+V6ZwX/4V5w 5RsZQa//AA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BnOYWYxgAAAN0A AAAPAAAAAAAAAAAAAAAAAKoCAABkcnMvZG93bnJldi54bWxQSwUGAAAAAAQABAD6AAAAnQMAAAAA ">
                      <v:rect id="Rectangle 1583" o:spid="_x0000_s1067" alt="Light upward diagonal" style="position:absolute;left:1344;top:7045;width:2640;height:16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nC2jMUA AADdAAAADwAAAGRycy9kb3ducmV2LnhtbERPTUvDQBC9C/6HZYRexG5srWjstkihkOKlTXvpbcyO STA7G3a3m/jv3YLgbR7vc5br0XQikvOtZQWP0wwEcWV1y7WC03H78ALCB2SNnWVS8EMe1qvbmyXm 2g58oFiGWqQQ9jkqaELocyl91ZBBP7U9ceK+rDMYEnS11A6HFG46OcuyZ2mw5dTQYE+bhqrv8mIU nF1/4aGojrvNffEUi/1nGeOHUpO78f0NRKAx/Iv/3IVO8xfzV7h+k06Qq1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ycLaMxQAAAN0AAAAPAAAAAAAAAAAAAAAAAJgCAABkcnMv ZG93bnJldi54bWxQSwUGAAAAAAQABAD1AAAAigMAAAAA " fillcolor="blue" strokecolor="white" strokeweight="1.25pt">
                        <v:fill r:id="rId13" o:title="" type="pattern"/>
                      </v:rect>
                      <v:line id="Line 1584" o:spid="_x0000_s1068" style="position:absolute;visibility:visible;mso-wrap-style:square" from="1344,7221" to="3984,722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3tFfn8YAAADdAAAADwAAAGRycy9kb3ducmV2LnhtbESPQWvCQBCF74L/YRmhN90obZDUVbRQ EArFqnieZqdJanY2ZFdN+uudQ8HbDO/Ne98sVp2r1ZXaUHk2MJ0koIhzbysuDBwP7+M5qBCRLdae yUBPAVbL4WCBmfU3/qLrPhZKQjhkaKCMscm0DnlJDsPEN8Si/fjWYZS1LbRt8SbhrtazJEm1w4ql ocSG3krKz/uLM/Dr0/575lN9mh7Sz/64SzYff2djnkbd+hVUpC4+zP/XWyv4L8/CL9/ICHp5B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N7RX5/GAAAA3QAAAA8AAAAAAAAA AAAAAAAAoQIAAGRycy9kb3ducmV2LnhtbFBLBQYAAAAABAAEAPkAAACUAwAAAAA= " strokecolor="blue" strokeweight="1.5pt"/>
                    </v:group>
                    <v:rect id="Rectangle 1585" o:spid="_x0000_s1069" style="position:absolute;left:8019;top:12090;width:2454;height:13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205ysMA AADdAAAADwAAAGRycy9kb3ducmV2LnhtbERPTWvCQBC9F/oflil4q5uIlhJdRQRB8WKiFHqbZsck mJ0Nu2tM/31XEHqbx/ucxWowrejJ+caygnScgCAurW64UnA+bd8/QfiArLG1TAp+ycNq+fqywEzb O+fUF6ESMYR9hgrqELpMSl/WZNCPbUccuYt1BkOErpLa4T2Gm1ZOkuRDGmw4NtTY0aam8lrcjIK8 Xee9MwUeDz/h+7Q/f6V4mSg1ehvWcxCBhvAvfrp3Os6fTVN4fBNPkMs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n205ysMAAADdAAAADwAAAAAAAAAAAAAAAACYAgAAZHJzL2Rv d25yZXYueG1sUEsFBgAAAAAEAAQA9QAAAIgDAAAAAA== " fillcolor="#daeef3"/>
                    <v:oval id="Oval 1586" o:spid="_x0000_s1070" style="position:absolute;left:10379;top:12045;width:183;height:2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LsADcIA AADdAAAADwAAAGRycy9kb3ducmV2LnhtbERP32vCMBB+H/g/hBP2NtMVdVKNIoJs+CDaDfZ6NGda 1lxKk9X43xthsLf7+H7eahNtKwbqfeNYweskA0FcOd2wUfD1uX9ZgPABWWPrmBTcyMNmPXpaYaHd lc80lMGIFMK+QAV1CF0hpa9qsugnriNO3MX1FkOCvZG6x2sKt63Ms2wuLTacGmrsaFdT9VP+WgXZ 2ylvSt2xWRyHQ2ve4/R7H5V6HsftEkSgGP7Ff+4PnebPpjk8vkknyPUdAAD//wMAUEsBAi0AFAAG AAgAAAAhAPD3irv9AAAA4gEAABMAAAAAAAAAAAAAAAAAAAAAAFtDb250ZW50X1R5cGVzXS54bWxQ SwECLQAUAAYACAAAACEAMd1fYdIAAACPAQAACwAAAAAAAAAAAAAAAAAuAQAAX3JlbHMvLnJlbHNQ SwECLQAUAAYACAAAACEAMy8FnkEAAAA5AAAAEAAAAAAAAAAAAAAAAAApAgAAZHJzL3NoYXBleG1s LnhtbFBLAQItABQABgAIAAAAIQCUuwANwgAAAN0AAAAPAAAAAAAAAAAAAAAAAJgCAABkcnMvZG93 bnJldi54bWxQSwUGAAAAAAQABAD1AAAAhwMAAAAA " fillcolor="blue" strokecolor="blue"/>
                    <v:shape id="AutoShape 1587" o:spid="_x0000_s1071" type="#_x0000_t32" style="position:absolute;left:8019;top:9990;width:2454;height:2100;flip:y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8sDIMEAAADdAAAADwAAAGRycy9kb3ducmV2LnhtbERPS4vCMBC+C/sfwix401RdH1SjLILi 1Sp4HZqxqdtM2iZq999vFgRv8/E9Z7XpbCUe1PrSsYLRMAFBnDtdcqHgfNoNFiB8QNZYOSYFv+Rh s/7orTDV7slHemShEDGEfYoKTAh1KqXPDVn0Q1cTR+7qWoshwraQusVnDLeVHCfJTFosOTYYrGlr KP/J7lbB5HxrTsllPrrsG9Ps8e4PWbNQqv/ZfS9BBOrCW/xyH3ScP/2awP838QS5/gM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CjywMgwQAAAN0AAAAPAAAAAAAAAAAAAAAA AKECAABkcnMvZG93bnJldi54bWxQSwUGAAAAAAQABAD5AAAAjwMAAAAA " strokeweight="1.5pt"/>
                    <v:shape id="AutoShape 1588" o:spid="_x0000_s1072" type="#_x0000_t32" style="position:absolute;left:8550;top:12225;width:0;height:54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0JSesMAAADdAAAADwAAAGRycy9kb3ducmV2LnhtbERPPWvDMBDdC/0P4gLdajltUoprJSSB gJcMSbt0O6yzZWydXEu13X9fBQLZ7vE+L9/OthMjDb5xrGCZpCCIS6cbrhV8fR6f30H4gKyxc0wK /sjDdvP4kGOm3cRnGi+hFjGEfYYKTAh9JqUvDVn0ieuJI1e5wWKIcKilHnCK4baTL2n6Ji02HBsM 9nQwVLaXX6vA9tr+nJzR323z2u2pqHb7dFTqaTHvPkAEmsNdfHMXOs5fr1Zw/SaeIDf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HdCUnrDAAAA3QAAAA8AAAAAAAAAAAAA AAAAoQIAAGRycy9kb3ducmV2LnhtbFBLBQYAAAAABAAEAPkAAACRAwAAAAA= " strokeweight="1.5pt"/>
                    <v:rect id="Rectangle 1589" o:spid="_x0000_s1073" style="position:absolute;left:8430;top:12765;width:264;height:52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l8tacMA AADdAAAADwAAAGRycy9kb3ducmV2LnhtbERP22rCQBB9F/yHZQp9EbOpVJGYjWghUPJSjH7AkJ1c aHY2ZLcm7dd3CwXf5nCukx5n04s7ja6zrOAlikEQV1Z33Ci4XfP1HoTzyBp7y6Tgmxwcs+UixUTb iS90L30jQgi7BBW03g+JlK5qyaCL7EAcuNqOBn2AYyP1iFMIN73cxPFOGuw4NLQ40FtL1Wf5ZRSc p6mrP35KXhXNeS42mF/R90o9P82nAwhPs3+I/93vOszfvm7h75twgsx+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1l8tacMAAADdAAAADwAAAAAAAAAAAAAAAACYAgAAZHJzL2Rv d25yZXYueG1sUEsFBgAAAAAEAAQA9QAAAIgDAAAAAA== " fillcolor="black"/>
                    <v:oval id="Oval 1590" o:spid="_x0000_s1074" style="position:absolute;left:8524;top:12120;width:71;height:10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4AGDsMA AADdAAAADwAAAGRycy9kb3ducmV2LnhtbERP32vCMBB+H/g/hBN8m6miTrqmIgNR9jC2Kuz1aG5p WXMpTVbjf78Ig73dx/fzil20nRhp8K1jBYt5BoK4drplo+ByPjxuQfiArLFzTApu5GFXTh4KzLW7 8geNVTAihbDPUUETQp9L6euGLPq564kT9+UGiyHBwUg94DWF204us2wjLbacGhrs6aWh+rv6sQqy p/dlW+mezfZtfO3MMa4+D1Gp2TTun0EEiuFf/Oc+6TR/vdrA/Zt0gix/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64AGDsMAAADdAAAADwAAAAAAAAAAAAAAAACYAgAAZHJzL2Rv d25yZXYueG1sUEsFBgAAAAAEAAQA9QAAAIgDAAAAAA== " fillcolor="blue" strokecolor="blue"/>
                  </v:group>
                  <v:shape id="Freeform 1592" o:spid="_x0000_s1075" style="position:absolute;left:9935;top:10815;width:175;height:187;visibility:visible;mso-wrap-style:square;v-text-anchor:top" coordsize="175,18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O8WbsQA AADdAAAADwAAAGRycy9kb3ducmV2LnhtbERPzU4CMRC+k/gOzZBwIdJqFGShEKKScODi4gOM22G7 7Ha62RZYeXprYuJtvny/s1z3rhEX6kLlWcPDRIEgLrypuNTwedjev4AIEdlg45k0fFOA9epusMTM +Ct/0CWPpUghHDLUYGNsMylDYclhmPiWOHFH3zmMCXalNB1eU7hr5KNSU+mw4tRgsaVXS0Wdn52G +S7fn8Z5bb/qSFOl3m9vzeak9WjYbxYgIvXxX/zn3pk0//lpBr/fpBPk6gcAAP//AwBQSwECLQAU AAYACAAAACEA8PeKu/0AAADiAQAAEwAAAAAAAAAAAAAAAAAAAAAAW0NvbnRlbnRfVHlwZXNdLnht bFBLAQItABQABgAIAAAAIQAx3V9h0gAAAI8BAAALAAAAAAAAAAAAAAAAAC4BAABfcmVscy8ucmVs c1BLAQItABQABgAIAAAAIQAzLwWeQQAAADkAAAAQAAAAAAAAAAAAAAAAACkCAABkcnMvc2hhcGV4 bWwueG1sUEsBAi0AFAAGAAgAAAAhAGzvFm7EAAAA3QAAAA8AAAAAAAAAAAAAAAAAmAIAAGRycy9k b3ducmV2LnhtbFBLBQYAAAAABAAEAPUAAACJAwAAAAA= " path="m12,c14,32,,173,27,180,54,187,144,73,175,45e" filled="f" strokeweight="1.5pt">
                    <v:path arrowok="t" o:connecttype="custom" o:connectlocs="12,0;27,180;175,45" o:connectangles="0,0,0"/>
                  </v:shape>
                  <v:shape id="Text Box 1593" o:spid="_x0000_s1076" type="#_x0000_t202" style="position:absolute;left:8249;top:11910;width:1155;height:61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VtxacUA AADdAAAADwAAAGRycy9kb3ducmV2LnhtbESPQWvCQBCF70L/wzIFb7pbUampq5SK4KlFq0JvQ3ZM QrOzIbua9N93DoK3Gd6b975Zrntfqxu1sQps4WVsQBHnwVVcWDh+b0evoGJCdlgHJgt/FGG9ehos MXOh4z3dDqlQEsIxQwtlSk2mdcxL8hjHoSEW7RJaj0nWttCuxU7Cfa0nxsy1x4qlocSGPkrKfw9X b+H0efk5T81XsfGzpgu90ewX2trhc//+BipRnx7m+/XOCf5sKrjyjYygV/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1W3FpxQAAAN0AAAAPAAAAAAAAAAAAAAAAAJgCAABkcnMv ZG93bnJldi54bWxQSwUGAAAAAAQABAD1AAAAigMAAAAA " filled="f" stroked="f">
                    <v:textbox>
                      <w:txbxContent>
                        <w:p w:rsidR="004148BE" w:rsidRPr="00631285" w:rsidRDefault="004148BE" w:rsidP="004148BE">
                          <w:pPr>
                            <w:rPr>
                              <w:b/>
                            </w:rPr>
                          </w:pPr>
                          <w:r w:rsidRPr="00631285">
                            <w:rPr>
                              <w:b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594" o:spid="_x0000_s1077" type="#_x0000_t202" style="position:absolute;left:10129;top:12015;width:1155;height:61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hfU8sEA AADdAAAADwAAAGRycy9kb3ducmV2LnhtbERPTYvCMBC9L/gfwgje1kTRRatRRBE8uayrgrehGdti MylNtPXfbwRhb/N4nzNftrYUD6p94VjDoK9AEKfOFJxpOP5uPycgfEA2WDomDU/ysFx0PuaYGNfw Dz0OIRMxhH2CGvIQqkRKn+Zk0fddRRy5q6sthgjrTJoamxhuSzlU6ktaLDg25FjROqf0drhbDaf9 9XIeqe9sY8dV41ol2U6l1r1uu5qBCNSGf/HbvTNx/ng0hdc38QS5+AMAAP//AwBQSwECLQAUAAYA CAAAACEA8PeKu/0AAADiAQAAEwAAAAAAAAAAAAAAAAAAAAAAW0NvbnRlbnRfVHlwZXNdLnhtbFBL AQItABQABgAIAAAAIQAx3V9h0gAAAI8BAAALAAAAAAAAAAAAAAAAAC4BAABfcmVscy8ucmVsc1BL AQItABQABgAIAAAAIQAzLwWeQQAAADkAAAAQAAAAAAAAAAAAAAAAACkCAABkcnMvc2hhcGV4bWwu eG1sUEsBAi0AFAAGAAgAAAAhANoX1PLBAAAA3QAAAA8AAAAAAAAAAAAAAAAAmAIAAGRycy9kb3du cmV2LnhtbFBLBQYAAAAABAAEAPUAAACGAwAAAAA= " filled="f" stroked="f">
                    <v:textbox>
                      <w:txbxContent>
                        <w:p w:rsidR="004148BE" w:rsidRPr="00631285" w:rsidRDefault="004148BE" w:rsidP="004148BE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1595" o:spid="_x0000_s1078" type="#_x0000_t202" style="position:absolute;left:10079;top:10372;width:1155;height:61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vTrssUA AADdAAAADwAAAGRycy9kb3ducmV2LnhtbESPQWvCQBCF7wX/wzJCb3XX0kibuoq0FHpS1FbwNmTH JDQ7G7JbE/+9cxC8zfDevPfNfDn4Rp2pi3VgC9OJAUVcBFdzaeFn//X0CiomZIdNYLJwoQjLxehh jrkLPW/pvEulkhCOOVqoUmpzrWNRkcc4CS2xaKfQeUyydqV2HfYS7hv9bMxMe6xZGips6aOi4m/3 7y38rk/Hw4vZlJ8+a/swGM3+TVv7OB5W76ASDeluvl1/O8HPMuGXb2QEvbgCAAD//wMAUEsBAi0A FAAGAAgAAAAhAPD3irv9AAAA4gEAABMAAAAAAAAAAAAAAAAAAAAAAFtDb250ZW50X1R5cGVzXS54 bWxQSwECLQAUAAYACAAAACEAMd1fYdIAAACPAQAACwAAAAAAAAAAAAAAAAAuAQAAX3JlbHMvLnJl bHNQSwECLQAUAAYACAAAACEAMy8FnkEAAAA5AAAAEAAAAAAAAAAAAAAAAAApAgAAZHJzL3NoYXBl eG1sLnhtbFBLAQItABQABgAIAAAAIQDO9OuyxQAAAN0AAAAPAAAAAAAAAAAAAAAAAJgCAABkcnMv ZG93bnJldi54bWxQSwUGAAAAAAQABAD1AAAAigMAAAAA " filled="f" stroked="f">
                    <v:textbox>
                      <w:txbxContent>
                        <w:p w:rsidR="004148BE" w:rsidRPr="00631285" w:rsidRDefault="004148BE" w:rsidP="004148BE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1596" o:spid="_x0000_s1079" type="#_x0000_t202" style="position:absolute;left:8780;top:11848;width:1155;height:61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bhOKcIA AADdAAAADwAAAGRycy9kb3ducmV2LnhtbERPTWvCQBC9C/6HZQrezK6lKRpdRVoKnpRqK3gbsmMS mp0N2a2J/94VBG/zeJ+zWPW2FhdqfeVYwyRRIIhzZyouNPwcvsZTED4gG6wdk4YreVgth4MFZsZ1 /E2XfShEDGGfoYYyhCaT0uclWfSJa4gjd3atxRBhW0jTYhfDbS1flXqXFiuODSU29FFS/rf/txp+ t+fT8U3tik+bNp3rlWQ7k1qPXvr1HESgPjzFD/fGxPlpOoH7N/EEubwBAAD//wMAUEsBAi0AFAAG AAgAAAAhAPD3irv9AAAA4gEAABMAAAAAAAAAAAAAAAAAAAAAAFtDb250ZW50X1R5cGVzXS54bWxQ SwECLQAUAAYACAAAACEAMd1fYdIAAACPAQAACwAAAAAAAAAAAAAAAAAuAQAAX3JlbHMvLnJlbHNQ SwECLQAUAAYACAAAACEAMy8FnkEAAAA5AAAAEAAAAAAAAAAAAAAAAAApAgAAZHJzL3NoYXBleG1s LnhtbFBLAQItABQABgAIAAAAIQChuE4pwgAAAN0AAAAPAAAAAAAAAAAAAAAAAJgCAABkcnMvZG93 bnJldi54bWxQSwUGAAAAAAQABAD1AAAAhwMAAAAA " filled="f" stroked="f">
                    <v:textbox>
                      <w:txbxContent>
                        <w:p w:rsidR="004148BE" w:rsidRPr="00631285" w:rsidRDefault="004148BE" w:rsidP="004148BE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597" o:spid="_x0000_s1080" type="#_x0000_t202" style="position:absolute;left:9615;top:10950;width:1155;height:61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WrQXsIA AADdAAAADwAAAGRycy9kb3ducmV2LnhtbERPS4vCMBC+L/gfwgje1kSxi9s1iiiCJ2V9LOxtaMa2 2ExKE23992Zhwdt8fM+ZLTpbiTs1vnSsYTRUIIgzZ0rONZyOm/cpCB+QDVaOScODPCzmvbcZpsa1 /E33Q8hFDGGfooYihDqV0mcFWfRDVxNH7uIaiyHCJpemwTaG20qOlfqQFkuODQXWtCooux5uVsN5 d/n9mah9vrZJ3bpOSbafUutBv1t+gQjUhZf43701cX6SjOHvm3iCnD8BAAD//wMAUEsBAi0AFAAG AAgAAAAhAPD3irv9AAAA4gEAABMAAAAAAAAAAAAAAAAAAAAAAFtDb250ZW50X1R5cGVzXS54bWxQ SwECLQAUAAYACAAAACEAMd1fYdIAAACPAQAACwAAAAAAAAAAAAAAAAAuAQAAX3JlbHMvLnJlbHNQ SwECLQAUAAYACAAAACEAMy8FnkEAAAA5AAAAEAAAAAAAAAAAAAAAAAApAgAAZHJzL3NoYXBleG1s LnhtbFBLAQItABQABgAIAAAAIQBRatBewgAAAN0AAAAPAAAAAAAAAAAAAAAAAJgCAABkcnMvZG93 bnJldi54bWxQSwUGAAAAAAQABAD1AAAAhwMAAAAA " filled="f" stroked="f">
                    <v:textbox>
                      <w:txbxContent>
                        <w:p w:rsidR="004148BE" w:rsidRPr="00631285" w:rsidRDefault="004148BE" w:rsidP="004148BE">
                          <w:pPr>
                            <w:rPr>
                              <w:b/>
                            </w:rPr>
                          </w:pPr>
                          <w:r w:rsidRPr="00631285">
                            <w:rPr>
                              <w:b/>
                              <w:position w:val="-6"/>
                            </w:rPr>
                            <w:object w:dxaOrig="240" w:dyaOrig="220">
                              <v:shape id="_x0000_i1139" type="#_x0000_t75" style="width:12.55pt;height:11.7pt" o:ole="">
                                <v:imagedata r:id="rId11" o:title=""/>
                              </v:shape>
                              <o:OLEObject Type="Embed" ProgID="Equation.DSMT4" ShapeID="_x0000_i1139" DrawAspect="Content" ObjectID="_1744444508" r:id="rId14"/>
                            </w:object>
                          </w:r>
                        </w:p>
                      </w:txbxContent>
                    </v:textbox>
                  </v:shape>
                </v:group>
                <v:shape id="Text Box 1116" o:spid="_x0000_s1081" type="#_x0000_t202" style="position:absolute;left:8267;top:14634;width:540;height: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iZ1xcMA AADdAAAADwAAAGRycy9kb3ducmV2LnhtbERPTWvCQBC9F/oflil4q7utRmrqJpSK4MmiVsHbkB2T 0OxsyK4m/nu3UOhtHu9zFvlgG3GlzteONbyMFQjiwpmaSw3f+9XzGwgfkA02jknDjTzk2ePDAlPj et7SdRdKEUPYp6ihCqFNpfRFRRb92LXEkTu7zmKIsCul6bCP4baRr0rNpMWaY0OFLX1WVPzsLlbD YXM+Hafqq1zapO3doCTbudR69DR8vIMINIR/8Z97beL8JJnA7zfxBJnd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PiZ1xcMAAADdAAAADwAAAAAAAAAAAAAAAACYAgAAZHJzL2Rv d25yZXYueG1sUEsFBgAAAAAEAAQA9QAAAIgDAAAAAA== " filled="f" stroked="f">
                  <v:textbox>
                    <w:txbxContent>
                      <w:p w:rsidR="004148BE" w:rsidRDefault="004148BE" w:rsidP="004148BE">
                        <w:r>
                          <w:t>m</w:t>
                        </w:r>
                      </w:p>
                    </w:txbxContent>
                  </v:textbox>
                </v:shape>
                <v:shape id="Text Box 1117" o:spid="_x0000_s1082" type="#_x0000_t202" style="position:absolute;left:8627;top:14985;width:1260;height:54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23D/sEA AADdAAAADwAAAGRycy9kb3ducmV2LnhtbERPy6rCMBDdX/AfwghuLpoq1kc1ylVQ3Pr4gLEZ22Iz KU2urX9vBMHdHM5zluvWlOJBtSssKxgOIhDEqdUFZwou511/BsJ5ZI2lZVLwJAfrVedniYm2DR/p cfKZCCHsElSQe18lUro0J4NuYCviwN1sbdAHWGdS19iEcFPKURRNpMGCQ0OOFW1zSu+nf6Pgdmh+ 43lz3fvL9DiebLCYXu1TqV63/VuA8NT6r/jjPugwP47H8P4mnCBXL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C9tw/7BAAAA3QAAAA8AAAAAAAAAAAAAAAAAmAIAAGRycy9kb3du cmV2LnhtbFBLBQYAAAAABAAEAPUAAACGAwAAAAA= " stroked="f">
                  <v:textbox>
                    <w:txbxContent>
                      <w:p w:rsidR="004148BE" w:rsidRPr="003078FA" w:rsidRDefault="004148BE" w:rsidP="004148BE">
                        <w:pPr>
                          <w:rPr>
                            <w:i/>
                            <w:sz w:val="22"/>
                          </w:rPr>
                        </w:pPr>
                      </w:p>
                      <w:p w:rsidR="004148BE" w:rsidRPr="00B456BA" w:rsidRDefault="004148BE" w:rsidP="004148BE"/>
                    </w:txbxContent>
                  </v:textbox>
                </v:shape>
                <w10:wrap type="square"/>
              </v:group>
            </w:pict>
          </mc:Fallback>
        </mc:AlternateContent>
      </w:r>
      <w:r w:rsidR="00921001" w:rsidRPr="00D75311">
        <w:rPr>
          <w:rFonts w:cs="Times New Roman"/>
          <w:b/>
          <w:sz w:val="26"/>
          <w:szCs w:val="26"/>
        </w:rPr>
        <w:t>Câu 3: (2 điểm)</w:t>
      </w:r>
    </w:p>
    <w:p w:rsidR="00CA5D84" w:rsidRPr="00D75311" w:rsidRDefault="005F476A" w:rsidP="00D75311">
      <w:pPr>
        <w:spacing w:line="240" w:lineRule="auto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b/>
          <w:sz w:val="26"/>
          <w:szCs w:val="26"/>
        </w:rPr>
        <w:t xml:space="preserve">  </w:t>
      </w:r>
      <w:r w:rsidR="0060740C">
        <w:rPr>
          <w:rFonts w:eastAsia="Times New Roman" w:cs="Times New Roman"/>
          <w:b/>
          <w:sz w:val="26"/>
          <w:szCs w:val="26"/>
        </w:rPr>
        <w:t>1</w:t>
      </w:r>
      <w:r w:rsidR="0018573A" w:rsidRPr="00D75311">
        <w:rPr>
          <w:rFonts w:eastAsia="Times New Roman" w:cs="Times New Roman"/>
          <w:b/>
          <w:sz w:val="26"/>
          <w:szCs w:val="26"/>
        </w:rPr>
        <w:t>.</w:t>
      </w:r>
      <w:r w:rsidR="0018573A" w:rsidRPr="00D75311">
        <w:rPr>
          <w:rFonts w:eastAsia="Times New Roman" w:cs="Times New Roman"/>
          <w:sz w:val="26"/>
          <w:szCs w:val="26"/>
        </w:rPr>
        <w:t xml:space="preserve"> </w:t>
      </w:r>
      <w:r w:rsidR="004148BE" w:rsidRPr="00D75311">
        <w:rPr>
          <w:rFonts w:eastAsia="Times New Roman" w:cs="Times New Roman"/>
          <w:sz w:val="26"/>
          <w:szCs w:val="26"/>
        </w:rPr>
        <w:t>Thanh OA đồng chất, tiết diện đều dài l=1m, khối lượng M=0,5kg</w:t>
      </w:r>
      <w:r w:rsidR="00E5410E">
        <w:rPr>
          <w:rFonts w:eastAsia="Times New Roman" w:cs="Times New Roman"/>
          <w:sz w:val="26"/>
          <w:szCs w:val="26"/>
        </w:rPr>
        <w:t xml:space="preserve">, </w:t>
      </w:r>
      <w:r w:rsidR="004148BE" w:rsidRPr="00D75311">
        <w:rPr>
          <w:rFonts w:eastAsia="Times New Roman" w:cs="Times New Roman"/>
          <w:sz w:val="26"/>
          <w:szCs w:val="26"/>
        </w:rPr>
        <w:t xml:space="preserve"> thanh có thể quay trong mặt phẳng thẳng đứng xung quanh bản lề O gắn vào tường. Để thanh nằm ngang thì đầu A của thanh được giữ bởi dây DA hợp với tường góc </w:t>
      </w:r>
      <w:r w:rsidR="004148BE" w:rsidRPr="00D75311">
        <w:rPr>
          <w:rFonts w:eastAsia="Times New Roman" w:cs="Times New Roman"/>
          <w:position w:val="-6"/>
          <w:sz w:val="26"/>
          <w:szCs w:val="26"/>
        </w:rPr>
        <w:object w:dxaOrig="240" w:dyaOrig="220">
          <v:shape id="_x0000_i1027" type="#_x0000_t75" style="width:12.55pt;height:11.7pt" o:ole="">
            <v:imagedata r:id="rId15" o:title=""/>
          </v:shape>
          <o:OLEObject Type="Embed" ProgID="Equation.DSMT4" ShapeID="_x0000_i1027" DrawAspect="Content" ObjectID="_1744444396" r:id="rId16"/>
        </w:object>
      </w:r>
      <w:r w:rsidR="004148BE" w:rsidRPr="00D75311">
        <w:rPr>
          <w:rFonts w:eastAsia="Times New Roman" w:cs="Times New Roman"/>
          <w:sz w:val="26"/>
          <w:szCs w:val="26"/>
        </w:rPr>
        <w:t>= 45</w:t>
      </w:r>
      <w:r w:rsidR="004148BE" w:rsidRPr="00D75311">
        <w:rPr>
          <w:rFonts w:eastAsia="Times New Roman" w:cs="Times New Roman"/>
          <w:sz w:val="26"/>
          <w:szCs w:val="26"/>
          <w:vertAlign w:val="superscript"/>
        </w:rPr>
        <w:t>o</w:t>
      </w:r>
      <w:r w:rsidR="004148BE" w:rsidRPr="00D75311">
        <w:rPr>
          <w:rFonts w:eastAsia="Times New Roman" w:cs="Times New Roman"/>
          <w:sz w:val="26"/>
          <w:szCs w:val="26"/>
        </w:rPr>
        <w:t xml:space="preserve"> như hình </w:t>
      </w:r>
      <w:r w:rsidR="003A58A9">
        <w:rPr>
          <w:rFonts w:eastAsia="Times New Roman" w:cs="Times New Roman"/>
          <w:sz w:val="26"/>
          <w:szCs w:val="26"/>
        </w:rPr>
        <w:t>vẽ</w:t>
      </w:r>
      <w:r w:rsidR="004148BE" w:rsidRPr="00D75311">
        <w:rPr>
          <w:rFonts w:eastAsia="Times New Roman" w:cs="Times New Roman"/>
          <w:sz w:val="26"/>
          <w:szCs w:val="26"/>
        </w:rPr>
        <w:t xml:space="preserve">. </w:t>
      </w:r>
    </w:p>
    <w:p w:rsidR="004148BE" w:rsidRPr="00D75311" w:rsidRDefault="004148BE" w:rsidP="00D75311">
      <w:pPr>
        <w:spacing w:line="240" w:lineRule="auto"/>
        <w:rPr>
          <w:rFonts w:eastAsia="Times New Roman" w:cs="Times New Roman"/>
          <w:sz w:val="26"/>
          <w:szCs w:val="26"/>
        </w:rPr>
      </w:pPr>
      <w:r w:rsidRPr="00D75311">
        <w:rPr>
          <w:rFonts w:eastAsia="Times New Roman" w:cs="Times New Roman"/>
          <w:sz w:val="26"/>
          <w:szCs w:val="26"/>
        </w:rPr>
        <w:t>Tại B treo vật</w:t>
      </w:r>
      <w:r w:rsidR="00E5410E">
        <w:rPr>
          <w:rFonts w:eastAsia="Times New Roman" w:cs="Times New Roman"/>
          <w:sz w:val="26"/>
          <w:szCs w:val="26"/>
        </w:rPr>
        <w:t xml:space="preserve"> có khối lượng</w:t>
      </w:r>
      <w:r w:rsidRPr="00D75311">
        <w:rPr>
          <w:rFonts w:eastAsia="Times New Roman" w:cs="Times New Roman"/>
          <w:sz w:val="26"/>
          <w:szCs w:val="26"/>
        </w:rPr>
        <w:t xml:space="preserve"> m</w:t>
      </w:r>
      <w:r w:rsidR="00211984">
        <w:rPr>
          <w:rFonts w:eastAsia="Times New Roman" w:cs="Times New Roman"/>
          <w:sz w:val="26"/>
          <w:szCs w:val="26"/>
        </w:rPr>
        <w:t xml:space="preserve"> </w:t>
      </w:r>
      <w:r w:rsidRPr="00D75311">
        <w:rPr>
          <w:rFonts w:eastAsia="Times New Roman" w:cs="Times New Roman"/>
          <w:sz w:val="26"/>
          <w:szCs w:val="26"/>
        </w:rPr>
        <w:t>=</w:t>
      </w:r>
      <w:r w:rsidR="00211984">
        <w:rPr>
          <w:rFonts w:eastAsia="Times New Roman" w:cs="Times New Roman"/>
          <w:sz w:val="26"/>
          <w:szCs w:val="26"/>
        </w:rPr>
        <w:t xml:space="preserve"> </w:t>
      </w:r>
      <w:r w:rsidRPr="00D75311">
        <w:rPr>
          <w:rFonts w:eastAsia="Times New Roman" w:cs="Times New Roman"/>
          <w:sz w:val="26"/>
          <w:szCs w:val="26"/>
        </w:rPr>
        <w:t>1kg</w:t>
      </w:r>
      <w:r w:rsidR="002B37EB">
        <w:rPr>
          <w:rFonts w:eastAsia="Times New Roman" w:cs="Times New Roman"/>
          <w:sz w:val="26"/>
          <w:szCs w:val="26"/>
        </w:rPr>
        <w:t>,</w:t>
      </w:r>
      <w:r w:rsidRPr="00D75311">
        <w:rPr>
          <w:rFonts w:eastAsia="Times New Roman" w:cs="Times New Roman"/>
          <w:sz w:val="26"/>
          <w:szCs w:val="26"/>
        </w:rPr>
        <w:t xml:space="preserve"> biết OB</w:t>
      </w:r>
      <w:r w:rsidR="00211984">
        <w:rPr>
          <w:rFonts w:eastAsia="Times New Roman" w:cs="Times New Roman"/>
          <w:sz w:val="26"/>
          <w:szCs w:val="26"/>
        </w:rPr>
        <w:t xml:space="preserve"> </w:t>
      </w:r>
      <w:r w:rsidRPr="00D75311">
        <w:rPr>
          <w:rFonts w:eastAsia="Times New Roman" w:cs="Times New Roman"/>
          <w:sz w:val="26"/>
          <w:szCs w:val="26"/>
        </w:rPr>
        <w:t>=</w:t>
      </w:r>
      <w:r w:rsidR="00211984">
        <w:rPr>
          <w:rFonts w:eastAsia="Times New Roman" w:cs="Times New Roman"/>
          <w:sz w:val="26"/>
          <w:szCs w:val="26"/>
        </w:rPr>
        <w:t xml:space="preserve"> </w:t>
      </w:r>
      <w:r w:rsidR="002B37EB">
        <w:rPr>
          <w:rFonts w:eastAsia="Times New Roman" w:cs="Times New Roman"/>
          <w:sz w:val="26"/>
          <w:szCs w:val="26"/>
        </w:rPr>
        <w:t>60cm,</w:t>
      </w:r>
      <w:r w:rsidRPr="00D75311">
        <w:rPr>
          <w:rFonts w:eastAsia="Times New Roman" w:cs="Times New Roman"/>
          <w:sz w:val="26"/>
          <w:szCs w:val="26"/>
        </w:rPr>
        <w:t xml:space="preserve"> lấy g=10m/s</w:t>
      </w:r>
      <w:r w:rsidRPr="00D75311">
        <w:rPr>
          <w:rFonts w:eastAsia="Times New Roman" w:cs="Times New Roman"/>
          <w:sz w:val="26"/>
          <w:szCs w:val="26"/>
          <w:vertAlign w:val="superscript"/>
        </w:rPr>
        <w:t>2</w:t>
      </w:r>
      <w:r w:rsidRPr="00D75311">
        <w:rPr>
          <w:rFonts w:eastAsia="Times New Roman" w:cs="Times New Roman"/>
          <w:sz w:val="26"/>
          <w:szCs w:val="26"/>
        </w:rPr>
        <w:t>.</w:t>
      </w:r>
    </w:p>
    <w:p w:rsidR="004148BE" w:rsidRPr="00D75311" w:rsidRDefault="004148BE" w:rsidP="00D75311">
      <w:pPr>
        <w:spacing w:line="240" w:lineRule="auto"/>
        <w:rPr>
          <w:rFonts w:eastAsia="Times New Roman" w:cs="Times New Roman"/>
          <w:sz w:val="26"/>
          <w:szCs w:val="26"/>
        </w:rPr>
      </w:pPr>
      <w:r w:rsidRPr="00D75311">
        <w:rPr>
          <w:rFonts w:eastAsia="Times New Roman" w:cs="Times New Roman"/>
          <w:sz w:val="26"/>
          <w:szCs w:val="26"/>
        </w:rPr>
        <w:t xml:space="preserve">       </w:t>
      </w:r>
      <w:r w:rsidR="00867657">
        <w:rPr>
          <w:rFonts w:eastAsia="Times New Roman" w:cs="Times New Roman"/>
          <w:sz w:val="26"/>
          <w:szCs w:val="26"/>
        </w:rPr>
        <w:tab/>
      </w:r>
      <w:r w:rsidR="00CA5D84" w:rsidRPr="00D75311">
        <w:rPr>
          <w:rFonts w:eastAsia="Times New Roman" w:cs="Times New Roman"/>
          <w:b/>
          <w:sz w:val="26"/>
          <w:szCs w:val="26"/>
        </w:rPr>
        <w:t>a.</w:t>
      </w:r>
      <w:r w:rsidR="00211984">
        <w:rPr>
          <w:rFonts w:eastAsia="Times New Roman" w:cs="Times New Roman"/>
          <w:b/>
          <w:sz w:val="26"/>
          <w:szCs w:val="26"/>
        </w:rPr>
        <w:t xml:space="preserve"> </w:t>
      </w:r>
      <w:r w:rsidR="00CA5D84" w:rsidRPr="00D75311">
        <w:rPr>
          <w:rFonts w:eastAsia="Times New Roman" w:cs="Times New Roman"/>
          <w:spacing w:val="-8"/>
          <w:sz w:val="26"/>
          <w:szCs w:val="26"/>
        </w:rPr>
        <w:t>Tính lực căng dây AD</w:t>
      </w:r>
      <w:r w:rsidR="003F3938">
        <w:rPr>
          <w:rFonts w:eastAsia="Times New Roman" w:cs="Times New Roman"/>
          <w:spacing w:val="-8"/>
          <w:sz w:val="26"/>
          <w:szCs w:val="26"/>
        </w:rPr>
        <w:t>.</w:t>
      </w:r>
    </w:p>
    <w:p w:rsidR="004148BE" w:rsidRPr="00D75311" w:rsidRDefault="004B515C" w:rsidP="00D75311">
      <w:pPr>
        <w:spacing w:line="240" w:lineRule="auto"/>
        <w:contextualSpacing/>
        <w:rPr>
          <w:rFonts w:eastAsia="Times New Roman" w:cs="Times New Roman"/>
          <w:spacing w:val="-6"/>
          <w:sz w:val="26"/>
          <w:szCs w:val="26"/>
        </w:rPr>
      </w:pPr>
      <w:r>
        <w:rPr>
          <w:rFonts w:eastAsia="Times New Roman" w:cs="Times New Roman"/>
          <w:b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70528" behindDoc="1" locked="0" layoutInCell="1" allowOverlap="1">
                <wp:simplePos x="0" y="0"/>
                <wp:positionH relativeFrom="margin">
                  <wp:posOffset>5584825</wp:posOffset>
                </wp:positionH>
                <wp:positionV relativeFrom="paragraph">
                  <wp:posOffset>256540</wp:posOffset>
                </wp:positionV>
                <wp:extent cx="898525" cy="1449070"/>
                <wp:effectExtent l="12700" t="8890" r="3175" b="0"/>
                <wp:wrapSquare wrapText="bothSides"/>
                <wp:docPr id="115" name="Group 1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98525" cy="1449070"/>
                          <a:chOff x="6694" y="7090"/>
                          <a:chExt cx="1415" cy="2346"/>
                        </a:xfrm>
                      </wpg:grpSpPr>
                      <wpg:grpSp>
                        <wpg:cNvPr id="116" name="Group 107"/>
                        <wpg:cNvGrpSpPr>
                          <a:grpSpLocks/>
                        </wpg:cNvGrpSpPr>
                        <wpg:grpSpPr bwMode="auto">
                          <a:xfrm>
                            <a:off x="6694" y="7090"/>
                            <a:ext cx="1415" cy="1744"/>
                            <a:chOff x="6694" y="7090"/>
                            <a:chExt cx="1415" cy="1744"/>
                          </a:xfrm>
                        </wpg:grpSpPr>
                        <wpg:grpSp>
                          <wpg:cNvPr id="117" name="Group 108"/>
                          <wpg:cNvGrpSpPr>
                            <a:grpSpLocks/>
                          </wpg:cNvGrpSpPr>
                          <wpg:grpSpPr bwMode="auto">
                            <a:xfrm>
                              <a:off x="6694" y="7090"/>
                              <a:ext cx="1415" cy="1744"/>
                              <a:chOff x="6694" y="7090"/>
                              <a:chExt cx="1415" cy="1744"/>
                            </a:xfrm>
                          </wpg:grpSpPr>
                          <wpg:grpSp>
                            <wpg:cNvPr id="118" name="Group 109"/>
                            <wpg:cNvGrpSpPr>
                              <a:grpSpLocks/>
                            </wpg:cNvGrpSpPr>
                            <wpg:grpSpPr bwMode="auto">
                              <a:xfrm>
                                <a:off x="6800" y="7090"/>
                                <a:ext cx="57" cy="1701"/>
                                <a:chOff x="6800" y="7090"/>
                                <a:chExt cx="57" cy="1429"/>
                              </a:xfrm>
                            </wpg:grpSpPr>
                            <wps:wsp>
                              <wps:cNvPr id="119" name="Rectangle 110" descr="Light upward diagonal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00" y="7090"/>
                                  <a:ext cx="57" cy="1429"/>
                                </a:xfrm>
                                <a:prstGeom prst="rect">
                                  <a:avLst/>
                                </a:prstGeom>
                                <a:pattFill prst="ltUpDiag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0" name="AutoShape 1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857" y="7090"/>
                                  <a:ext cx="0" cy="141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21" name="Group 112"/>
                            <wpg:cNvGrpSpPr>
                              <a:grpSpLocks/>
                            </wpg:cNvGrpSpPr>
                            <wpg:grpSpPr bwMode="auto">
                              <a:xfrm rot="-5400000">
                                <a:off x="7373" y="8098"/>
                                <a:ext cx="57" cy="1415"/>
                                <a:chOff x="6800" y="6898"/>
                                <a:chExt cx="57" cy="1621"/>
                              </a:xfrm>
                            </wpg:grpSpPr>
                            <wps:wsp>
                              <wps:cNvPr id="122" name="Rectangle 113" descr="Light upward diagonal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00" y="7090"/>
                                  <a:ext cx="57" cy="1429"/>
                                </a:xfrm>
                                <a:prstGeom prst="rect">
                                  <a:avLst/>
                                </a:prstGeom>
                                <a:pattFill prst="ltUpDiag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" name="AutoShape 11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843" y="6898"/>
                                  <a:ext cx="0" cy="141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124" name="AutoShape 1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60" y="7280"/>
                              <a:ext cx="920" cy="1501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5" name="Arc 116"/>
                          <wps:cNvSpPr>
                            <a:spLocks/>
                          </wps:cNvSpPr>
                          <wps:spPr bwMode="auto">
                            <a:xfrm>
                              <a:off x="7613" y="8619"/>
                              <a:ext cx="212" cy="160"/>
                            </a:xfrm>
                            <a:custGeom>
                              <a:avLst/>
                              <a:gdLst>
                                <a:gd name="T0" fmla="*/ 0 w 21561"/>
                                <a:gd name="T1" fmla="*/ 147 h 16360"/>
                                <a:gd name="T2" fmla="*/ 73 w 21561"/>
                                <a:gd name="T3" fmla="*/ 0 h 16360"/>
                                <a:gd name="T4" fmla="*/ 212 w 21561"/>
                                <a:gd name="T5" fmla="*/ 160 h 1636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561" h="16360" fill="none" extrusionOk="0">
                                  <a:moveTo>
                                    <a:pt x="-1" y="15070"/>
                                  </a:moveTo>
                                  <a:cubicBezTo>
                                    <a:pt x="347" y="9246"/>
                                    <a:pt x="3037" y="3809"/>
                                    <a:pt x="7457" y="-1"/>
                                  </a:cubicBezTo>
                                </a:path>
                                <a:path w="21561" h="16360" stroke="0" extrusionOk="0">
                                  <a:moveTo>
                                    <a:pt x="-1" y="15070"/>
                                  </a:moveTo>
                                  <a:cubicBezTo>
                                    <a:pt x="347" y="9246"/>
                                    <a:pt x="3037" y="3809"/>
                                    <a:pt x="7457" y="-1"/>
                                  </a:cubicBezTo>
                                  <a:lnTo>
                                    <a:pt x="21561" y="16360"/>
                                  </a:lnTo>
                                  <a:lnTo>
                                    <a:pt x="-1" y="1507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26" name="Rectangle 117"/>
                        <wps:cNvSpPr>
                          <a:spLocks noChangeArrowheads="1"/>
                        </wps:cNvSpPr>
                        <wps:spPr bwMode="auto">
                          <a:xfrm flipV="1">
                            <a:off x="7283" y="8430"/>
                            <a:ext cx="330" cy="10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8573A" w:rsidRPr="00F22AB3" w:rsidRDefault="0018573A" w:rsidP="0018573A">
                              <w:pPr>
                                <w:rPr>
                                  <w:sz w:val="22"/>
                                </w:rPr>
                              </w:pPr>
                              <w:r w:rsidRPr="00F22AB3">
                                <w:rPr>
                                  <w:sz w:val="22"/>
                                </w:rPr>
                                <w:sym w:font="Symbol" w:char="F061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98" o:spid="_x0000_s1083" style="position:absolute;left:0;text-align:left;margin-left:439.75pt;margin-top:20.2pt;width:70.75pt;height:114.1pt;z-index:-251645952;mso-position-horizontal-relative:margin" coordorigin="6694,7090" coordsize="1415,2346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U8GN6+gYAAOQiAAAOAAAAZHJzL2Uyb0RvYy54bWzsWlFv2kgQfj/p/sPKjydRbGNsjEpOKYTq pNy1uqb3vtgGrBqvb20C6en++32zuzYGQi9Jm7SRwgPY3tn1zOzMN7MzvP51u8rYdSLLVOQjy3ll WyzJIxGn+WJkfbyadgYWKyuexzwTeTKybpLS+vXs559eb4ph4oqlyOJEMiySl8NNMbKWVVUMu90y WiYrXr4SRZJjcC7kile4lYtuLPkGq6+yrmvbfncjZFxIESVliacTPWidqfXn8ySq3s3nZVKxbGSB t0p9S/U9o+/u2Ws+XEheLNPIsMEfwMWKpzle2iw14RVna5keLbVKIylKMa9eRWLVFfN5GiVKBkjj 2AfSvJViXShZFsPNomjUBNUe6OnBy0Z/XL+XLI2xd07fYjlfYZPUe5kTDkg9m2IxBNVbWXwo3kst Iy4vRfSpxHD3cJzuF5qYzTa/ixgL8nUllHq2c7miJSA426pduGl2IdlWLMLDQTjou+AlwpDjeaEd mG2KlthLmub7oWcxDAd22IxdmOmOR4LQZLfn+SRBlw/1exWvhjctmLppZGw04R9owg4eWxO3iFTr YyeQE3iettj7qqKeeX9VBIeqeHSj+GFVASjb8w87fHSrGNgArT1Dr62ij41RHhLYzqFNHM+KlrV7 NPM8V7F/0iKAx+UOcsqvg5wPS14kCslKApPG0cJapX8CqXm+yBLmOBA5TsoIKH2ZLpYVWxcbLmMW p3whcp5ppat1akQqNRyxXIyXWCU5l1JslgmPwbbSDjy/NYFuSoDZ/+KTf6zJI/0f6pEPC1lWbxOx YnQxsiREU+DHry/LSuNRTUJYWPCqmqZZZsiz6mMxgahqynwxziQRlXIxwyW75hTI1If0gN1rSGa3 0k7Vx9AaEsyqX0prZzl954KY0GvqJxAVDNMYCa2i2T+h43r2GzfsTP1B0PGmXr8TBvagYzvhm9C3 vdCbTP8l1h1vuEzjOMkv0zypI6vj3c2MTIzXMVHFVrYZWSGFBWKnFFkaE7fq5qRm9shWaYVEI0tX CDCN+viQjOQijyE2H1Y8zfR1d599pWfooP5VWlEmRVZE4aMczkR8A4uSAjsOA0ZKhIulkJ8ttkF6 MbLKv9dcJhbLfsthlSEiG+Uj6sbrBy5uZHtk1h7heYSlRlZlMX05rnQOsy4kuQhZOUmQi3NE2nmq rGzHFfimG/iz5vXxHZvE0VhJDCnvh2MrVyROAAHjXCcT0TY3yUTjvYr86qZA4rDnvHoKzb+j8xLW 3Qqe4E5nF44K7A0GHvluWUlOCh6LPIcbC6n1fMKTGxcin/pqi0XyZwzzlJEaz73VT+3wYnAx8Dqe 6190PHsy6ZxPx17HnzpBf9KbjMcTZ99PFQTpRBzW/1A/1VbYIEmDAtpboeg7uRGhUGOxuDIZ5Zdy NtepLc5kr46rA8U3zl61h3f6ngYRktcks0Ev6Cl7G9g6c9a4SSntLugiN1VYs0vg6hDjI++txy5M LtvM8yGehubbM9mnCNauW2u4Hawh8kuwfgnW+eIlWJsw/vyCNXz4OFirk+YTBmtPg+cOBhEpVD3g JVg/02C9H7ifJEShLHRsySrkPqEl+7BYSjvdgSlO1ZYcUlqsEs++PrQ/WuLphHbffvBZ6SXzfNKz UlN3PZcRTkmqZmnM9aDAUefFOD/pESK702Eo8B2TnPqOqvvsklMXmbK2ShhuO8nkw2itKxmU5dZn HtS4Y1MWWMTG265g1/NVhsr5L11msw1znb6vMlairomQoTdEjhewJXP8nn5nmwzcNGRB79RikKah sk8tBThoiCDmqbWwAQ2Z459cDVXhhsxmPh0AmN/v99SGtSXAsfNuhKgoniYEODSa5ktdOsKWbHOj fVyhGoBewJWvPL0QJRXHaS+APlf1gQFktH076mCPGtom6p7Z+SPqwR61LrtfKUQFf4pa/xqmqNh1 2GuRFkOvZaYPNyg8kSzEEl3SKVkbC1viuK/sgc1R2hlZORpG6CZtK7mm7tK7T1RYoXkrcZ1cCbVC RRJ3YFiQwembTgEY2pFE61kavUk+tyf0PF0YCF3dIAAraqGe3dMDPRzhDLtqIEBqp96BV2kPaS+L 95EoXxQJhQTxCQUNbM4zkIjqF22FmR0iJdceC6FrmvpXK/GW3agJokyUidafVpjRnLIHXLfh5qWW omx9r4a5VwTeK+y2yFq1y/sVXX782uV3SCibTmC75mG6ga2OAmrS37IFweZZWvxF5U8Clbq+5A5M CPd6B4llDw90CEdL3CBU3WqtWw137Ebs+R29vXmgPJ6eAMAMglNia/oC37He2DL+g0bJvX1EZ0Uv rY4vtjqq7Wyr/jKA4wzQnHLQ59L9UAiCv1KoTo752wf9V6N9r2rPuz+nnP0HAAD//wMAUEsDBBQA BgAIAAAAIQDTpAA44gAAAAsBAAAPAAAAZHJzL2Rvd25yZXYueG1sTI/BTsMwEETvSPyDtUjcqJ3Q hjRkU1UVcKqQaJFQb268TaLGdhS7Sfr3uCc4rvZp5k2+mnTLBupdYw1CNBPAyJRWNaZC+N6/P6XA nJdGydYaQriSg1Vxf5fLTNnRfNGw8xULIcZlEqH2vss4d2VNWrqZ7ciE38n2Wvpw9hVXvRxDuG55 LETCtWxMaKhlR5uayvPuohE+Rjmun6O3YXs+ba6H/eLzZxsR4uPDtH4F5mnyfzDc9IM6FMHpaC9G OdYipC/LRUAR5mIO7AaIOArrjghxkibAi5z/31D8AgAA//8DAFBLAQItABQABgAIAAAAIQC2gziS /gAAAOEBAAATAAAAAAAAAAAAAAAAAAAAAABbQ29udGVudF9UeXBlc10ueG1sUEsBAi0AFAAGAAgA AAAhADj9If/WAAAAlAEAAAsAAAAAAAAAAAAAAAAALwEAAF9yZWxzLy5yZWxzUEsBAi0AFAAGAAgA AAAhAJTwY3r6BgAA5CIAAA4AAAAAAAAAAAAAAAAALgIAAGRycy9lMm9Eb2MueG1sUEsBAi0AFAAG AAgAAAAhANOkADjiAAAACwEAAA8AAAAAAAAAAAAAAAAAVAkAAGRycy9kb3ducmV2LnhtbFBLBQYA AAAABAAEAPMAAABjCgAAAAA= ">
                <v:group id="Group 107" o:spid="_x0000_s1084" style="position:absolute;left:6694;top:7090;width:1415;height:1744" coordorigin="6694,7090" coordsize="1415,174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LrgxbsMAAADcAAAADwAAAGRycy9kb3ducmV2LnhtbERPTWuDQBC9B/oflgn0 lqy2RIrJRiS0pQcpxBRKb4M7UYk7K+5Wzb/vBgq5zeN9zi6bTSdGGlxrWUG8jkAQV1a3XCv4Or2t XkA4j6yxs0wKruQg2z8sdphqO/GRxtLXIoSwS1FB432fSumqhgy6te2JA3e2g0Ef4FBLPeAUwk0n n6IokQZbDg0N9nRoqLqUv0bB+4RT/hy/jsXlfLj+nDaf30VMSj0u53wLwtPs7+J/94cO8+MEbs+E C+T+Dw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AuuDFuwwAAANwAAAAP AAAAAAAAAAAAAAAAAKoCAABkcnMvZG93bnJldi54bWxQSwUGAAAAAAQABAD6AAAAmgMAAAAA ">
                  <v:group id="Group 108" o:spid="_x0000_s1085" style="position:absolute;left:6694;top:7090;width:1415;height:1744" coordorigin="6694,7090" coordsize="1415,174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QfSU9cQAAADcAAAADwAAAGRycy9kb3ducmV2LnhtbERPS2vCQBC+F/wPywi9 NZsobSVmFZFaegiFqiDehuyYBLOzIbvN4993C4Xe5uN7TrYdTSN66lxtWUESxSCIC6trLhWcT4en FQjnkTU2lknBRA62m9lDhqm2A39Rf/SlCCHsUlRQed+mUrqiIoMusi1x4G62M+gD7EqpOxxCuGnk Io5fpMGaQ0OFLe0rKu7Hb6PgfcBht0ze+vx+20/X0/PnJU9Iqcf5uFuD8DT6f/Gf+0OH+ckr/D4T LpCbHwA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QfSU9cQAAADcAAAA DwAAAAAAAAAAAAAAAACqAgAAZHJzL2Rvd25yZXYueG1sUEsFBgAAAAAEAAQA+gAAAJsDAAAAAA== ">
                    <v:group id="Group 109" o:spid="_x0000_s1086" style="position:absolute;left:6800;top:7090;width:57;height:1701" coordorigin="6800,7090" coordsize="57,1429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MGsAh8YAAADcAAAADwAAAGRycy9kb3ducmV2LnhtbESPT2vCQBDF70K/wzKF 3nQTS0tJ3YhIlR6kUC2ItyE7+YPZ2ZBdk/jtO4dCbzO8N+/9ZrWeXKsG6kPj2UC6SEARF942XBn4 Oe3mb6BCRLbYeiYDdwqwzh9mK8ysH/mbhmOslIRwyNBAHWOXaR2KmhyGhe+IRSt97zDK2lfa9jhK uGv1MkletcOGpaHGjrY1FdfjzRnYjzhuntOP4XAtt/fL6eXrfEjJmKfHafMOKtIU/81/159W8FOh lWdkAp3/Ag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AwawCHxgAAANwA AAAPAAAAAAAAAAAAAAAAAKoCAABkcnMvZG93bnJldi54bWxQSwUGAAAAAAQABAD6AAAAnQMAAAAA ">
                      <v:rect id="Rectangle 110" o:spid="_x0000_s1087" alt="Light upward diagonal" style="position:absolute;left:6800;top:7090;width:57;height:142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dCv+cEA AADcAAAADwAAAGRycy9kb3ducmV2LnhtbERPTWvDMAy9F/ofjAq7NU43CGlWt7SDsezYbNCriLUk NJaD7TXJfv08GPSmx/vU7jCZXtzI+c6ygk2SgiCure64UfD58brOQfiArLG3TApm8nDYLxc7LLQd +Uy3KjQihrAvUEEbwlBI6euWDPrEDsSR+7LOYIjQNVI7HGO46eVjmmbSYMexocWBXlqqr9W3UfCW Ne8pl/PTVM2uCpf8hD/6pNTDajo+gwg0hbv4313qOH+zhb9n4gVy/wsAAP//AwBQSwECLQAUAAYA CAAAACEA8PeKu/0AAADiAQAAEwAAAAAAAAAAAAAAAAAAAAAAW0NvbnRlbnRfVHlwZXNdLnhtbFBL AQItABQABgAIAAAAIQAx3V9h0gAAAI8BAAALAAAAAAAAAAAAAAAAAC4BAABfcmVscy8ucmVsc1BL AQItABQABgAIAAAAIQAzLwWeQQAAADkAAAAQAAAAAAAAAAAAAAAAACkCAABkcnMvc2hhcGV4bWwu eG1sUEsBAi0AFAAGAAgAAAAhAI3Qr/nBAAAA3AAAAA8AAAAAAAAAAAAAAAAAmAIAAGRycy9kb3du cmV2LnhtbFBLBQYAAAAABAAEAPUAAACGAwAAAAA= " fillcolor="black" stroked="f">
                        <v:fill r:id="rId13" o:title="" type="pattern"/>
                      </v:rect>
                      <v:shape id="AutoShape 111" o:spid="_x0000_s1088" type="#_x0000_t32" style="position:absolute;left:6857;top:7090;width:0;height:1417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d3eo8YAAADcAAAADwAAAGRycy9kb3ducmV2LnhtbESPQWsCMRCF7wX/Qxihl1KzCi1lNcpa EGrBg9rex810E7qZrJuo23/fORR6m+G9ee+bxWoIrbpSn3xkA9NJAYq4jtZzY+DjuHl8AZUyssU2 Mhn4oQSr5ehugaWNN97T9ZAbJSGcSjTgcu5KrVPtKGCaxI5YtK/YB8yy9o22Pd4kPLR6VhTPOqBn aXDY0auj+vtwCQZ22+m6Ojm/fd+f/e5pU7WX5uHTmPvxUM1BZRryv/nv+s0K/kzw5RmZQC9/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JHd3qPGAAAA3AAAAA8AAAAAAAAA AAAAAAAAoQIAAGRycy9kb3ducmV2LnhtbFBLBQYAAAAABAAEAPkAAACUAwAAAAA= "/>
                    </v:group>
                    <v:group id="Group 112" o:spid="_x0000_s1089" style="position:absolute;left:7373;top:8098;width:57;height:1415;rotation:-90" coordorigin="6800,6898" coordsize="57,1621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obxJy8MAAADcAAAADwAAAGRycy9kb3ducmV2LnhtbERPTWvCQBC9F/wPywhe im6UUkp0FVEqOQhS7cXbmJ0modnZmJ1q/PddQfA2j/c5s0XnanWhNlSeDYxHCSji3NuKCwPfh8/h B6ggyBZrz2TgRgEW897LDFPrr/xFl70UKoZwSNFAKdKkWoe8JIdh5BviyP341qFE2BbatniN4a7W kyR51w4rjg0lNrQqKf/d/zkDUq+P22y3qzYHOd225/Nbt37NjBn0u+UUlFAnT/HDndk4fzKG+zPx Aj3/Bw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ChvEnLwwAAANwAAAAP AAAAAAAAAAAAAAAAAKoCAABkcnMvZG93bnJldi54bWxQSwUGAAAAAAQABAD6AAAAmgMAAAAA ">
                      <v:rect id="Rectangle 113" o:spid="_x0000_s1090" alt="Light upward diagonal" style="position:absolute;left:6800;top:7090;width:57;height:142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Rj3NcEA AADcAAAADwAAAGRycy9kb3ducmV2LnhtbERPS2vCQBC+F/wPywi91Y0pBImuokJpemwqeB2yYxLM zobdNY/++m6h0Nt8fM/ZHSbTiYGcby0rWK8SEMSV1S3XCi5fby8bED4ga+wsk4KZPBz2i6cd5tqO /ElDGWoRQ9jnqKAJoc+l9FVDBv3K9sSRu1lnMEToaqkdjjHcdDJNkkwabDk2NNjTuaHqXj6Mgves /ki4mF+ncnZluG5O+K1PSj0vp+MWRKAp/Iv/3IWO89MUfp+JF8j9D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E0Y9zXBAAAA3AAAAA8AAAAAAAAAAAAAAAAAmAIAAGRycy9kb3du cmV2LnhtbFBLBQYAAAAABAAEAPUAAACGAwAAAAA= " fillcolor="black" stroked="f">
                        <v:fill r:id="rId13" o:title="" type="pattern"/>
                      </v:rect>
                      <v:shape id="AutoShape 114" o:spid="_x0000_s1091" type="#_x0000_t32" style="position:absolute;left:6843;top:6898;width:0;height:1417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Q9A1MMAAADcAAAADwAAAGRycy9kb3ducmV2LnhtbERPTWsCMRC9C/6HMIIXqVkVS9kaZSsI WvCgbe/TzbgJbibbTdTtv28Kgrd5vM9ZrDpXiyu1wXpWMBlnIIhLry1XCj4/Nk8vIEJE1lh7JgW/ FGC17PcWmGt/4wNdj7ESKYRDjgpMjE0uZSgNOQxj3xAn7uRbhzHBtpK6xVsKd7WcZtmzdGg5NRhs aG2oPB8vTsF+N3krvo3dvR9+7H6+KepLNfpSajjoilcQkbr4EN/dW53mT2fw/0y6QC7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GEPQNTDAAAA3AAAAA8AAAAAAAAAAAAA AAAAoQIAAGRycy9kb3ducmV2LnhtbFBLBQYAAAAABAAEAPkAAACRAwAAAAA= "/>
                    </v:group>
                  </v:group>
                  <v:shape id="AutoShape 115" o:spid="_x0000_s1092" type="#_x0000_t32" style="position:absolute;left:6860;top:7280;width:920;height:1501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9jexr8AAADcAAAADwAAAGRycy9kb3ducmV2LnhtbERPy6rCMBDdC/5DGMGdTX0gUo2iwgU3 Lnxs3A3N2BSbSW1ya+/f3wiCuzmc56w2na1ES40vHSsYJykI4tzpkgsF18vPaAHCB2SNlWNS8Ece Nut+b4WZdi8+UXsOhYgh7DNUYEKoMyl9bsiiT1xNHLm7ayyGCJtC6gZfMdxWcpKmc2mx5NhgsKa9 ofxx/rUKbK3t8+iMvj3KabWjw327S1ulhoNuuwQRqAtf8cd90HH+ZAbvZ+IFcv0PAAD//wMAUEsB Ai0AFAAGAAgAAAAhAP4l66UAAQAA6gEAABMAAAAAAAAAAAAAAAAAAAAAAFtDb250ZW50X1R5cGVz XS54bWxQSwECLQAUAAYACAAAACEAlgUzWNQAAACXAQAACwAAAAAAAAAAAAAAAAAxAQAAX3JlbHMv LnJlbHNQSwECLQAUAAYACAAAACEAMy8FnkEAAAA5AAAAFAAAAAAAAAAAAAAAAAAuAgAAZHJzL2Nv bm5lY3RvcnhtbC54bWxQSwECLQAUAAYACAAAACEAB9jexr8AAADcAAAADwAAAAAAAAAAAAAAAACh AgAAZHJzL2Rvd25yZXYueG1sUEsFBgAAAAAEAAQA+QAAAI0DAAAAAA== " strokeweight="1.5pt"/>
                  <v:shape id="Arc 116" o:spid="_x0000_s1093" style="position:absolute;left:7613;top:8619;width:212;height:160;visibility:visible;mso-wrap-style:square;v-text-anchor:top" coordsize="21561,1636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w3TjMMA AADcAAAADwAAAGRycy9kb3ducmV2LnhtbERP22rCQBB9L/gPywi+1Y3BlhhdpRUE0VLxAvo4ZMck mJ0N2dWkf+8WCn2bw7nObNGZSjyocaVlBaNhBII4s7rkXMHpuHpNQDiPrLGyTAp+yMFi3nuZYapt y3t6HHwuQgi7FBUU3teplC4ryKAb2po4cFfbGPQBNrnUDbYh3FQyjqJ3abDk0FBgTcuCstvhbhSM 6XO13Jx25yRK2kvuJt/b+Ouu1KDffUxBeOr8v/jPvdZhfvwGv8+EC+T8CQAA//8DAFBLAQItABQA BgAIAAAAIQDw94q7/QAAAOIBAAATAAAAAAAAAAAAAAAAAAAAAABbQ29udGVudF9UeXBlc10ueG1s UEsBAi0AFAAGAAgAAAAhADHdX2HSAAAAjwEAAAsAAAAAAAAAAAAAAAAALgEAAF9yZWxzLy5yZWxz UEsBAi0AFAAGAAgAAAAhADMvBZ5BAAAAOQAAABAAAAAAAAAAAAAAAAAAKQIAAGRycy9zaGFwZXht bC54bWxQSwECLQAUAAYACAAAACEACw3TjMMAAADcAAAADwAAAAAAAAAAAAAAAACYAgAAZHJzL2Rv d25yZXYueG1sUEsFBgAAAAAEAAQA9QAAAIgDAAAAAA== " path="m-1,15070nfc347,9246,3037,3809,7457,-1em-1,15070nsc347,9246,3037,3809,7457,-1l21561,16360,-1,15070xe" filled="f">
                    <v:path arrowok="t" o:extrusionok="f" o:connecttype="custom" o:connectlocs="0,1;1,0;2,2" o:connectangles="0,0,0"/>
                  </v:shape>
                </v:group>
                <v:rect id="Rectangle 117" o:spid="_x0000_s1094" style="position:absolute;left:7283;top:8430;width:330;height:1006;flip:y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HZsoMEA AADcAAAADwAAAGRycy9kb3ducmV2LnhtbERPTWvCQBC9F/wPywjemo05SE1dpRZSPNpU8DrJTpPQ 7GzcXTX5926h0Ns83udsdqPpxY2c7ywrWCYpCOLa6o4bBaev4vkFhA/IGnvLpGAiD7vt7GmDubZ3 /qRbGRoRQ9jnqKANYcil9HVLBn1iB+LIfVtnMEToGqkd3mO46WWWpitpsOPY0OJA7y3VP+XVKLAF Z+vLcn8tnA72ePqo1tO5UmoxH99eQQQaw7/4z33QcX62gt9n4gVy+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Oh2bKDBAAAA3AAAAA8AAAAAAAAAAAAAAAAAmAIAAGRycy9kb3du cmV2LnhtbFBLBQYAAAAABAAEAPUAAACGAwAAAAA= " filled="f" stroked="f">
                  <v:textbox>
                    <w:txbxContent>
                      <w:p w:rsidR="0018573A" w:rsidRPr="00F22AB3" w:rsidRDefault="0018573A" w:rsidP="0018573A">
                        <w:pPr>
                          <w:rPr>
                            <w:sz w:val="22"/>
                          </w:rPr>
                        </w:pPr>
                        <w:r w:rsidRPr="00F22AB3">
                          <w:rPr>
                            <w:sz w:val="22"/>
                          </w:rPr>
                          <w:sym w:font="Symbol" w:char="F061"/>
                        </w:r>
                      </w:p>
                    </w:txbxContent>
                  </v:textbox>
                </v:rect>
                <w10:wrap type="square" anchorx="margin"/>
              </v:group>
            </w:pict>
          </mc:Fallback>
        </mc:AlternateContent>
      </w:r>
      <w:r w:rsidR="004148BE" w:rsidRPr="00D75311">
        <w:rPr>
          <w:rFonts w:eastAsia="Times New Roman" w:cs="Times New Roman"/>
          <w:sz w:val="26"/>
          <w:szCs w:val="26"/>
        </w:rPr>
        <w:t xml:space="preserve">       </w:t>
      </w:r>
      <w:r w:rsidR="00867657">
        <w:rPr>
          <w:rFonts w:eastAsia="Times New Roman" w:cs="Times New Roman"/>
          <w:sz w:val="26"/>
          <w:szCs w:val="26"/>
        </w:rPr>
        <w:tab/>
      </w:r>
      <w:r w:rsidR="00CA5D84" w:rsidRPr="00D75311">
        <w:rPr>
          <w:rFonts w:eastAsia="Times New Roman" w:cs="Times New Roman"/>
          <w:b/>
          <w:sz w:val="26"/>
          <w:szCs w:val="26"/>
        </w:rPr>
        <w:t>b</w:t>
      </w:r>
      <w:r w:rsidR="004148BE" w:rsidRPr="00D75311">
        <w:rPr>
          <w:rFonts w:eastAsia="Times New Roman" w:cs="Times New Roman"/>
          <w:b/>
          <w:sz w:val="26"/>
          <w:szCs w:val="26"/>
        </w:rPr>
        <w:t>.</w:t>
      </w:r>
      <w:r w:rsidR="00215389" w:rsidRPr="00D75311">
        <w:rPr>
          <w:rFonts w:eastAsia="Times New Roman" w:cs="Times New Roman"/>
          <w:sz w:val="26"/>
          <w:szCs w:val="26"/>
        </w:rPr>
        <w:t xml:space="preserve"> </w:t>
      </w:r>
      <w:r w:rsidR="004148BE" w:rsidRPr="00D75311">
        <w:rPr>
          <w:rFonts w:eastAsia="Times New Roman" w:cs="Times New Roman"/>
          <w:spacing w:val="-6"/>
          <w:sz w:val="26"/>
          <w:szCs w:val="26"/>
        </w:rPr>
        <w:t>Dây chỉ chịu được lực căng tối đa T</w:t>
      </w:r>
      <w:r w:rsidR="004148BE" w:rsidRPr="00D75311">
        <w:rPr>
          <w:rFonts w:eastAsia="Times New Roman" w:cs="Times New Roman"/>
          <w:spacing w:val="-6"/>
          <w:sz w:val="26"/>
          <w:szCs w:val="26"/>
          <w:vertAlign w:val="subscript"/>
        </w:rPr>
        <w:t>max</w:t>
      </w:r>
      <w:r w:rsidR="004148BE" w:rsidRPr="00D75311">
        <w:rPr>
          <w:rFonts w:eastAsia="Times New Roman" w:cs="Times New Roman"/>
          <w:spacing w:val="-6"/>
          <w:sz w:val="26"/>
          <w:szCs w:val="26"/>
        </w:rPr>
        <w:t>= 11,314N. Tìm vị trí treo vật m trên thanh để dây không đứt.</w:t>
      </w:r>
    </w:p>
    <w:p w:rsidR="0018573A" w:rsidRPr="00D75311" w:rsidRDefault="005F476A" w:rsidP="00D75311">
      <w:pPr>
        <w:spacing w:line="240" w:lineRule="auto"/>
        <w:rPr>
          <w:rFonts w:eastAsia="Times New Roman" w:cs="Times New Roman"/>
          <w:sz w:val="26"/>
          <w:szCs w:val="26"/>
          <w:lang w:val="fr-FR"/>
        </w:rPr>
      </w:pPr>
      <w:r>
        <w:rPr>
          <w:rFonts w:eastAsia="Times New Roman" w:cs="Times New Roman"/>
          <w:b/>
          <w:spacing w:val="-6"/>
          <w:sz w:val="26"/>
          <w:szCs w:val="26"/>
        </w:rPr>
        <w:t xml:space="preserve">  </w:t>
      </w:r>
      <w:r w:rsidR="0060740C">
        <w:rPr>
          <w:rFonts w:eastAsia="Times New Roman" w:cs="Times New Roman"/>
          <w:b/>
          <w:spacing w:val="-6"/>
          <w:sz w:val="26"/>
          <w:szCs w:val="26"/>
        </w:rPr>
        <w:t>2</w:t>
      </w:r>
      <w:r w:rsidR="0018573A" w:rsidRPr="00D75311">
        <w:rPr>
          <w:rFonts w:eastAsia="Times New Roman" w:cs="Times New Roman"/>
          <w:b/>
          <w:spacing w:val="-6"/>
          <w:sz w:val="26"/>
          <w:szCs w:val="26"/>
        </w:rPr>
        <w:t xml:space="preserve">. </w:t>
      </w:r>
      <w:r w:rsidR="0018573A" w:rsidRPr="00D75311">
        <w:rPr>
          <w:rFonts w:eastAsia="Times New Roman" w:cs="Times New Roman"/>
          <w:sz w:val="26"/>
          <w:szCs w:val="26"/>
          <w:lang w:val="fr-FR"/>
        </w:rPr>
        <w:t>Thang có khối lượng m = 30kg đ</w:t>
      </w:r>
      <w:r w:rsidR="00BC02C3">
        <w:rPr>
          <w:rFonts w:eastAsia="Times New Roman" w:cs="Times New Roman"/>
          <w:sz w:val="26"/>
          <w:szCs w:val="26"/>
          <w:lang w:val="fr-FR"/>
        </w:rPr>
        <w:t>ược dựa vào tường trơn nhẵn với</w:t>
      </w:r>
      <w:r w:rsidR="0018573A" w:rsidRPr="00D75311">
        <w:rPr>
          <w:rFonts w:eastAsia="Times New Roman" w:cs="Times New Roman"/>
          <w:sz w:val="26"/>
          <w:szCs w:val="26"/>
          <w:lang w:val="fr-FR"/>
        </w:rPr>
        <w:t xml:space="preserve"> góc nghiêng </w:t>
      </w:r>
      <w:r w:rsidR="0018573A" w:rsidRPr="00D75311">
        <w:rPr>
          <w:rFonts w:eastAsia="Times New Roman" w:cs="Times New Roman"/>
          <w:sz w:val="26"/>
          <w:szCs w:val="26"/>
          <w:lang w:val="fr-FR"/>
        </w:rPr>
        <w:sym w:font="Symbol" w:char="F061"/>
      </w:r>
      <w:r w:rsidR="00BC02C3" w:rsidRPr="00BC02C3">
        <w:rPr>
          <w:rFonts w:eastAsia="Times New Roman" w:cs="Times New Roman"/>
          <w:sz w:val="26"/>
          <w:szCs w:val="26"/>
        </w:rPr>
        <w:t xml:space="preserve"> </w:t>
      </w:r>
      <w:r w:rsidR="00BC02C3" w:rsidRPr="00D75311">
        <w:rPr>
          <w:rFonts w:eastAsia="Times New Roman" w:cs="Times New Roman"/>
          <w:sz w:val="26"/>
          <w:szCs w:val="26"/>
        </w:rPr>
        <w:t xml:space="preserve">như hình </w:t>
      </w:r>
      <w:r w:rsidR="00BC02C3">
        <w:rPr>
          <w:rFonts w:eastAsia="Times New Roman" w:cs="Times New Roman"/>
          <w:sz w:val="26"/>
          <w:szCs w:val="26"/>
        </w:rPr>
        <w:t>vẽ</w:t>
      </w:r>
      <w:r w:rsidR="0018573A" w:rsidRPr="00D75311">
        <w:rPr>
          <w:rFonts w:eastAsia="Times New Roman" w:cs="Times New Roman"/>
          <w:sz w:val="26"/>
          <w:szCs w:val="26"/>
          <w:lang w:val="fr-FR"/>
        </w:rPr>
        <w:t>.</w:t>
      </w:r>
      <w:r w:rsidR="001C071D">
        <w:rPr>
          <w:rFonts w:eastAsia="Times New Roman" w:cs="Times New Roman"/>
          <w:sz w:val="26"/>
          <w:szCs w:val="26"/>
          <w:lang w:val="fr-FR"/>
        </w:rPr>
        <w:t xml:space="preserve"> </w:t>
      </w:r>
      <w:r w:rsidR="0018573A" w:rsidRPr="00D75311">
        <w:rPr>
          <w:rFonts w:eastAsia="Times New Roman" w:cs="Times New Roman"/>
          <w:sz w:val="26"/>
          <w:szCs w:val="26"/>
          <w:lang w:val="fr-FR"/>
        </w:rPr>
        <w:t xml:space="preserve">Hệ số ma sát giữa thang và sàn là </w:t>
      </w:r>
      <w:r w:rsidR="0018573A" w:rsidRPr="00D75311">
        <w:rPr>
          <w:rFonts w:eastAsia="Times New Roman" w:cs="Times New Roman"/>
          <w:sz w:val="26"/>
          <w:szCs w:val="26"/>
          <w:lang w:val="fr-FR"/>
        </w:rPr>
        <w:sym w:font="Symbol" w:char="F06D"/>
      </w:r>
      <w:r w:rsidR="0018573A" w:rsidRPr="00D75311">
        <w:rPr>
          <w:rFonts w:eastAsia="Times New Roman" w:cs="Times New Roman"/>
          <w:sz w:val="26"/>
          <w:szCs w:val="26"/>
          <w:lang w:val="fr-FR"/>
        </w:rPr>
        <w:t xml:space="preserve"> = 0,6. Lấy g = 10 m/s</w:t>
      </w:r>
      <w:r w:rsidR="0018573A" w:rsidRPr="00D75311">
        <w:rPr>
          <w:rFonts w:eastAsia="Times New Roman" w:cs="Times New Roman"/>
          <w:sz w:val="26"/>
          <w:szCs w:val="26"/>
          <w:vertAlign w:val="superscript"/>
          <w:lang w:val="fr-FR"/>
        </w:rPr>
        <w:t>2</w:t>
      </w:r>
      <w:r w:rsidR="0018573A" w:rsidRPr="00D75311">
        <w:rPr>
          <w:rFonts w:eastAsia="Times New Roman" w:cs="Times New Roman"/>
          <w:sz w:val="26"/>
          <w:szCs w:val="26"/>
          <w:lang w:val="fr-FR"/>
        </w:rPr>
        <w:t>.</w:t>
      </w:r>
    </w:p>
    <w:p w:rsidR="0018573A" w:rsidRPr="00D75311" w:rsidRDefault="00867657" w:rsidP="00D75311">
      <w:pPr>
        <w:spacing w:line="240" w:lineRule="auto"/>
        <w:rPr>
          <w:rFonts w:eastAsia="Times New Roman" w:cs="Times New Roman"/>
          <w:sz w:val="26"/>
          <w:szCs w:val="26"/>
          <w:lang w:val="fr-FR"/>
        </w:rPr>
      </w:pPr>
      <w:r>
        <w:rPr>
          <w:rFonts w:eastAsia="Times New Roman" w:cs="Times New Roman"/>
          <w:b/>
          <w:sz w:val="26"/>
          <w:szCs w:val="26"/>
          <w:lang w:val="fr-FR"/>
        </w:rPr>
        <w:tab/>
      </w:r>
      <w:r w:rsidR="0018573A" w:rsidRPr="00D75311">
        <w:rPr>
          <w:rFonts w:eastAsia="Times New Roman" w:cs="Times New Roman"/>
          <w:b/>
          <w:sz w:val="26"/>
          <w:szCs w:val="26"/>
          <w:lang w:val="fr-FR"/>
        </w:rPr>
        <w:t>a.</w:t>
      </w:r>
      <w:r w:rsidR="0018573A" w:rsidRPr="00D75311">
        <w:rPr>
          <w:rFonts w:eastAsia="Times New Roman" w:cs="Times New Roman"/>
          <w:sz w:val="26"/>
          <w:szCs w:val="26"/>
          <w:lang w:val="fr-FR"/>
        </w:rPr>
        <w:t xml:space="preserve"> Tìm các giá trị của </w:t>
      </w:r>
      <w:r w:rsidR="0018573A" w:rsidRPr="00D75311">
        <w:rPr>
          <w:rFonts w:eastAsia="Times New Roman" w:cs="Times New Roman"/>
          <w:sz w:val="26"/>
          <w:szCs w:val="26"/>
          <w:lang w:val="fr-FR"/>
        </w:rPr>
        <w:sym w:font="Symbol" w:char="F061"/>
      </w:r>
      <w:r w:rsidR="0018573A" w:rsidRPr="00D75311">
        <w:rPr>
          <w:rFonts w:eastAsia="Times New Roman" w:cs="Times New Roman"/>
          <w:sz w:val="26"/>
          <w:szCs w:val="26"/>
          <w:lang w:val="fr-FR"/>
        </w:rPr>
        <w:t xml:space="preserve"> để thang đứng yên không  trượt trên sàn.</w:t>
      </w:r>
    </w:p>
    <w:p w:rsidR="0018573A" w:rsidRPr="00D75311" w:rsidRDefault="00867657" w:rsidP="00D75311">
      <w:pPr>
        <w:spacing w:line="240" w:lineRule="auto"/>
        <w:rPr>
          <w:rFonts w:eastAsia="Times New Roman" w:cs="Times New Roman"/>
          <w:sz w:val="26"/>
          <w:szCs w:val="26"/>
          <w:lang w:val="fr-FR"/>
        </w:rPr>
      </w:pPr>
      <w:r>
        <w:rPr>
          <w:rFonts w:eastAsia="Times New Roman" w:cs="Times New Roman"/>
          <w:b/>
          <w:sz w:val="26"/>
          <w:szCs w:val="26"/>
          <w:lang w:val="fr-FR"/>
        </w:rPr>
        <w:tab/>
      </w:r>
      <w:r w:rsidR="0018573A" w:rsidRPr="00D75311">
        <w:rPr>
          <w:rFonts w:eastAsia="Times New Roman" w:cs="Times New Roman"/>
          <w:b/>
          <w:sz w:val="26"/>
          <w:szCs w:val="26"/>
          <w:lang w:val="fr-FR"/>
        </w:rPr>
        <w:t>b.</w:t>
      </w:r>
      <w:r w:rsidR="0018573A" w:rsidRPr="00D75311">
        <w:rPr>
          <w:rFonts w:eastAsia="Times New Roman" w:cs="Times New Roman"/>
          <w:sz w:val="26"/>
          <w:szCs w:val="26"/>
          <w:lang w:val="fr-FR"/>
        </w:rPr>
        <w:t xml:space="preserve"> Một người có khối lượng m</w:t>
      </w:r>
      <w:r w:rsidR="0018573A" w:rsidRPr="00D75311">
        <w:rPr>
          <w:rFonts w:eastAsia="Times New Roman" w:cs="Times New Roman"/>
          <w:sz w:val="26"/>
          <w:szCs w:val="26"/>
          <w:vertAlign w:val="subscript"/>
          <w:lang w:val="fr-FR"/>
        </w:rPr>
        <w:t>1</w:t>
      </w:r>
      <w:r w:rsidR="0018573A" w:rsidRPr="00D75311">
        <w:rPr>
          <w:rFonts w:eastAsia="Times New Roman" w:cs="Times New Roman"/>
          <w:sz w:val="26"/>
          <w:szCs w:val="26"/>
          <w:lang w:val="fr-FR"/>
        </w:rPr>
        <w:t xml:space="preserve"> = 60kg leo lên thang khi </w:t>
      </w:r>
      <w:r w:rsidR="0018573A" w:rsidRPr="00D75311">
        <w:rPr>
          <w:rFonts w:eastAsia="Times New Roman" w:cs="Times New Roman"/>
          <w:sz w:val="26"/>
          <w:szCs w:val="26"/>
          <w:lang w:val="fr-FR"/>
        </w:rPr>
        <w:sym w:font="Symbol" w:char="F061"/>
      </w:r>
      <w:r w:rsidR="0018573A" w:rsidRPr="00D75311">
        <w:rPr>
          <w:rFonts w:eastAsia="Times New Roman" w:cs="Times New Roman"/>
          <w:sz w:val="26"/>
          <w:szCs w:val="26"/>
          <w:lang w:val="fr-FR"/>
        </w:rPr>
        <w:t xml:space="preserve"> = 45</w:t>
      </w:r>
      <w:r w:rsidR="0018573A" w:rsidRPr="00D75311">
        <w:rPr>
          <w:rFonts w:eastAsia="Times New Roman" w:cs="Times New Roman"/>
          <w:sz w:val="26"/>
          <w:szCs w:val="26"/>
          <w:vertAlign w:val="superscript"/>
          <w:lang w:val="fr-FR"/>
        </w:rPr>
        <w:t>o</w:t>
      </w:r>
      <w:r w:rsidR="0018573A" w:rsidRPr="00D75311">
        <w:rPr>
          <w:rFonts w:eastAsia="Times New Roman" w:cs="Times New Roman"/>
          <w:sz w:val="26"/>
          <w:szCs w:val="26"/>
          <w:lang w:val="fr-FR"/>
        </w:rPr>
        <w:t xml:space="preserve">. Hỏi người này lên đến vị trí M nào trên thang (so với chân thang) thì thang sẽ bị trượt. Chiều dài thang </w:t>
      </w:r>
      <w:r w:rsidR="0018573A" w:rsidRPr="00D75311">
        <w:rPr>
          <w:rFonts w:eastAsia="Times New Roman" w:cs="Times New Roman"/>
          <w:position w:val="-12"/>
          <w:sz w:val="26"/>
          <w:szCs w:val="26"/>
          <w:lang w:val="fr-FR"/>
        </w:rPr>
        <w:object w:dxaOrig="859" w:dyaOrig="360">
          <v:shape id="_x0000_i1028" type="#_x0000_t75" style="width:43.55pt;height:18.4pt" o:ole="">
            <v:imagedata r:id="rId17" o:title=""/>
          </v:shape>
          <o:OLEObject Type="Embed" ProgID="Equation.DSMT4" ShapeID="_x0000_i1028" DrawAspect="Content" ObjectID="_1744444397" r:id="rId18"/>
        </w:object>
      </w:r>
      <w:r w:rsidR="0018573A" w:rsidRPr="00D75311">
        <w:rPr>
          <w:rFonts w:eastAsia="Times New Roman" w:cs="Times New Roman"/>
          <w:sz w:val="26"/>
          <w:szCs w:val="26"/>
          <w:lang w:val="fr-FR"/>
        </w:rPr>
        <w:t>.</w:t>
      </w:r>
    </w:p>
    <w:p w:rsidR="004148BE" w:rsidRPr="00D75311" w:rsidRDefault="004148BE" w:rsidP="00D75311">
      <w:pPr>
        <w:spacing w:line="240" w:lineRule="auto"/>
        <w:rPr>
          <w:rFonts w:cs="Times New Roman"/>
          <w:b/>
          <w:sz w:val="26"/>
          <w:szCs w:val="26"/>
        </w:rPr>
      </w:pPr>
      <w:r w:rsidRPr="00D75311">
        <w:rPr>
          <w:rFonts w:cs="Times New Roman"/>
          <w:b/>
          <w:sz w:val="26"/>
          <w:szCs w:val="26"/>
        </w:rPr>
        <w:t>Câu 4: (2,5 điểm)</w:t>
      </w:r>
    </w:p>
    <w:p w:rsidR="000A2373" w:rsidRPr="00D75311" w:rsidRDefault="00ED4D7F" w:rsidP="00D75311">
      <w:pPr>
        <w:tabs>
          <w:tab w:val="left" w:pos="284"/>
          <w:tab w:val="left" w:pos="426"/>
        </w:tabs>
        <w:spacing w:line="240" w:lineRule="auto"/>
        <w:rPr>
          <w:rFonts w:cs="Times New Roman"/>
          <w:sz w:val="26"/>
          <w:szCs w:val="26"/>
        </w:rPr>
      </w:pPr>
      <w:r>
        <w:rPr>
          <w:rFonts w:cs="Times New Roman"/>
          <w:noProof/>
          <w:sz w:val="26"/>
          <w:szCs w:val="26"/>
        </w:rPr>
        <w:pict>
          <v:group id="_x0000_s1139" style="position:absolute;left:0;text-align:left;margin-left:401.2pt;margin-top:47.5pt;width:120.75pt;height:129.25pt;z-index:251672576" coordorigin="8696,8892" coordsize="2648,2585">
            <v:group id="_x0000_s1140" style="position:absolute;left:8696;top:8892;width:2648;height:2585" coordorigin="6446,8258" coordsize="3064,3115">
              <v:rect id="_x0000_s1141" style="position:absolute;left:6868;top:11230;width:2642;height:143" fillcolor="black" stroked="f">
                <v:fill r:id="rId13" o:title="Light upward diagonal" type="pattern"/>
              </v:rect>
              <v:rect id="_x0000_s1142" style="position:absolute;left:7853;top:9852;width:165;height:1378" fillcolor="black">
                <v:fill r:id="rId13" o:title="Light upward diagonal" type="pattern"/>
              </v:rect>
              <v:rect id="_x0000_s1143" style="position:absolute;left:6878;top:9682;width:1150;height:155" fillcolor="black">
                <v:fill r:id="rId13" o:title="Light upward diagonal" type="pattern"/>
              </v:rect>
              <v:shape id="_x0000_s1144" type="#_x0000_t32" style="position:absolute;left:6868;top:11230;width:2642;height:0" o:connectortype="straight"/>
              <v:oval id="_x0000_s1145" style="position:absolute;left:7913;top:9509;width:165;height:165" fillcolor="#938953"/>
              <v:oval id="_x0000_s1146" style="position:absolute;left:6695;top:8904;width:165;height:165;rotation:60" fillcolor="black">
                <v:stroke dashstyle="1 1"/>
              </v:oval>
              <v:shape id="_x0000_s1147" type="#_x0000_t32" style="position:absolute;left:7348;top:8092;width:0;height:1138;rotation:-60;flip:y" o:connectortype="straight"/>
              <v:oval id="_x0000_s1148" style="position:absolute;left:7748;top:9509;width:165;height:165" filled="f" fillcolor="black">
                <v:stroke dashstyle="1 1"/>
              </v:oval>
              <v:shape id="_x0000_s1149" type="#_x0000_t32" style="position:absolute;left:7833;top:8371;width:0;height:1138;flip:y" o:connectortype="straight">
                <v:stroke dashstyle="1 1"/>
              </v:shape>
              <v:shape id="_x0000_s1150" type="#_x0000_t32" style="position:absolute;left:7698;top:8371;width:227;height:0" o:connectortype="straight"/>
              <v:rect id="_x0000_s1151" style="position:absolute;left:7705;top:8258;width:229;height:113" fillcolor="black" stroked="f">
                <v:fill r:id="rId13" o:title="Light upward diagonal" type="pattern"/>
              </v:rect>
              <v:shape id="_x0000_s1152" style="position:absolute;left:6816;top:9620;width:129;height:232" coordsize="129,232" path="m49,12v18,12,80,152,75,186c119,232,36,231,18,219,,207,11,153,18,124,25,95,31,,49,12xe" stroked="f">
                <v:path arrowok="t"/>
              </v:shape>
              <v:shape id="_x0000_s1153" type="#_x0000_t75" style="position:absolute;left:6446;top:8810;width:259;height:259">
                <v:imagedata r:id="rId19" o:title=""/>
              </v:shape>
              <v:shape id="_x0000_s1154" type="#_x0000_t75" style="position:absolute;left:8038;top:9361;width:239;height:259">
                <v:imagedata r:id="rId20" o:title=""/>
              </v:shape>
              <v:shapetype id="_x0000_t19" coordsize="21600,21600" o:spt="19" adj="-5898240,,,21600,21600" path="wr-21600,,21600,43200,,,21600,21600nfewr-21600,,21600,43200,,,21600,21600l,21600nsxe" filled="f">
                <v:formulas>
                  <v:f eqn="val #2"/>
                  <v:f eqn="val #3"/>
                  <v:f eqn="val #4"/>
                </v:formulas>
                <v:path arrowok="t" o:extrusionok="f" gradientshapeok="t" o:connecttype="custom" o:connectlocs="0,0;21600,21600;0,21600"/>
                <v:handles>
                  <v:h position="@2,#0" polar="@0,@1"/>
                  <v:h position="@2,#1" polar="@0,@1"/>
                </v:handles>
              </v:shapetype>
              <v:shape id="_x0000_s1155" type="#_x0000_t19" style="position:absolute;left:7652;top:8465;width:165;height:143;rotation:-53;flip:y"/>
              <v:shape id="_x0000_s1156" type="#_x0000_t75" style="position:absolute;left:7547;top:8551;width:239;height:239">
                <v:imagedata r:id="rId21" o:title=""/>
              </v:shape>
            </v:group>
            <v:shape id="_x0000_s1157" type="#_x0000_t75" style="position:absolute;left:10043;top:11140;width:223;height:230">
              <v:imagedata r:id="rId22" o:title=""/>
            </v:shape>
            <w10:wrap type="square"/>
          </v:group>
          <o:OLEObject Type="Embed" ProgID="Equation.DSMT4" ShapeID="_x0000_s1153" DrawAspect="Content" ObjectID="_1744444504" r:id="rId23"/>
          <o:OLEObject Type="Embed" ProgID="Equation.DSMT4" ShapeID="_x0000_s1154" DrawAspect="Content" ObjectID="_1744444505" r:id="rId24"/>
          <o:OLEObject Type="Embed" ProgID="Equation.DSMT4" ShapeID="_x0000_s1156" DrawAspect="Content" ObjectID="_1744444506" r:id="rId25"/>
          <o:OLEObject Type="Embed" ProgID="Equation.DSMT4" ShapeID="_x0000_s1157" DrawAspect="Content" ObjectID="_1744444507" r:id="rId26"/>
        </w:pict>
      </w:r>
      <w:r w:rsidR="005F476A">
        <w:rPr>
          <w:rFonts w:cs="Times New Roman"/>
          <w:b/>
          <w:sz w:val="26"/>
          <w:szCs w:val="26"/>
        </w:rPr>
        <w:t xml:space="preserve">  </w:t>
      </w:r>
      <w:r w:rsidR="00A20571" w:rsidRPr="0060740C">
        <w:rPr>
          <w:rFonts w:cs="Times New Roman"/>
          <w:b/>
          <w:sz w:val="26"/>
          <w:szCs w:val="26"/>
        </w:rPr>
        <w:t>1.</w:t>
      </w:r>
      <w:r w:rsidR="00A20571" w:rsidRPr="00D75311">
        <w:rPr>
          <w:rFonts w:cs="Times New Roman"/>
          <w:sz w:val="26"/>
          <w:szCs w:val="26"/>
        </w:rPr>
        <w:t xml:space="preserve"> </w:t>
      </w:r>
      <w:r w:rsidR="000A2373" w:rsidRPr="00D75311">
        <w:rPr>
          <w:rFonts w:cs="Times New Roman"/>
          <w:sz w:val="26"/>
          <w:szCs w:val="26"/>
        </w:rPr>
        <w:t>Một hòn bi A khối lượng m</w:t>
      </w:r>
      <w:r w:rsidR="000A2373" w:rsidRPr="00D75311">
        <w:rPr>
          <w:rFonts w:cs="Times New Roman"/>
          <w:sz w:val="26"/>
          <w:szCs w:val="26"/>
          <w:vertAlign w:val="subscript"/>
        </w:rPr>
        <w:t>1</w:t>
      </w:r>
      <w:r w:rsidR="000A2373" w:rsidRPr="00D75311">
        <w:rPr>
          <w:rFonts w:cs="Times New Roman"/>
          <w:sz w:val="26"/>
          <w:szCs w:val="26"/>
        </w:rPr>
        <w:t xml:space="preserve"> = 3m được treo vào một sợi dây không giãn, khối lượng không đáng kể, dài 40 cm. Kéo hòn bi A lệch khỏi phương thẳng đứng một góc α</w:t>
      </w:r>
      <w:r w:rsidR="000A2373" w:rsidRPr="00D75311">
        <w:rPr>
          <w:rFonts w:cs="Times New Roman"/>
          <w:sz w:val="26"/>
          <w:szCs w:val="26"/>
          <w:vertAlign w:val="subscript"/>
        </w:rPr>
        <w:t>o</w:t>
      </w:r>
      <w:r w:rsidR="000A2373" w:rsidRPr="00D75311">
        <w:rPr>
          <w:rFonts w:cs="Times New Roman"/>
          <w:sz w:val="26"/>
          <w:szCs w:val="26"/>
        </w:rPr>
        <w:t xml:space="preserve"> = 60</w:t>
      </w:r>
      <w:r w:rsidR="000A2373" w:rsidRPr="00D75311">
        <w:rPr>
          <w:rFonts w:cs="Times New Roman"/>
          <w:sz w:val="26"/>
          <w:szCs w:val="26"/>
          <w:vertAlign w:val="superscript"/>
        </w:rPr>
        <w:t>o</w:t>
      </w:r>
      <w:r w:rsidR="000A2373" w:rsidRPr="00D75311">
        <w:rPr>
          <w:rFonts w:cs="Times New Roman"/>
          <w:sz w:val="26"/>
          <w:szCs w:val="26"/>
        </w:rPr>
        <w:t xml:space="preserve"> rồi thả không vận tốc đầu. Khi đến vị trí cân bằng, hòn bi A va chạm đàn hồi, xuyên tâm với hòn bi B có khối lượng m</w:t>
      </w:r>
      <w:r w:rsidR="000A2373" w:rsidRPr="00D75311">
        <w:rPr>
          <w:rFonts w:cs="Times New Roman"/>
          <w:sz w:val="26"/>
          <w:szCs w:val="26"/>
          <w:vertAlign w:val="subscript"/>
        </w:rPr>
        <w:t>2</w:t>
      </w:r>
      <w:r w:rsidR="000A2373" w:rsidRPr="00D75311">
        <w:rPr>
          <w:rFonts w:cs="Times New Roman"/>
          <w:sz w:val="26"/>
          <w:szCs w:val="26"/>
        </w:rPr>
        <w:t xml:space="preserve"> = m đang đứng yên ở mép một cái bàn cao 80 cm so vớ</w:t>
      </w:r>
      <w:r w:rsidR="004E1113">
        <w:rPr>
          <w:rFonts w:cs="Times New Roman"/>
          <w:sz w:val="26"/>
          <w:szCs w:val="26"/>
        </w:rPr>
        <w:t>i sàn nhà (h</w:t>
      </w:r>
      <w:r w:rsidR="000A2373" w:rsidRPr="00D75311">
        <w:rPr>
          <w:rFonts w:cs="Times New Roman"/>
          <w:sz w:val="26"/>
          <w:szCs w:val="26"/>
        </w:rPr>
        <w:t>ình vẽ). Lấy g = 10 m/s</w:t>
      </w:r>
      <w:r w:rsidR="000A2373" w:rsidRPr="00D75311">
        <w:rPr>
          <w:rFonts w:cs="Times New Roman"/>
          <w:sz w:val="26"/>
          <w:szCs w:val="26"/>
          <w:vertAlign w:val="superscript"/>
        </w:rPr>
        <w:t>2</w:t>
      </w:r>
      <w:r w:rsidR="000A2373" w:rsidRPr="00D75311">
        <w:rPr>
          <w:rFonts w:cs="Times New Roman"/>
          <w:sz w:val="26"/>
          <w:szCs w:val="26"/>
        </w:rPr>
        <w:t>. Bỏ qua lực cản không khí.</w:t>
      </w:r>
    </w:p>
    <w:p w:rsidR="000A2373" w:rsidRPr="00D75311" w:rsidRDefault="000A2373" w:rsidP="00D75311">
      <w:pPr>
        <w:tabs>
          <w:tab w:val="left" w:pos="284"/>
          <w:tab w:val="left" w:pos="426"/>
        </w:tabs>
        <w:spacing w:line="240" w:lineRule="auto"/>
        <w:rPr>
          <w:rFonts w:cs="Times New Roman"/>
          <w:sz w:val="26"/>
          <w:szCs w:val="26"/>
        </w:rPr>
      </w:pPr>
      <w:r w:rsidRPr="00D75311">
        <w:rPr>
          <w:rFonts w:cs="Times New Roman"/>
          <w:sz w:val="26"/>
          <w:szCs w:val="26"/>
        </w:rPr>
        <w:tab/>
      </w:r>
      <w:r w:rsidR="00C04F39">
        <w:rPr>
          <w:rFonts w:cs="Times New Roman"/>
          <w:sz w:val="26"/>
          <w:szCs w:val="26"/>
        </w:rPr>
        <w:tab/>
      </w:r>
      <w:r w:rsidR="00A77BB9">
        <w:rPr>
          <w:rFonts w:cs="Times New Roman"/>
          <w:b/>
          <w:sz w:val="26"/>
          <w:szCs w:val="26"/>
        </w:rPr>
        <w:t>1.1</w:t>
      </w:r>
      <w:r w:rsidRPr="00D75311">
        <w:rPr>
          <w:rFonts w:cs="Times New Roman"/>
          <w:b/>
          <w:sz w:val="26"/>
          <w:szCs w:val="26"/>
        </w:rPr>
        <w:t>.</w:t>
      </w:r>
      <w:r w:rsidRPr="00D75311">
        <w:rPr>
          <w:rFonts w:cs="Times New Roman"/>
          <w:sz w:val="26"/>
          <w:szCs w:val="26"/>
        </w:rPr>
        <w:t xml:space="preserve"> Tính:</w:t>
      </w:r>
    </w:p>
    <w:p w:rsidR="000A2373" w:rsidRPr="00D75311" w:rsidRDefault="000A2373" w:rsidP="00D75311">
      <w:pPr>
        <w:tabs>
          <w:tab w:val="left" w:pos="284"/>
          <w:tab w:val="left" w:pos="426"/>
        </w:tabs>
        <w:spacing w:line="240" w:lineRule="auto"/>
        <w:rPr>
          <w:rFonts w:cs="Times New Roman"/>
          <w:sz w:val="26"/>
          <w:szCs w:val="26"/>
        </w:rPr>
      </w:pPr>
      <w:r w:rsidRPr="00D75311">
        <w:rPr>
          <w:rFonts w:cs="Times New Roman"/>
          <w:sz w:val="26"/>
          <w:szCs w:val="26"/>
        </w:rPr>
        <w:tab/>
      </w:r>
      <w:r w:rsidRPr="00D75311">
        <w:rPr>
          <w:rFonts w:cs="Times New Roman"/>
          <w:sz w:val="26"/>
          <w:szCs w:val="26"/>
        </w:rPr>
        <w:tab/>
      </w:r>
      <w:r w:rsidRPr="00D75311">
        <w:rPr>
          <w:rFonts w:cs="Times New Roman"/>
          <w:b/>
          <w:sz w:val="26"/>
          <w:szCs w:val="26"/>
        </w:rPr>
        <w:t>a</w:t>
      </w:r>
      <w:r w:rsidR="0060740C">
        <w:rPr>
          <w:rFonts w:cs="Times New Roman"/>
          <w:b/>
          <w:sz w:val="26"/>
          <w:szCs w:val="26"/>
        </w:rPr>
        <w:t xml:space="preserve">. </w:t>
      </w:r>
      <w:r w:rsidR="002354A4">
        <w:rPr>
          <w:rFonts w:cs="Times New Roman"/>
          <w:sz w:val="26"/>
          <w:szCs w:val="26"/>
        </w:rPr>
        <w:t>Tốc độ</w:t>
      </w:r>
      <w:r w:rsidRPr="00D75311">
        <w:rPr>
          <w:rFonts w:cs="Times New Roman"/>
          <w:sz w:val="26"/>
          <w:szCs w:val="26"/>
        </w:rPr>
        <w:t xml:space="preserve"> của hai hòn bi ngay sau khi chúng va chạm với nhau. </w:t>
      </w:r>
    </w:p>
    <w:p w:rsidR="000A2373" w:rsidRPr="00D75311" w:rsidRDefault="000A2373" w:rsidP="00D75311">
      <w:pPr>
        <w:tabs>
          <w:tab w:val="left" w:pos="284"/>
          <w:tab w:val="left" w:pos="426"/>
        </w:tabs>
        <w:spacing w:line="240" w:lineRule="auto"/>
        <w:rPr>
          <w:rFonts w:cs="Times New Roman"/>
          <w:sz w:val="26"/>
          <w:szCs w:val="26"/>
        </w:rPr>
      </w:pPr>
      <w:r w:rsidRPr="00D75311">
        <w:rPr>
          <w:rFonts w:cs="Times New Roman"/>
          <w:sz w:val="26"/>
          <w:szCs w:val="26"/>
        </w:rPr>
        <w:tab/>
      </w:r>
      <w:r w:rsidRPr="00D75311">
        <w:rPr>
          <w:rFonts w:cs="Times New Roman"/>
          <w:sz w:val="26"/>
          <w:szCs w:val="26"/>
        </w:rPr>
        <w:tab/>
      </w:r>
      <w:r w:rsidRPr="00D75311">
        <w:rPr>
          <w:rFonts w:cs="Times New Roman"/>
          <w:b/>
          <w:sz w:val="26"/>
          <w:szCs w:val="26"/>
        </w:rPr>
        <w:t>b</w:t>
      </w:r>
      <w:r w:rsidR="00A77BB9">
        <w:rPr>
          <w:rFonts w:cs="Times New Roman"/>
          <w:b/>
          <w:sz w:val="26"/>
          <w:szCs w:val="26"/>
        </w:rPr>
        <w:t xml:space="preserve">. </w:t>
      </w:r>
      <w:r w:rsidR="00D72219">
        <w:rPr>
          <w:rFonts w:cs="Times New Roman"/>
          <w:sz w:val="26"/>
          <w:szCs w:val="26"/>
        </w:rPr>
        <w:t>T</w:t>
      </w:r>
      <w:r w:rsidRPr="00D75311">
        <w:rPr>
          <w:rFonts w:cs="Times New Roman"/>
          <w:sz w:val="26"/>
          <w:szCs w:val="26"/>
        </w:rPr>
        <w:t>hời gian từ khi bi B rời bàn đến khi nó va chạm với sàn nhà lần đầu, điểm va chạm cách chân bàn O bao nhiêu?</w:t>
      </w:r>
    </w:p>
    <w:p w:rsidR="000A2373" w:rsidRPr="00D75311" w:rsidRDefault="000A2373" w:rsidP="00D75311">
      <w:pPr>
        <w:tabs>
          <w:tab w:val="left" w:pos="284"/>
          <w:tab w:val="left" w:pos="426"/>
        </w:tabs>
        <w:spacing w:line="240" w:lineRule="auto"/>
        <w:rPr>
          <w:rFonts w:cs="Times New Roman"/>
          <w:sz w:val="26"/>
          <w:szCs w:val="26"/>
        </w:rPr>
      </w:pPr>
      <w:r w:rsidRPr="00D75311">
        <w:rPr>
          <w:rFonts w:cs="Times New Roman"/>
          <w:sz w:val="26"/>
          <w:szCs w:val="26"/>
        </w:rPr>
        <w:tab/>
      </w:r>
      <w:r w:rsidR="00C04F39">
        <w:rPr>
          <w:rFonts w:cs="Times New Roman"/>
          <w:sz w:val="26"/>
          <w:szCs w:val="26"/>
        </w:rPr>
        <w:tab/>
      </w:r>
      <w:r w:rsidR="00A77BB9">
        <w:rPr>
          <w:rFonts w:cs="Times New Roman"/>
          <w:b/>
          <w:sz w:val="26"/>
          <w:szCs w:val="26"/>
        </w:rPr>
        <w:t>1.2</w:t>
      </w:r>
      <w:r w:rsidRPr="00D75311">
        <w:rPr>
          <w:rFonts w:cs="Times New Roman"/>
          <w:b/>
          <w:sz w:val="26"/>
          <w:szCs w:val="26"/>
        </w:rPr>
        <w:t>.</w:t>
      </w:r>
      <w:r w:rsidRPr="00D75311">
        <w:rPr>
          <w:rFonts w:cs="Times New Roman"/>
          <w:sz w:val="26"/>
          <w:szCs w:val="26"/>
        </w:rPr>
        <w:t xml:space="preserve"> Biết va chạm giữa hòn bi B và sàn nhà không tuyệt đối đàn hồi, cơ năng của bi B sau va chạm bằng 80% cơ năng của nó trước va chạm. </w:t>
      </w:r>
      <w:r w:rsidR="00B704DE">
        <w:rPr>
          <w:rFonts w:cs="Times New Roman"/>
          <w:sz w:val="26"/>
          <w:szCs w:val="26"/>
        </w:rPr>
        <w:t>Giả sử v</w:t>
      </w:r>
      <w:r w:rsidR="000A7B73">
        <w:rPr>
          <w:rFonts w:cs="Times New Roman"/>
          <w:sz w:val="26"/>
          <w:szCs w:val="26"/>
        </w:rPr>
        <w:t>a chạm</w:t>
      </w:r>
      <w:r w:rsidR="005F0177">
        <w:rPr>
          <w:rFonts w:cs="Times New Roman"/>
          <w:sz w:val="26"/>
          <w:szCs w:val="26"/>
        </w:rPr>
        <w:t xml:space="preserve"> có hướng của véctơ</w:t>
      </w:r>
      <w:r w:rsidR="00B704DE">
        <w:rPr>
          <w:rFonts w:cs="Times New Roman"/>
          <w:sz w:val="26"/>
          <w:szCs w:val="26"/>
        </w:rPr>
        <w:t xml:space="preserve"> vận tốc</w:t>
      </w:r>
      <w:r w:rsidR="000A7B73">
        <w:rPr>
          <w:rFonts w:cs="Times New Roman"/>
          <w:sz w:val="26"/>
          <w:szCs w:val="26"/>
        </w:rPr>
        <w:t xml:space="preserve"> tuân theo quy tắc phản xạ gương. </w:t>
      </w:r>
    </w:p>
    <w:p w:rsidR="000A2373" w:rsidRPr="00D75311" w:rsidRDefault="000A2373" w:rsidP="00D75311">
      <w:pPr>
        <w:tabs>
          <w:tab w:val="left" w:pos="284"/>
          <w:tab w:val="left" w:pos="426"/>
        </w:tabs>
        <w:spacing w:line="240" w:lineRule="auto"/>
        <w:rPr>
          <w:rFonts w:cs="Times New Roman"/>
          <w:sz w:val="26"/>
          <w:szCs w:val="26"/>
        </w:rPr>
      </w:pPr>
      <w:r w:rsidRPr="00D75311">
        <w:rPr>
          <w:rFonts w:cs="Times New Roman"/>
          <w:sz w:val="26"/>
          <w:szCs w:val="26"/>
        </w:rPr>
        <w:tab/>
      </w:r>
      <w:r w:rsidRPr="00D75311">
        <w:rPr>
          <w:rFonts w:cs="Times New Roman"/>
          <w:b/>
          <w:sz w:val="26"/>
          <w:szCs w:val="26"/>
        </w:rPr>
        <w:tab/>
        <w:t>a</w:t>
      </w:r>
      <w:r w:rsidR="0060740C">
        <w:rPr>
          <w:rFonts w:cs="Times New Roman"/>
          <w:b/>
          <w:sz w:val="26"/>
          <w:szCs w:val="26"/>
        </w:rPr>
        <w:t>.</w:t>
      </w:r>
      <w:r w:rsidRPr="00D75311">
        <w:rPr>
          <w:rFonts w:cs="Times New Roman"/>
          <w:sz w:val="26"/>
          <w:szCs w:val="26"/>
        </w:rPr>
        <w:t xml:space="preserve"> Tính độ cao cực đại của hòn bi B</w:t>
      </w:r>
      <w:r w:rsidR="007F5A90">
        <w:rPr>
          <w:rFonts w:cs="Times New Roman"/>
          <w:sz w:val="26"/>
          <w:szCs w:val="26"/>
        </w:rPr>
        <w:t xml:space="preserve"> so với mặt sàn</w:t>
      </w:r>
      <w:r w:rsidRPr="00D75311">
        <w:rPr>
          <w:rFonts w:cs="Times New Roman"/>
          <w:sz w:val="26"/>
          <w:szCs w:val="26"/>
        </w:rPr>
        <w:t xml:space="preserve"> sau lần va chạm thứ nhất với sàn nhà. </w:t>
      </w:r>
    </w:p>
    <w:p w:rsidR="000A2373" w:rsidRPr="00D75311" w:rsidRDefault="000A2373" w:rsidP="00D75311">
      <w:pPr>
        <w:tabs>
          <w:tab w:val="left" w:pos="284"/>
          <w:tab w:val="left" w:pos="426"/>
        </w:tabs>
        <w:spacing w:line="240" w:lineRule="auto"/>
        <w:rPr>
          <w:rFonts w:cs="Times New Roman"/>
          <w:sz w:val="26"/>
          <w:szCs w:val="26"/>
        </w:rPr>
      </w:pPr>
      <w:r w:rsidRPr="00D75311">
        <w:rPr>
          <w:rFonts w:cs="Times New Roman"/>
          <w:sz w:val="26"/>
          <w:szCs w:val="26"/>
        </w:rPr>
        <w:tab/>
      </w:r>
      <w:r w:rsidRPr="00D75311">
        <w:rPr>
          <w:rFonts w:cs="Times New Roman"/>
          <w:sz w:val="26"/>
          <w:szCs w:val="26"/>
        </w:rPr>
        <w:tab/>
      </w:r>
      <w:r w:rsidRPr="00D75311">
        <w:rPr>
          <w:rFonts w:cs="Times New Roman"/>
          <w:b/>
          <w:sz w:val="26"/>
          <w:szCs w:val="26"/>
        </w:rPr>
        <w:t>b</w:t>
      </w:r>
      <w:r w:rsidR="0060740C">
        <w:rPr>
          <w:rFonts w:cs="Times New Roman"/>
          <w:b/>
          <w:sz w:val="26"/>
          <w:szCs w:val="26"/>
        </w:rPr>
        <w:t>.</w:t>
      </w:r>
      <w:r w:rsidRPr="00D75311">
        <w:rPr>
          <w:rFonts w:cs="Times New Roman"/>
          <w:sz w:val="26"/>
          <w:szCs w:val="26"/>
        </w:rPr>
        <w:t xml:space="preserve"> Hòn bi B va chạm với sàn nhà lần thứ hai cách chân bàn O một khoảng bao nhiêu?</w:t>
      </w:r>
    </w:p>
    <w:p w:rsidR="00F47C30" w:rsidRPr="00AC7705" w:rsidRDefault="00F47C30" w:rsidP="00D75311">
      <w:pPr>
        <w:spacing w:line="240" w:lineRule="auto"/>
        <w:rPr>
          <w:rFonts w:cs="Times New Roman"/>
          <w:sz w:val="26"/>
          <w:szCs w:val="26"/>
        </w:rPr>
      </w:pPr>
      <w:r w:rsidRPr="00D75311">
        <w:rPr>
          <w:rFonts w:cs="Times New Roman"/>
          <w:b/>
          <w:noProof/>
          <w:sz w:val="26"/>
          <w:szCs w:val="26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4558665</wp:posOffset>
            </wp:positionH>
            <wp:positionV relativeFrom="paragraph">
              <wp:posOffset>137795</wp:posOffset>
            </wp:positionV>
            <wp:extent cx="1819275" cy="1021080"/>
            <wp:effectExtent l="19050" t="0" r="9525" b="0"/>
            <wp:wrapSquare wrapText="bothSides"/>
            <wp:docPr id="84" name="Hình ảnh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021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A29D6">
        <w:rPr>
          <w:rFonts w:cs="Times New Roman"/>
          <w:b/>
          <w:sz w:val="26"/>
          <w:szCs w:val="26"/>
        </w:rPr>
        <w:t xml:space="preserve">  </w:t>
      </w:r>
      <w:r w:rsidR="005F476A">
        <w:rPr>
          <w:rFonts w:cs="Times New Roman"/>
          <w:b/>
          <w:sz w:val="26"/>
          <w:szCs w:val="26"/>
        </w:rPr>
        <w:t>2</w:t>
      </w:r>
      <w:r w:rsidR="001C071D">
        <w:rPr>
          <w:rFonts w:cs="Times New Roman"/>
          <w:b/>
          <w:sz w:val="26"/>
          <w:szCs w:val="26"/>
        </w:rPr>
        <w:t>.</w:t>
      </w:r>
      <w:r w:rsidR="00A20571" w:rsidRPr="00D75311">
        <w:rPr>
          <w:rFonts w:cs="Times New Roman"/>
          <w:sz w:val="26"/>
          <w:szCs w:val="26"/>
        </w:rPr>
        <w:t xml:space="preserve"> </w:t>
      </w:r>
      <w:r w:rsidRPr="00D75311">
        <w:rPr>
          <w:rFonts w:eastAsia="Calibri" w:cs="Times New Roman"/>
          <w:bCs/>
          <w:sz w:val="26"/>
          <w:szCs w:val="26"/>
        </w:rPr>
        <w:t xml:space="preserve">Một nêm A có khối lượng M đặt trên mặt </w:t>
      </w:r>
      <w:r w:rsidR="00B201B4">
        <w:rPr>
          <w:rFonts w:eastAsia="Calibri" w:cs="Times New Roman"/>
          <w:bCs/>
          <w:sz w:val="26"/>
          <w:szCs w:val="26"/>
        </w:rPr>
        <w:t>sàn</w:t>
      </w:r>
      <w:r w:rsidRPr="00D75311">
        <w:rPr>
          <w:rFonts w:eastAsia="Calibri" w:cs="Times New Roman"/>
          <w:bCs/>
          <w:sz w:val="26"/>
          <w:szCs w:val="26"/>
        </w:rPr>
        <w:t xml:space="preserve"> nằm ngang. Cho hệ số ma sát giữa nêm và mặ</w:t>
      </w:r>
      <w:r w:rsidR="00245EAF">
        <w:rPr>
          <w:rFonts w:eastAsia="Calibri" w:cs="Times New Roman"/>
          <w:bCs/>
          <w:sz w:val="26"/>
          <w:szCs w:val="26"/>
        </w:rPr>
        <w:t xml:space="preserve">t </w:t>
      </w:r>
      <w:r w:rsidR="00B201B4">
        <w:rPr>
          <w:rFonts w:eastAsia="Calibri" w:cs="Times New Roman"/>
          <w:bCs/>
          <w:sz w:val="26"/>
          <w:szCs w:val="26"/>
        </w:rPr>
        <w:t>sàn</w:t>
      </w:r>
      <w:r w:rsidR="00245EAF">
        <w:rPr>
          <w:rFonts w:eastAsia="Calibri" w:cs="Times New Roman"/>
          <w:bCs/>
          <w:sz w:val="26"/>
          <w:szCs w:val="26"/>
        </w:rPr>
        <w:t xml:space="preserve"> là </w:t>
      </w:r>
      <w:r w:rsidR="00245EAF" w:rsidRPr="00D75311">
        <w:rPr>
          <w:rFonts w:cs="Times New Roman"/>
          <w:sz w:val="26"/>
          <w:szCs w:val="26"/>
        </w:rPr>
        <w:t>µ</w:t>
      </w:r>
      <w:r w:rsidRPr="00D75311">
        <w:rPr>
          <w:rFonts w:eastAsia="Calibri" w:cs="Times New Roman"/>
          <w:bCs/>
          <w:sz w:val="26"/>
          <w:szCs w:val="26"/>
        </w:rPr>
        <w:t>, góc</w:t>
      </w:r>
      <w:r w:rsidR="007F5A90">
        <w:rPr>
          <w:rFonts w:eastAsia="Calibri" w:cs="Times New Roman"/>
          <w:bCs/>
          <w:sz w:val="26"/>
          <w:szCs w:val="26"/>
        </w:rPr>
        <w:t xml:space="preserve"> nghiêng của nêm</w:t>
      </w:r>
      <w:r w:rsidRPr="00D75311">
        <w:rPr>
          <w:rFonts w:eastAsia="Calibri" w:cs="Times New Roman"/>
          <w:bCs/>
          <w:sz w:val="26"/>
          <w:szCs w:val="26"/>
        </w:rPr>
        <w:t xml:space="preserve"> </w:t>
      </w:r>
      <w:r w:rsidRPr="00D75311">
        <w:rPr>
          <w:rFonts w:eastAsia="Calibri" w:cs="Times New Roman"/>
          <w:position w:val="-6"/>
          <w:sz w:val="26"/>
          <w:szCs w:val="26"/>
        </w:rPr>
        <w:object w:dxaOrig="820" w:dyaOrig="279">
          <v:shape id="_x0000_i1029" type="#_x0000_t75" style="width:41pt;height:15.05pt" o:ole="">
            <v:imagedata r:id="rId28" o:title=""/>
          </v:shape>
          <o:OLEObject Type="Embed" ProgID="Equation.DSMT4" ShapeID="_x0000_i1029" DrawAspect="Content" ObjectID="_1744444398" r:id="rId29"/>
        </w:object>
      </w:r>
      <w:r w:rsidRPr="00D75311">
        <w:rPr>
          <w:rFonts w:eastAsia="Calibri" w:cs="Times New Roman"/>
          <w:sz w:val="26"/>
          <w:szCs w:val="26"/>
        </w:rPr>
        <w:t xml:space="preserve"> (hình vẽ). Một viên bi khối lượng m đang bay </w:t>
      </w:r>
      <w:r w:rsidR="007F5A90">
        <w:rPr>
          <w:rFonts w:eastAsia="Calibri" w:cs="Times New Roman"/>
          <w:sz w:val="26"/>
          <w:szCs w:val="26"/>
        </w:rPr>
        <w:t xml:space="preserve">theo phương ngang </w:t>
      </w:r>
      <w:r w:rsidRPr="00D75311">
        <w:rPr>
          <w:rFonts w:eastAsia="Calibri" w:cs="Times New Roman"/>
          <w:sz w:val="26"/>
          <w:szCs w:val="26"/>
        </w:rPr>
        <w:t>vớ</w:t>
      </w:r>
      <w:r w:rsidR="007F5A90">
        <w:rPr>
          <w:rFonts w:eastAsia="Calibri" w:cs="Times New Roman"/>
          <w:sz w:val="26"/>
          <w:szCs w:val="26"/>
        </w:rPr>
        <w:t>i</w:t>
      </w:r>
      <w:r w:rsidRPr="00D75311">
        <w:rPr>
          <w:rFonts w:eastAsia="Calibri" w:cs="Times New Roman"/>
          <w:sz w:val="26"/>
          <w:szCs w:val="26"/>
        </w:rPr>
        <w:t xml:space="preserve"> tốc</w:t>
      </w:r>
      <w:r w:rsidR="007F5A90">
        <w:rPr>
          <w:rFonts w:eastAsia="Calibri" w:cs="Times New Roman"/>
          <w:sz w:val="26"/>
          <w:szCs w:val="26"/>
        </w:rPr>
        <w:t xml:space="preserve"> độ</w:t>
      </w:r>
      <w:r w:rsidRPr="00D75311">
        <w:rPr>
          <w:rFonts w:eastAsia="Calibri" w:cs="Times New Roman"/>
          <w:sz w:val="26"/>
          <w:szCs w:val="26"/>
        </w:rPr>
        <w:t xml:space="preserve"> </w:t>
      </w:r>
      <w:r w:rsidRPr="00D75311">
        <w:rPr>
          <w:rFonts w:eastAsia="Calibri" w:cs="Times New Roman"/>
          <w:position w:val="-12"/>
          <w:sz w:val="26"/>
          <w:szCs w:val="26"/>
        </w:rPr>
        <w:object w:dxaOrig="240" w:dyaOrig="360">
          <v:shape id="_x0000_i1030" type="#_x0000_t75" style="width:12.55pt;height:18.4pt" o:ole="">
            <v:imagedata r:id="rId30" o:title=""/>
          </v:shape>
          <o:OLEObject Type="Embed" ProgID="Equation.DSMT4" ShapeID="_x0000_i1030" DrawAspect="Content" ObjectID="_1744444399" r:id="rId31"/>
        </w:object>
      </w:r>
      <w:r w:rsidRPr="00D75311">
        <w:rPr>
          <w:rFonts w:eastAsia="Calibri" w:cs="Times New Roman"/>
          <w:sz w:val="26"/>
          <w:szCs w:val="26"/>
        </w:rPr>
        <w:t xml:space="preserve"> (ở độ cao h so vớ</w:t>
      </w:r>
      <w:r w:rsidR="00B201B4">
        <w:rPr>
          <w:rFonts w:eastAsia="Calibri" w:cs="Times New Roman"/>
          <w:sz w:val="26"/>
          <w:szCs w:val="26"/>
        </w:rPr>
        <w:t>i sàn</w:t>
      </w:r>
      <w:r w:rsidRPr="00D75311">
        <w:rPr>
          <w:rFonts w:eastAsia="Calibri" w:cs="Times New Roman"/>
          <w:sz w:val="26"/>
          <w:szCs w:val="26"/>
        </w:rPr>
        <w:t>) đến chạm vào mặt nghiên</w:t>
      </w:r>
      <w:r w:rsidR="00AC7705">
        <w:rPr>
          <w:rFonts w:eastAsia="Calibri" w:cs="Times New Roman"/>
          <w:sz w:val="26"/>
          <w:szCs w:val="26"/>
        </w:rPr>
        <w:t>g</w:t>
      </w:r>
      <w:r w:rsidRPr="00D75311">
        <w:rPr>
          <w:rFonts w:eastAsia="Calibri" w:cs="Times New Roman"/>
          <w:sz w:val="26"/>
          <w:szCs w:val="26"/>
        </w:rPr>
        <w:t xml:space="preserve"> của nêm</w:t>
      </w:r>
      <w:r w:rsidR="00AC7705">
        <w:rPr>
          <w:rFonts w:eastAsia="Calibri" w:cs="Times New Roman"/>
          <w:sz w:val="26"/>
          <w:szCs w:val="26"/>
        </w:rPr>
        <w:t xml:space="preserve">. </w:t>
      </w:r>
      <w:r w:rsidRPr="00D75311">
        <w:rPr>
          <w:rFonts w:eastAsia="Calibri" w:cs="Times New Roman"/>
          <w:sz w:val="26"/>
          <w:szCs w:val="26"/>
        </w:rPr>
        <w:t xml:space="preserve">Va chạm của bi vào nêm tuân theo định luật phản xạ gương và vận tốc bi sau va chạm có độ lớn </w:t>
      </w:r>
      <w:r w:rsidRPr="00D75311">
        <w:rPr>
          <w:rFonts w:eastAsia="Calibri" w:cs="Times New Roman"/>
          <w:position w:val="-24"/>
          <w:sz w:val="26"/>
          <w:szCs w:val="26"/>
        </w:rPr>
        <w:object w:dxaOrig="440" w:dyaOrig="639">
          <v:shape id="_x0000_i1031" type="#_x0000_t75" style="width:20.95pt;height:31.8pt" o:ole="">
            <v:imagedata r:id="rId32" o:title=""/>
          </v:shape>
          <o:OLEObject Type="Embed" ProgID="Equation.DSMT4" ShapeID="_x0000_i1031" DrawAspect="Content" ObjectID="_1744444400" r:id="rId33"/>
        </w:object>
      </w:r>
      <w:r w:rsidR="00AC7705">
        <w:rPr>
          <w:rFonts w:cs="Times New Roman"/>
          <w:sz w:val="26"/>
          <w:szCs w:val="26"/>
        </w:rPr>
        <w:t xml:space="preserve">. </w:t>
      </w:r>
      <w:r w:rsidRPr="00D75311">
        <w:rPr>
          <w:rFonts w:eastAsia="Calibri" w:cs="Times New Roman"/>
          <w:sz w:val="26"/>
          <w:szCs w:val="26"/>
        </w:rPr>
        <w:t>Hỏi sau khi va chạm viên bi lên tới độ cao tối đa là bao nhiêu (so với mặ</w:t>
      </w:r>
      <w:r w:rsidR="00B201B4">
        <w:rPr>
          <w:rFonts w:eastAsia="Calibri" w:cs="Times New Roman"/>
          <w:sz w:val="26"/>
          <w:szCs w:val="26"/>
        </w:rPr>
        <w:t>t sàn</w:t>
      </w:r>
      <w:r w:rsidRPr="00D75311">
        <w:rPr>
          <w:rFonts w:eastAsia="Calibri" w:cs="Times New Roman"/>
          <w:sz w:val="26"/>
          <w:szCs w:val="26"/>
        </w:rPr>
        <w:t>) và nêm dịch</w:t>
      </w:r>
      <w:r w:rsidR="00B201B4">
        <w:rPr>
          <w:rFonts w:eastAsia="Calibri" w:cs="Times New Roman"/>
          <w:sz w:val="26"/>
          <w:szCs w:val="26"/>
        </w:rPr>
        <w:t xml:space="preserve"> trên sàn</w:t>
      </w:r>
      <w:r w:rsidR="00713D3B">
        <w:rPr>
          <w:rFonts w:eastAsia="Calibri" w:cs="Times New Roman"/>
          <w:sz w:val="26"/>
          <w:szCs w:val="26"/>
        </w:rPr>
        <w:t xml:space="preserve"> theo phương</w:t>
      </w:r>
      <w:r w:rsidRPr="00D75311">
        <w:rPr>
          <w:rFonts w:eastAsia="Calibri" w:cs="Times New Roman"/>
          <w:sz w:val="26"/>
          <w:szCs w:val="26"/>
        </w:rPr>
        <w:t xml:space="preserve"> ngang được một đoạn bao nhiêu?</w:t>
      </w:r>
    </w:p>
    <w:p w:rsidR="006B2418" w:rsidRPr="00D75311" w:rsidRDefault="006B2418" w:rsidP="00D7531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line="240" w:lineRule="auto"/>
        <w:contextualSpacing/>
        <w:rPr>
          <w:rFonts w:cs="Times New Roman"/>
          <w:b/>
          <w:sz w:val="26"/>
          <w:szCs w:val="26"/>
        </w:rPr>
      </w:pPr>
      <w:r w:rsidRPr="00D75311">
        <w:rPr>
          <w:rFonts w:cs="Times New Roman"/>
          <w:b/>
          <w:sz w:val="26"/>
          <w:szCs w:val="26"/>
        </w:rPr>
        <w:t>Câu 5</w:t>
      </w:r>
      <w:r w:rsidR="00A77BB9">
        <w:rPr>
          <w:rFonts w:cs="Times New Roman"/>
          <w:b/>
          <w:sz w:val="26"/>
          <w:szCs w:val="26"/>
        </w:rPr>
        <w:t>:</w:t>
      </w:r>
      <w:r w:rsidRPr="00D75311">
        <w:rPr>
          <w:rFonts w:cs="Times New Roman"/>
          <w:b/>
          <w:sz w:val="26"/>
          <w:szCs w:val="26"/>
        </w:rPr>
        <w:t xml:space="preserve"> (1,0 điể</w:t>
      </w:r>
      <w:r w:rsidR="00A77BB9">
        <w:rPr>
          <w:rFonts w:cs="Times New Roman"/>
          <w:b/>
          <w:sz w:val="26"/>
          <w:szCs w:val="26"/>
        </w:rPr>
        <w:t>m)</w:t>
      </w:r>
      <w:r w:rsidRPr="00D75311">
        <w:rPr>
          <w:rFonts w:cs="Times New Roman"/>
          <w:b/>
          <w:sz w:val="26"/>
          <w:szCs w:val="26"/>
        </w:rPr>
        <w:t xml:space="preserve"> </w:t>
      </w:r>
    </w:p>
    <w:p w:rsidR="006B2418" w:rsidRPr="00D75311" w:rsidRDefault="005F476A" w:rsidP="00D7531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line="240" w:lineRule="auto"/>
        <w:contextualSpacing/>
        <w:rPr>
          <w:rFonts w:cs="Times New Roman"/>
          <w:sz w:val="26"/>
          <w:szCs w:val="26"/>
        </w:rPr>
      </w:pPr>
      <w:r>
        <w:rPr>
          <w:rFonts w:cs="Times New Roman"/>
          <w:b/>
          <w:sz w:val="26"/>
          <w:szCs w:val="26"/>
        </w:rPr>
        <w:t xml:space="preserve">  </w:t>
      </w:r>
      <w:r w:rsidR="008F0519">
        <w:rPr>
          <w:rFonts w:cs="Times New Roman"/>
          <w:b/>
          <w:sz w:val="26"/>
          <w:szCs w:val="26"/>
        </w:rPr>
        <w:t>1</w:t>
      </w:r>
      <w:r w:rsidR="006B2418" w:rsidRPr="00D75311">
        <w:rPr>
          <w:rFonts w:cs="Times New Roman"/>
          <w:b/>
          <w:sz w:val="26"/>
          <w:szCs w:val="26"/>
        </w:rPr>
        <w:t xml:space="preserve">. </w:t>
      </w:r>
      <w:r w:rsidR="00A86942" w:rsidRPr="00D75311">
        <w:rPr>
          <w:sz w:val="26"/>
          <w:szCs w:val="26"/>
          <w:lang w:val="fr-FR"/>
        </w:rPr>
        <w:t>Cho các dụng cụ</w:t>
      </w:r>
      <w:r w:rsidR="00713D3B">
        <w:rPr>
          <w:sz w:val="26"/>
          <w:szCs w:val="26"/>
          <w:lang w:val="fr-FR"/>
        </w:rPr>
        <w:t xml:space="preserve"> sau</w:t>
      </w:r>
      <w:r w:rsidR="00A86942" w:rsidRPr="00D75311">
        <w:rPr>
          <w:sz w:val="26"/>
          <w:szCs w:val="26"/>
          <w:lang w:val="fr-FR"/>
        </w:rPr>
        <w:t xml:space="preserve">: </w:t>
      </w:r>
      <w:r w:rsidR="00C21AC2">
        <w:rPr>
          <w:sz w:val="26"/>
          <w:szCs w:val="26"/>
          <w:lang w:val="fr-FR"/>
        </w:rPr>
        <w:t>M</w:t>
      </w:r>
      <w:r w:rsidR="00A86942" w:rsidRPr="00D75311">
        <w:rPr>
          <w:sz w:val="26"/>
          <w:szCs w:val="26"/>
          <w:lang w:val="fr-FR"/>
        </w:rPr>
        <w:t>ột vật nặng, một đồ</w:t>
      </w:r>
      <w:r w:rsidR="00BC02C3">
        <w:rPr>
          <w:sz w:val="26"/>
          <w:szCs w:val="26"/>
          <w:lang w:val="fr-FR"/>
        </w:rPr>
        <w:t xml:space="preserve">ng </w:t>
      </w:r>
      <w:r w:rsidR="00A86942" w:rsidRPr="00D75311">
        <w:rPr>
          <w:sz w:val="26"/>
          <w:szCs w:val="26"/>
          <w:lang w:val="fr-FR"/>
        </w:rPr>
        <w:t xml:space="preserve">hồ bấm </w:t>
      </w:r>
      <w:r w:rsidR="00B201B4">
        <w:rPr>
          <w:sz w:val="26"/>
          <w:szCs w:val="26"/>
          <w:lang w:val="fr-FR"/>
        </w:rPr>
        <w:t>giây</w:t>
      </w:r>
      <w:r w:rsidR="00A86942" w:rsidRPr="00D75311">
        <w:rPr>
          <w:sz w:val="26"/>
          <w:szCs w:val="26"/>
          <w:lang w:val="fr-FR"/>
        </w:rPr>
        <w:t>. Hãy đưa ra phương án thí nghiệm xác định chiều cao từ tầng 2 của trường họ</w:t>
      </w:r>
      <w:r w:rsidR="00C04F39">
        <w:rPr>
          <w:sz w:val="26"/>
          <w:szCs w:val="26"/>
          <w:lang w:val="fr-FR"/>
        </w:rPr>
        <w:t>c em</w:t>
      </w:r>
      <w:r w:rsidR="00A86942" w:rsidRPr="00D75311">
        <w:rPr>
          <w:sz w:val="26"/>
          <w:szCs w:val="26"/>
          <w:lang w:val="fr-FR"/>
        </w:rPr>
        <w:t>?</w:t>
      </w:r>
    </w:p>
    <w:p w:rsidR="006B2418" w:rsidRPr="00D75311" w:rsidRDefault="005F476A" w:rsidP="00D75311">
      <w:pPr>
        <w:pStyle w:val="Normal0"/>
        <w:spacing w:after="0" w:line="240" w:lineRule="auto"/>
        <w:jc w:val="both"/>
        <w:rPr>
          <w:rFonts w:hint="default"/>
          <w:b/>
          <w:color w:val="000000"/>
          <w:sz w:val="26"/>
          <w:szCs w:val="26"/>
        </w:rPr>
      </w:pPr>
      <w:r>
        <w:rPr>
          <w:rFonts w:hint="default"/>
          <w:b/>
          <w:sz w:val="26"/>
          <w:szCs w:val="26"/>
        </w:rPr>
        <w:t xml:space="preserve">  </w:t>
      </w:r>
      <w:r w:rsidR="008F0519">
        <w:rPr>
          <w:rFonts w:hint="default"/>
          <w:b/>
          <w:sz w:val="26"/>
          <w:szCs w:val="26"/>
        </w:rPr>
        <w:t>2</w:t>
      </w:r>
      <w:r w:rsidR="006B2418" w:rsidRPr="00D75311">
        <w:rPr>
          <w:rFonts w:hint="default"/>
          <w:b/>
          <w:sz w:val="26"/>
          <w:szCs w:val="26"/>
        </w:rPr>
        <w:t>.</w:t>
      </w:r>
      <w:r w:rsidR="006B2418" w:rsidRPr="00D75311">
        <w:rPr>
          <w:rFonts w:hint="default"/>
          <w:sz w:val="26"/>
          <w:szCs w:val="26"/>
        </w:rPr>
        <w:t xml:space="preserve"> </w:t>
      </w:r>
      <w:r w:rsidR="00C06C2A" w:rsidRPr="00D75311">
        <w:rPr>
          <w:sz w:val="26"/>
          <w:szCs w:val="26"/>
          <w:lang w:val="fr-FR"/>
        </w:rPr>
        <w:t>Cho các dụng cụ</w:t>
      </w:r>
      <w:r w:rsidR="00C06C2A">
        <w:rPr>
          <w:sz w:val="26"/>
          <w:szCs w:val="26"/>
          <w:lang w:val="fr-FR"/>
        </w:rPr>
        <w:t xml:space="preserve"> sau</w:t>
      </w:r>
      <w:r w:rsidR="00C06C2A" w:rsidRPr="00D75311">
        <w:rPr>
          <w:sz w:val="26"/>
          <w:szCs w:val="26"/>
          <w:lang w:val="fr-FR"/>
        </w:rPr>
        <w:t>:</w:t>
      </w:r>
      <w:r w:rsidR="00C06C2A">
        <w:rPr>
          <w:rFonts w:hint="default"/>
          <w:sz w:val="26"/>
          <w:szCs w:val="26"/>
          <w:lang w:val="fr-FR"/>
        </w:rPr>
        <w:t xml:space="preserve"> </w:t>
      </w:r>
      <w:r w:rsidR="00C06C2A" w:rsidRPr="00D75311">
        <w:rPr>
          <w:rFonts w:hint="default"/>
          <w:sz w:val="26"/>
          <w:szCs w:val="26"/>
        </w:rPr>
        <w:t>Cốc hình trụ, thước kẹp, đồng hồ bấm giây</w:t>
      </w:r>
      <w:r w:rsidR="00C06C2A">
        <w:rPr>
          <w:rFonts w:hint="default"/>
          <w:sz w:val="26"/>
          <w:szCs w:val="26"/>
        </w:rPr>
        <w:t>.</w:t>
      </w:r>
      <w:r w:rsidR="00C06C2A" w:rsidRPr="00D75311">
        <w:rPr>
          <w:sz w:val="26"/>
          <w:szCs w:val="26"/>
          <w:lang w:val="fr-FR"/>
        </w:rPr>
        <w:t xml:space="preserve"> </w:t>
      </w:r>
      <w:r w:rsidR="00016544" w:rsidRPr="00D75311">
        <w:rPr>
          <w:sz w:val="26"/>
          <w:szCs w:val="26"/>
          <w:lang w:val="fr-FR"/>
        </w:rPr>
        <w:t>Hãy đưa ra phương án thí nghiệm</w:t>
      </w:r>
      <w:r w:rsidR="00016544" w:rsidRPr="00D75311">
        <w:rPr>
          <w:rFonts w:hint="default"/>
          <w:sz w:val="26"/>
          <w:szCs w:val="26"/>
        </w:rPr>
        <w:t xml:space="preserve"> </w:t>
      </w:r>
      <w:r w:rsidR="00016544">
        <w:rPr>
          <w:rFonts w:hint="default"/>
          <w:sz w:val="26"/>
          <w:szCs w:val="26"/>
        </w:rPr>
        <w:t>x</w:t>
      </w:r>
      <w:r w:rsidR="006B2418" w:rsidRPr="00D75311">
        <w:rPr>
          <w:rFonts w:hint="default"/>
          <w:sz w:val="26"/>
          <w:szCs w:val="26"/>
        </w:rPr>
        <w:t>ác định vận tốc chảy của nước ra khỏi vòi nước</w:t>
      </w:r>
      <w:r w:rsidR="00C06C2A">
        <w:rPr>
          <w:rFonts w:hint="default"/>
          <w:sz w:val="26"/>
          <w:szCs w:val="26"/>
        </w:rPr>
        <w:t>?</w:t>
      </w:r>
    </w:p>
    <w:p w:rsidR="003353E1" w:rsidRPr="00D75311" w:rsidRDefault="003353E1" w:rsidP="00D75311">
      <w:pPr>
        <w:spacing w:line="240" w:lineRule="auto"/>
        <w:jc w:val="center"/>
        <w:rPr>
          <w:sz w:val="26"/>
          <w:szCs w:val="26"/>
        </w:rPr>
      </w:pPr>
      <w:r w:rsidRPr="00D75311">
        <w:rPr>
          <w:sz w:val="26"/>
          <w:szCs w:val="26"/>
        </w:rPr>
        <w:t>--------------Hết-------------</w:t>
      </w:r>
    </w:p>
    <w:p w:rsidR="003353E1" w:rsidRPr="00D75311" w:rsidRDefault="003353E1" w:rsidP="00D75311">
      <w:pPr>
        <w:spacing w:line="240" w:lineRule="auto"/>
        <w:jc w:val="center"/>
        <w:rPr>
          <w:i/>
          <w:sz w:val="26"/>
          <w:szCs w:val="26"/>
        </w:rPr>
      </w:pPr>
      <w:r w:rsidRPr="00D75311">
        <w:rPr>
          <w:i/>
          <w:sz w:val="26"/>
          <w:szCs w:val="26"/>
        </w:rPr>
        <w:t>(Thí sinh không sử dụng tài liệu, cán bộ coi thi không giải thích gì thêm)</w:t>
      </w:r>
    </w:p>
    <w:p w:rsidR="003A58A9" w:rsidRPr="003A58A9" w:rsidRDefault="003A58A9" w:rsidP="002470C0">
      <w:pPr>
        <w:spacing w:line="360" w:lineRule="auto"/>
        <w:rPr>
          <w:sz w:val="14"/>
          <w:szCs w:val="26"/>
        </w:rPr>
      </w:pPr>
    </w:p>
    <w:p w:rsidR="003353E1" w:rsidRPr="00D75311" w:rsidRDefault="003353E1" w:rsidP="002470C0">
      <w:pPr>
        <w:spacing w:line="360" w:lineRule="auto"/>
        <w:rPr>
          <w:sz w:val="26"/>
          <w:szCs w:val="26"/>
        </w:rPr>
      </w:pPr>
      <w:r w:rsidRPr="00D75311">
        <w:rPr>
          <w:sz w:val="26"/>
          <w:szCs w:val="26"/>
        </w:rPr>
        <w:t>Họ và tên thí sinh:……………………</w:t>
      </w:r>
      <w:r w:rsidR="00713D3B">
        <w:rPr>
          <w:sz w:val="26"/>
          <w:szCs w:val="26"/>
        </w:rPr>
        <w:t>….</w:t>
      </w:r>
      <w:r w:rsidRPr="00D75311">
        <w:rPr>
          <w:sz w:val="26"/>
          <w:szCs w:val="26"/>
        </w:rPr>
        <w:t>……Số báo danh</w:t>
      </w:r>
      <w:r w:rsidR="000B0799">
        <w:rPr>
          <w:sz w:val="26"/>
          <w:szCs w:val="26"/>
        </w:rPr>
        <w:t>:</w:t>
      </w:r>
      <w:r w:rsidRPr="00D75311">
        <w:rPr>
          <w:sz w:val="26"/>
          <w:szCs w:val="26"/>
        </w:rPr>
        <w:t>………………Phòng thi</w:t>
      </w:r>
      <w:r w:rsidR="000B0799">
        <w:rPr>
          <w:sz w:val="26"/>
          <w:szCs w:val="26"/>
        </w:rPr>
        <w:t>:</w:t>
      </w:r>
      <w:r w:rsidRPr="00D75311">
        <w:rPr>
          <w:sz w:val="26"/>
          <w:szCs w:val="26"/>
        </w:rPr>
        <w:t>……….</w:t>
      </w:r>
    </w:p>
    <w:p w:rsidR="003353E1" w:rsidRDefault="003353E1" w:rsidP="002470C0">
      <w:pPr>
        <w:spacing w:line="360" w:lineRule="auto"/>
        <w:rPr>
          <w:sz w:val="26"/>
          <w:szCs w:val="26"/>
        </w:rPr>
      </w:pPr>
      <w:r w:rsidRPr="00D75311">
        <w:rPr>
          <w:sz w:val="26"/>
          <w:szCs w:val="26"/>
        </w:rPr>
        <w:t>Cán bộ coi thi số 1:………………………………Cán bộ coi thi số 2</w:t>
      </w:r>
      <w:r w:rsidR="000B0799">
        <w:rPr>
          <w:sz w:val="26"/>
          <w:szCs w:val="26"/>
        </w:rPr>
        <w:t>:</w:t>
      </w:r>
      <w:r w:rsidRPr="00D75311">
        <w:rPr>
          <w:sz w:val="26"/>
          <w:szCs w:val="26"/>
        </w:rPr>
        <w:t>……………………….</w:t>
      </w:r>
    </w:p>
    <w:tbl>
      <w:tblPr>
        <w:tblW w:w="10348" w:type="dxa"/>
        <w:tblInd w:w="108" w:type="dxa"/>
        <w:tblLook w:val="04A0" w:firstRow="1" w:lastRow="0" w:firstColumn="1" w:lastColumn="0" w:noHBand="0" w:noVBand="1"/>
      </w:tblPr>
      <w:tblGrid>
        <w:gridCol w:w="4820"/>
        <w:gridCol w:w="5528"/>
      </w:tblGrid>
      <w:tr w:rsidR="006B0339" w:rsidRPr="006B0339" w:rsidTr="00325383">
        <w:tc>
          <w:tcPr>
            <w:tcW w:w="4820" w:type="dxa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lastRenderedPageBreak/>
              <w:t>SỞ GIÁO DỤC &amp; ĐÀO TẠO</w:t>
            </w: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HẢI DƯƠNG</w:t>
            </w:r>
          </w:p>
          <w:p w:rsidR="006B0339" w:rsidRPr="006B0339" w:rsidRDefault="004B515C" w:rsidP="006B0339">
            <w:pPr>
              <w:rPr>
                <w:rFonts w:eastAsia="Calibri" w:cs="Times New Roman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577215</wp:posOffset>
                      </wp:positionH>
                      <wp:positionV relativeFrom="paragraph">
                        <wp:posOffset>178435</wp:posOffset>
                      </wp:positionV>
                      <wp:extent cx="1749425" cy="325755"/>
                      <wp:effectExtent l="15240" t="16510" r="16510" b="10160"/>
                      <wp:wrapNone/>
                      <wp:docPr id="114" name="Rectangle 1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49425" cy="3257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B0339" w:rsidRPr="001F74DB" w:rsidRDefault="006B0339" w:rsidP="006B0339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DỰ THẢ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80" o:spid="_x0000_s1095" style="position:absolute;left:0;text-align:left;margin-left:45.45pt;margin-top:14.05pt;width:137.75pt;height:25.6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jDX1TLgIAAFQEAAAOAAAAZHJzL2Uyb0RvYy54bWysVNuO0zAQfUfiHyy/01xI2DZqulp1KUJa YMXCBziOk1g4thm7TcvX79jtdrvAEyIPlsczPj5zZibL6/2oyE6Ak0bXNJullAjNTSt1X9Pv3zZv 5pQ4z3TLlNGipgfh6PXq9avlZCuRm8GoVgBBEO2qydZ08N5WSeL4IEbmZsYKjc7OwMg8mtAnLbAJ 0UeV5Gn6LpkMtBYMF87h6e3RSVcRv+sE91+6zglPVE2Rm48rxLUJa7JasqoHZgfJTzTYP7AYmdT4 6BnqlnlGtiD/gBolB+NM52fcjInpOslFzAGzydLfsnkYmBUxFxTH2bNM7v/B8s+7eyCyxdplBSWa jVikrygb070SJJtHiSbrKox8sPcQknT2zvAfjmizHjBO3ACYaRCsRWJZkDR5cSEYDq+SZvpkWsRn W2+iWvsOxgCIOpB9LMrhXBSx94TjYXZVLIq8pISj721eXpVlfIJVT7ctOP9BmJGETU0B2Ud0trtz PrBh1VNIZG+UbDdSqWhA36wVkB3DBtnE74TuLsOUJhNSWaRlGqFfON0lRhq/v2GM0mOrKznWdH4O YlXQ7b1uYyN6JtVxj5yVPgkZtAsN7Sq/b/axWHmUORw1pj2gtGCOrY2jiJvBwC9KJmzrmrqfWwaC EvVRY3kWWVGEOYhGUV7laMClp7n0MM0RqqaekuN27Y+zs7Ug+wFfyqIc2txgSTsZ1X5mdeKPrRuL cBqzMBuXdox6/hmsHgEAAP//AwBQSwMEFAAGAAgAAAAhACnYbUvhAAAACAEAAA8AAABkcnMvZG93 bnJldi54bWxMj81OwzAQhO9IvIO1SFwQdfqj0IRsKtTChUMlSiU4bmOTRMTryHbalKfHPcFxNKOZ b4rVaDpx1M63lhGmkwSE5sqqlmuE/fvL/RKED8SKOssa4aw9rMrrq4JyZU/8po+7UItYwj4nhCaE PpfSV4025Ce21xy9L+sMhShdLZWjUyw3nZwlSSoNtRwXGur1utHV924wCP3HmszzVoZXd57/fA77 7WaT3CHe3oxPjyCCHsNfGC74ER3KyHSwAysvOoQsyWISYbacgoj+PE0XIA4ID9kCZFnI/wfKXwAA AP//AwBQSwECLQAUAAYACAAAACEAtoM4kv4AAADhAQAAEwAAAAAAAAAAAAAAAAAAAAAAW0NvbnRl bnRfVHlwZXNdLnhtbFBLAQItABQABgAIAAAAIQA4/SH/1gAAAJQBAAALAAAAAAAAAAAAAAAAAC8B AABfcmVscy8ucmVsc1BLAQItABQABgAIAAAAIQDjDX1TLgIAAFQEAAAOAAAAAAAAAAAAAAAAAC4C AABkcnMvZTJvRG9jLnhtbFBLAQItABQABgAIAAAAIQAp2G1L4QAAAAgBAAAPAAAAAAAAAAAAAAAA AIgEAABkcnMvZG93bnJldi54bWxQSwUGAAAAAAQABADzAAAAlgUAAAAA " strokeweight="1.5pt">
                      <v:textbox>
                        <w:txbxContent>
                          <w:p w:rsidR="006B0339" w:rsidRPr="001F74DB" w:rsidRDefault="006B0339" w:rsidP="006B0339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DỰ THẢO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i/>
                <w:sz w:val="26"/>
                <w:szCs w:val="26"/>
              </w:rPr>
              <w:t>Hướng dẫn chấm gồm  06 trang</w:t>
            </w:r>
          </w:p>
        </w:tc>
        <w:tc>
          <w:tcPr>
            <w:tcW w:w="5528" w:type="dxa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HƯỚNG DẪN CHẤM</w:t>
            </w: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BÀI THI CHỌN HỌC SINH GIỎI CẤP TỈNH NĂM HỌC 2022-2023</w:t>
            </w: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MÔN THI: VẬT LÝ- LỚP 10</w:t>
            </w: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Ngày thi: 10 tháng 04 năm 2023</w:t>
            </w: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i/>
                <w:sz w:val="26"/>
                <w:szCs w:val="26"/>
              </w:rPr>
            </w:pPr>
          </w:p>
        </w:tc>
      </w:tr>
    </w:tbl>
    <w:p w:rsidR="006B0339" w:rsidRPr="006B0339" w:rsidRDefault="006B0339" w:rsidP="006B0339">
      <w:pPr>
        <w:rPr>
          <w:rFonts w:eastAsia="Calibri" w:cs="Times New Roman"/>
          <w:b/>
          <w:sz w:val="26"/>
          <w:szCs w:val="26"/>
        </w:rPr>
      </w:pPr>
    </w:p>
    <w:tbl>
      <w:tblPr>
        <w:tblW w:w="10348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93"/>
        <w:gridCol w:w="850"/>
        <w:gridCol w:w="7665"/>
        <w:gridCol w:w="840"/>
      </w:tblGrid>
      <w:tr w:rsidR="006B0339" w:rsidRPr="006B0339" w:rsidTr="00325383">
        <w:tc>
          <w:tcPr>
            <w:tcW w:w="993" w:type="dxa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850" w:type="dxa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Ý</w:t>
            </w:r>
          </w:p>
        </w:tc>
        <w:tc>
          <w:tcPr>
            <w:tcW w:w="7665" w:type="dxa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840" w:type="dxa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Biểu điểm</w:t>
            </w:r>
          </w:p>
        </w:tc>
      </w:tr>
      <w:tr w:rsidR="006B0339" w:rsidRPr="006B0339" w:rsidTr="00325383">
        <w:tc>
          <w:tcPr>
            <w:tcW w:w="993" w:type="dxa"/>
            <w:vMerge w:val="restart"/>
            <w:vAlign w:val="center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1</w:t>
            </w: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(2 điểm)</w:t>
            </w:r>
          </w:p>
        </w:tc>
        <w:tc>
          <w:tcPr>
            <w:tcW w:w="850" w:type="dxa"/>
            <w:vAlign w:val="center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1.a</w:t>
            </w:r>
          </w:p>
        </w:tc>
        <w:tc>
          <w:tcPr>
            <w:tcW w:w="7665" w:type="dxa"/>
          </w:tcPr>
          <w:p w:rsidR="006B0339" w:rsidRPr="006B0339" w:rsidRDefault="004B515C" w:rsidP="006B0339">
            <w:pPr>
              <w:rPr>
                <w:rFonts w:eastAsia="Calibri" w:cs="Times New Roman"/>
                <w:sz w:val="26"/>
                <w:szCs w:val="26"/>
                <w:lang w:val="nb-NO"/>
              </w:rPr>
            </w:pPr>
            <w:r>
              <w:rPr>
                <w:rFonts w:eastAsia="Calibri" w:cs="Times New Roman"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86912" behindDoc="1" locked="0" layoutInCell="1" allowOverlap="1">
                      <wp:simplePos x="0" y="0"/>
                      <wp:positionH relativeFrom="column">
                        <wp:posOffset>2463165</wp:posOffset>
                      </wp:positionH>
                      <wp:positionV relativeFrom="paragraph">
                        <wp:posOffset>361950</wp:posOffset>
                      </wp:positionV>
                      <wp:extent cx="2177415" cy="1789430"/>
                      <wp:effectExtent l="5715" t="0" r="0" b="1270"/>
                      <wp:wrapSquare wrapText="bothSides"/>
                      <wp:docPr id="90" name="Group 3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77415" cy="1789430"/>
                                <a:chOff x="6069" y="3346"/>
                                <a:chExt cx="3310" cy="3028"/>
                              </a:xfrm>
                            </wpg:grpSpPr>
                            <wpg:grpSp>
                              <wpg:cNvPr id="91" name="Group 46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069" y="3346"/>
                                  <a:ext cx="3310" cy="3028"/>
                                  <a:chOff x="4416" y="3704"/>
                                  <a:chExt cx="3310" cy="3028"/>
                                </a:xfrm>
                              </wpg:grpSpPr>
                              <wps:wsp>
                                <wps:cNvPr id="92" name="AutoShape 466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416" y="5160"/>
                                    <a:ext cx="3047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3" name="Rectangle 46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633" y="4331"/>
                                    <a:ext cx="454" cy="45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B0339" w:rsidRPr="00143A7E" w:rsidRDefault="006B0339" w:rsidP="006B0339">
                                      <w:pPr>
                                        <w:rPr>
                                          <w:b/>
                                          <w:sz w:val="18"/>
                                          <w:szCs w:val="18"/>
                                        </w:rPr>
                                      </w:pPr>
                                      <w:r w:rsidRPr="00143A7E">
                                        <w:rPr>
                                          <w:b/>
                                          <w:sz w:val="18"/>
                                          <w:szCs w:val="18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4" name="Rectangle 46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254" y="3704"/>
                                    <a:ext cx="397" cy="39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B0339" w:rsidRPr="00143A7E" w:rsidRDefault="006B0339" w:rsidP="006B0339">
                                      <w:pPr>
                                        <w:rPr>
                                          <w:b/>
                                          <w:sz w:val="18"/>
                                          <w:szCs w:val="18"/>
                                        </w:rPr>
                                      </w:pPr>
                                      <w:r w:rsidRPr="00143A7E">
                                        <w:rPr>
                                          <w:b/>
                                          <w:sz w:val="18"/>
                                          <w:szCs w:val="18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5" name="AutoShape 46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818" y="4660"/>
                                    <a:ext cx="2437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6" name="Rectangle 47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248" y="5140"/>
                                    <a:ext cx="393" cy="3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B0339" w:rsidRPr="00143A7E" w:rsidRDefault="006B0339" w:rsidP="006B0339">
                                      <w:pPr>
                                        <w:rPr>
                                          <w:b/>
                                          <w:sz w:val="18"/>
                                          <w:szCs w:val="18"/>
                                        </w:rPr>
                                      </w:pPr>
                                      <w:r w:rsidRPr="00143A7E">
                                        <w:rPr>
                                          <w:b/>
                                          <w:sz w:val="18"/>
                                          <w:szCs w:val="18"/>
                                        </w:rPr>
                                        <w:t>I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7" name="Rectangle 47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265" y="5153"/>
                                    <a:ext cx="394" cy="45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B0339" w:rsidRPr="00143A7E" w:rsidRDefault="006B0339" w:rsidP="006B0339">
                                      <w:pPr>
                                        <w:rPr>
                                          <w:b/>
                                          <w:sz w:val="18"/>
                                          <w:szCs w:val="18"/>
                                        </w:rPr>
                                      </w:pPr>
                                      <w:r w:rsidRPr="00143A7E">
                                        <w:rPr>
                                          <w:b/>
                                          <w:sz w:val="18"/>
                                          <w:szCs w:val="18"/>
                                        </w:rPr>
                                        <w:t>J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8" name="Rectangle 47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633" y="5140"/>
                                    <a:ext cx="393" cy="3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B0339" w:rsidRPr="00143A7E" w:rsidRDefault="006B0339" w:rsidP="006B0339">
                                      <w:pPr>
                                        <w:rPr>
                                          <w:b/>
                                          <w:sz w:val="18"/>
                                          <w:szCs w:val="18"/>
                                        </w:rPr>
                                      </w:pPr>
                                      <w:r w:rsidRPr="00143A7E">
                                        <w:rPr>
                                          <w:b/>
                                          <w:sz w:val="18"/>
                                          <w:szCs w:val="18"/>
                                        </w:rPr>
                                        <w:t>M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9" name="Rectangle 47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182" y="5127"/>
                                    <a:ext cx="393" cy="39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B0339" w:rsidRPr="00143A7E" w:rsidRDefault="006B0339" w:rsidP="006B0339">
                                      <w:pPr>
                                        <w:rPr>
                                          <w:b/>
                                          <w:sz w:val="18"/>
                                          <w:szCs w:val="18"/>
                                        </w:rPr>
                                      </w:pPr>
                                      <w:r w:rsidRPr="00143A7E">
                                        <w:rPr>
                                          <w:b/>
                                          <w:sz w:val="18"/>
                                          <w:szCs w:val="18"/>
                                        </w:rPr>
                                        <w:t>N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0" name="Rectangle 47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216" y="6335"/>
                                    <a:ext cx="510" cy="39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B0339" w:rsidRPr="00143A7E" w:rsidRDefault="006B0339" w:rsidP="006B0339">
                                      <w:pPr>
                                        <w:rPr>
                                          <w:b/>
                                          <w:sz w:val="18"/>
                                          <w:szCs w:val="18"/>
                                          <w:vertAlign w:val="superscript"/>
                                        </w:rPr>
                                      </w:pPr>
                                      <w:r w:rsidRPr="00143A7E">
                                        <w:rPr>
                                          <w:b/>
                                          <w:sz w:val="18"/>
                                          <w:szCs w:val="18"/>
                                        </w:rPr>
                                        <w:t>B</w:t>
                                      </w:r>
                                      <w:r w:rsidRPr="00143A7E">
                                        <w:rPr>
                                          <w:b/>
                                          <w:sz w:val="18"/>
                                          <w:szCs w:val="18"/>
                                          <w:vertAlign w:val="superscript"/>
                                        </w:rPr>
                                        <w:t>/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1" name="Rectangle 47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188" y="4535"/>
                                    <a:ext cx="397" cy="39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B0339" w:rsidRPr="00143A7E" w:rsidRDefault="006B0339" w:rsidP="006B0339">
                                      <w:pPr>
                                        <w:rPr>
                                          <w:b/>
                                          <w:sz w:val="18"/>
                                          <w:szCs w:val="18"/>
                                        </w:rPr>
                                      </w:pPr>
                                      <w:r w:rsidRPr="00143A7E">
                                        <w:rPr>
                                          <w:b/>
                                          <w:sz w:val="18"/>
                                          <w:szCs w:val="18"/>
                                        </w:rPr>
                                        <w:t>P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2" name="AutoShape 47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817" y="4660"/>
                                    <a:ext cx="1" cy="50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 type="oval" w="sm" len="sm"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3" name="AutoShape 47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255" y="3821"/>
                                    <a:ext cx="0" cy="1339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 type="oval" w="sm" len="sm"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4" name="AutoShape 478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7254" y="5160"/>
                                    <a:ext cx="1" cy="134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 type="oval" w="sm" len="sm"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5" name="AutoShape 47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818" y="4660"/>
                                    <a:ext cx="1634" cy="50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6" name="AutoShape 480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6452" y="3821"/>
                                    <a:ext cx="803" cy="1339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" name="AutoShape 48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452" y="5160"/>
                                    <a:ext cx="802" cy="134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8" name="AutoShape 4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817" y="4660"/>
                                    <a:ext cx="658" cy="50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9" name="AutoShape 48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475" y="5160"/>
                                    <a:ext cx="1779" cy="134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0" name="AutoShape 484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5475" y="3821"/>
                                    <a:ext cx="1779" cy="1339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1" name="AutoShape 48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818" y="4660"/>
                                    <a:ext cx="330" cy="25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2" name="AutoShape 486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6050" y="4389"/>
                                    <a:ext cx="450" cy="337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13" name="AutoShape 36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471" y="3463"/>
                                  <a:ext cx="2437" cy="83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rnd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37" o:spid="_x0000_s1096" style="position:absolute;left:0;text-align:left;margin-left:193.95pt;margin-top:28.5pt;width:171.45pt;height:140.9pt;z-index:-251629568" coordorigin="6069,3346" coordsize="3310,3028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qSqXhkQcAANxMAAAOAAAAZHJzL2Uyb0RvYy54bWzsXF1v2zYUfR+w/yDo3bUoUZ+oU7R2XAzo tmLt9s5Isi1MFjVKiZMO+++7JCWajpUsayC165gHhzIlmR+Hh4f3XvLlq9t9ad3krClotbDRC8e2 8iqlWVFtF/avH9ezyLaallQZKWmVL+y7vLFfXXz/3ctDneQu3dEyy5kFL6ma5FAv7F3b1sl83qS7 fE+aF7TOK8jcULYnLVyy7Txj5ABv35dz13GC+YGyrGY0zZsGvl3JTPtCvH+zydP2582myVurXNhQ tlZ8MvF5xT/nFy9JsmWk3hVpVwzyGaXYk6KCH1WvWpGWWNesOHvVvkgZbeimfZHS/ZxuNkWaizpA bZBzrzZvGb2uRV22yWFbq2aCpr3XTp/92vSnm/fMKrKFHUPzVGQPfSR+1vK8kLfOod4mcNNbVn+o 3zNZRUi+o+nvDWTP7+fz66282bo6/EgzeCG5bqlondsN2/NXQL2tW9EJd6oT8tvWSuFLF4UhRr5t pZCHwijGXtdN6Q76kj8XOEFsW5DteTiQXZjuLrvnPQ9BTfjDnuNGPHdOEvnDorBd4WTNxIWqZN8S 6LQlcOCP3RIDNerb47w+JFEtgTEKZEuEDn5GS8Dga474ap6Hrw87UucCtg2HTt+qbt+qrwEO4h4L B6L7DrW4cVlJgKW3VQcwq6LLHam2ubj9410NYEKiS08e4RcNoHMYcNamLOrf+IMa9FTD+Sjo4KUa 3MGhBJDIUOghSc2a9m1O9xZPLOymZaTY7tolrSogGsrkL5Cbd00rYdc/wH+4ouuiLOF7kpSVdYAB 57u+KFJDyyLjmTyvYdurZcmsG8IZS/x1GD65DZihysTLdjnJLrt0S4pSpqHUZcXfB7WC4nQpSUl/ xk58GV1GeIbd4HKGndVq9nq9xLNgjUJ/5a2WyxX6ixcN4WRXZFle8dL19Ijw0+DREbUkNkWQqhnm p28XwxQK2/8XhYYBK3uWD9EmuaLZ3XvGm5ZfAWLl1+ND1+uh+wv0M+CxzAG6HT0K6Pbc2EhiVLh9 zRg98B6CIXUCXPlAX71h4PJO65gSBx6UATgNAx3Icd7DFftYopUnJOx6mu3h1+GVQeEF4J6CUP7j Wl99pWg6GRMnQ2ct/s6HzoOwE0OlHyDIxc4bN56tgyic4TX2Z3HoRDMHxW/iwMExXq1PB8i7osqf P0CeTQv7ogU5VRb7hR0p7iDJQxyhxjcvfj/y+v9DI7C9vboVasF1edMeB6XFKDAiTLygBSGxo+yT bR1AVwFN/nFNWG5b5Q8VjIIYYcyFmLjAfujCBdNzrvQcUqXwqoXd2pZMLlsp3q5rxqm3Z/WK8kll UwjePZZqeqaAsShFlM4UQoXwUsFsODZThC7nA65+lCLomcKLu3mNJwxT9JOsYYpxmcIzTDEkh2GF I5lCl8Nx31bAFCPJYV1VRAiW51xVBPdFsIth+SdWUV+xCOb6ZkWanRTLGaR485HEiOMpxTEsQM+m vFCgZqIpL3CxhLGPQFoIBBynPJDNwhYgcx5ezBlxDMtPI461BfQzxLFYiB1lqBHH0sIIM8o5U4jl 7ERM4btgyuMTno98IUvkoo+bHb3YLKMHLFBGHI8rjjvLcm/bMkwhmQLm83OmUCaHCZbRyuBmNAX3 SynzrTG4JSdNMJ3BTXlKpBXcMIVkCnAEnjOFMjlMwBQhisCzJTSFK8xquqboVx/G4KZ5tYymGFdT KMeUYQrN/4wc8DScU4Vaqk1BFW7nrQdvnhB+R6rwVdCCoQpDFZN58ZRnylDFCVWoCCDNjReqtdoU VIGizjTv36cK48YbjJUxqmJcVaFcU4YqTqhiKKwtVIs1oIpJ/HhgWh304wGRcfeHD+LnUY//l4xl e7Ibz2pFBCCF2DgILoHIkj1EleQQdwwJ4fYx8W+jhG4iRwXAac7qUK0zJgE5BLZI270XufdC4EDY i2BhzxMk9bCTz6DcRHnCLoHhAGUEEdTdAlFHuZLI46F8MEJZBXKdRyh3pI68f3JqG7wbvD+C96EQ pFDpvPHw/rQQJBR4nUv221AvRqGIPV4jKRQVhaRxd6RHIY0kwwe5O8C+9Amca5WIa6lvSK0YVI+J ahUxo6Naj5gZCdUaQyssn+uQyAGUSyx/E0rEYHlMLKuYDh3LekzH+FjGEXrIUBL4UL4pTCUodnzH 7PvrdxX2u436/0O7jqTFEUbnxPv+kKOiC3TM6tEF42PWx+B4kPEF94P0Yac0FNAQsNnEenIIwgPm De5hlv5vHcy6/3skMA9KZAXrc4msw3pki54hYxXlLp1qYDv9SjdhI6Scsjp+dafsSPjVxDAIiM4t e7ZjyoNjKgQX8w2YfK7qT53475wb0PlXWlaIPe7Cx7LPs87JwlOyXuZkAXE4zb86dOUhUh5yH0YT uA8HSTng0lQ4Er1I2AGPAUqY53Cp0Z0L8yXhvV5zV3cHxpNw3Ed3/hl4awL6eBbORIdoIDTgRPSk pO22/4zE38NQxyHMJxzPEOovvcf9psHj3tdoZPkhjoCxUn5KAquyz14UnjrQm7tmRVtZpUfHw/+I zAXa4QgtMS13x33xM7r0a7G8PB5KdvE3AAAA//8DAFBLAwQUAAYACAAAACEAGBHWzOAAAAAKAQAA DwAAAGRycy9kb3ducmV2LnhtbEyPQUvDQBCF74L/YRnBm93EUBNjNqUU9VQEW0G8bbPTJDQ7G7Lb JP33jid7HN7jzfcVq9l2YsTBt44UxIsIBFLlTEu1gq/920MGwgdNRneOUMEFPazK25tC58ZN9Inj LtSCR8jnWkETQp9L6asGrfYL1yNxdnSD1YHPoZZm0BOP204+RtGTtLol/tDoHjcNVqfd2Sp4n/S0 TuLXcXs6bi4/++XH9zZGpe7v5vULiIBz+C/DHz6jQ8lMB3cm40WnIMnSZ64qWKbsxIU0idjlwEmS ZSDLQl4rlL8AAAD//wMAUEsBAi0AFAAGAAgAAAAhALaDOJL+AAAA4QEAABMAAAAAAAAAAAAAAAAA AAAAAFtDb250ZW50X1R5cGVzXS54bWxQSwECLQAUAAYACAAAACEAOP0h/9YAAACUAQAACwAAAAAA AAAAAAAAAAAvAQAAX3JlbHMvLnJlbHNQSwECLQAUAAYACAAAACEAKkql4ZEHAADcTAAADgAAAAAA AAAAAAAAAAAuAgAAZHJzL2Uyb0RvYy54bWxQSwECLQAUAAYACAAAACEAGBHWzOAAAAAKAQAADwAA AAAAAAAAAAAAAADrCQAAZHJzL2Rvd25yZXYueG1sUEsFBgAAAAAEAAQA8wAAAPgKAAAAAA== ">
                      <v:group id="Group 465" o:spid="_x0000_s1097" style="position:absolute;left:6069;top:3346;width:3310;height:3028" coordorigin="4416,3704" coordsize="3310,3028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76Jk28UAAADbAAAADwAAAGRycy9kb3ducmV2LnhtbESPT2vCQBTE7wW/w/KE 3ppNlJYas4pILT2EQlUQb4/sMwlm34bsNn++fbdQ6HGYmd8w2XY0jeipc7VlBUkUgyAurK65VHA+ HZ5eQTiPrLGxTAomcrDdzB4yTLUd+Iv6oy9FgLBLUUHlfZtK6YqKDLrItsTBu9nOoA+yK6XucAhw 08hFHL9IgzWHhQpb2ldU3I/fRsH7gMNumbz1+f22n66n589LnpBSj/NxtwbhafT/4b/2h1awSuD3 S/gBcvMD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O+iZNvFAAAA2wAA AA8AAAAAAAAAAAAAAAAAqgIAAGRycy9kb3ducmV2LnhtbFBLBQYAAAAABAAEAPoAAACcAwAAAAA= ">
                        <v:shape id="AutoShape 466" o:spid="_x0000_s1098" type="#_x0000_t32" style="position:absolute;left:4416;top:5160;width:3047;height:0;flip:y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UAC4MQAAADbAAAADwAAAGRycy9kb3ducmV2LnhtbESPwWrDMBBE74X8g9hAL6WRnUNJ3cgm BAolh0ITH3xcpK1tYq0cSXWcv48KhR6HmXnDbKvZDmIiH3rHCvJVBoJYO9Nzq6A+vT9vQISIbHBw TApuFKAqFw9bLIy78hdNx9iKBOFQoIIuxrGQMuiOLIaVG4mT9+28xZikb6XxeE1wO8h1lr1Iiz2n hQ5H2nekz8cfq6A/1J/19HSJXm8OeePzcGoGrdTjct69gYg0x//wX/vDKHhdw++X9ANkeQc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JQALgxAAAANsAAAAPAAAAAAAAAAAA AAAAAKECAABkcnMvZG93bnJldi54bWxQSwUGAAAAAAQABAD5AAAAkgMAAAAA "/>
                        <v:rect id="Rectangle 467" o:spid="_x0000_s1099" style="position:absolute;left:4633;top:4331;width:454;height:45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g1qMsQA AADbAAAADwAAAGRycy9kb3ducmV2LnhtbESPQWvCQBSE7wX/w/IEL6IbLRRNXUUEMUhBjNbzI/ua hGbfxuyapP++WxB6HGbmG2a16U0lWmpcaVnBbBqBIM6sLjlXcL3sJwsQziNrrCyTgh9ysFkPXlYY a9vxmdrU5yJA2MWooPC+jqV0WUEG3dTWxMH7so1BH2STS91gF+CmkvMoepMGSw4LBda0Kyj7Th9G QZed2tvl4yBP41ti+Z7cd+nnUanRsN++g/DU+//ws51oBctX+PsSfoBc/wIAAP//AwBQSwECLQAU AAYACAAAACEA8PeKu/0AAADiAQAAEwAAAAAAAAAAAAAAAAAAAAAAW0NvbnRlbnRfVHlwZXNdLnht bFBLAQItABQABgAIAAAAIQAx3V9h0gAAAI8BAAALAAAAAAAAAAAAAAAAAC4BAABfcmVscy8ucmVs c1BLAQItABQABgAIAAAAIQAzLwWeQQAAADkAAAAQAAAAAAAAAAAAAAAAACkCAABkcnMvc2hhcGV4 bWwueG1sUEsBAi0AFAAGAAgAAAAhAJINajLEAAAA2wAAAA8AAAAAAAAAAAAAAAAAmAIAAGRycy9k b3ducmV2LnhtbFBLBQYAAAAABAAEAPUAAACJAwAAAAA= " filled="f" stroked="f">
                          <v:textbox>
                            <w:txbxContent>
                              <w:p w:rsidR="006B0339" w:rsidRPr="00143A7E" w:rsidRDefault="006B0339" w:rsidP="006B0339">
                                <w:pPr>
                                  <w:rPr>
                                    <w:b/>
                                    <w:sz w:val="18"/>
                                    <w:szCs w:val="18"/>
                                  </w:rPr>
                                </w:pPr>
                                <w:r w:rsidRPr="00143A7E">
                                  <w:rPr>
                                    <w:b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rect>
                        <v:rect id="Rectangle 468" o:spid="_x0000_s1100" style="position:absolute;left:7254;top:3704;width:397;height:3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eTyRsQA AADbAAAADwAAAGRycy9kb3ducmV2LnhtbESPQWvCQBSE7wX/w/IEL6IbpRRNXUUEMUhBjNbzI/ua hGbfxuyapP++WxB6HGbmG2a16U0lWmpcaVnBbBqBIM6sLjlXcL3sJwsQziNrrCyTgh9ysFkPXlYY a9vxmdrU5yJA2MWooPC+jqV0WUEG3dTWxMH7so1BH2STS91gF+CmkvMoepMGSw4LBda0Kyj7Th9G QZed2tvl4yBP41ti+Z7cd+nnUanRsN++g/DU+//ws51oBctX+PsSfoBc/wIAAP//AwBQSwECLQAU AAYACAAAACEA8PeKu/0AAADiAQAAEwAAAAAAAAAAAAAAAAAAAAAAW0NvbnRlbnRfVHlwZXNdLnht bFBLAQItABQABgAIAAAAIQAx3V9h0gAAAI8BAAALAAAAAAAAAAAAAAAAAC4BAABfcmVscy8ucmVs c1BLAQItABQABgAIAAAAIQAzLwWeQQAAADkAAAAQAAAAAAAAAAAAAAAAACkCAABkcnMvc2hhcGV4 bWwueG1sUEsBAi0AFAAGAAgAAAAhAB3k8kbEAAAA2wAAAA8AAAAAAAAAAAAAAAAAmAIAAGRycy9k b3ducmV2LnhtbFBLBQYAAAAABAAEAPUAAACJAwAAAAA= " filled="f" stroked="f">
                          <v:textbox>
                            <w:txbxContent>
                              <w:p w:rsidR="006B0339" w:rsidRPr="00143A7E" w:rsidRDefault="006B0339" w:rsidP="006B0339">
                                <w:pPr>
                                  <w:rPr>
                                    <w:b/>
                                    <w:sz w:val="18"/>
                                    <w:szCs w:val="18"/>
                                  </w:rPr>
                                </w:pPr>
                                <w:r w:rsidRPr="00143A7E">
                                  <w:rPr>
                                    <w:b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rect>
                        <v:shape id="AutoShape 469" o:spid="_x0000_s1101" type="#_x0000_t32" style="position:absolute;left:4818;top:4660;width:2437;height: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Ls0qcUAAADbAAAADwAAAGRycy9kb3ducmV2LnhtbESPQWsCMRSE70L/Q3gFL1KzKkq7GkUE oaUUqy30+tg8N8tuXsImrmt/fVMo9DjMzDfMatPbRnTUhsqxgsk4A0FcOF1xqeDzY//wCCJEZI2N Y1JwowCb9d1ghbl2Vz5Sd4qlSBAOOSowMfpcylAYshjGzhMn7+xaizHJtpS6xWuC20ZOs2whLVac Fgx62hkq6tPFKqi7+nB8nwc/unzT4tWbt5fZl1ZqeN9vlyAi9fE//Nd+1gqe5vD7Jf0Auf4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8Ls0qcUAAADbAAAADwAAAAAAAAAA AAAAAAChAgAAZHJzL2Rvd25yZXYueG1sUEsFBgAAAAAEAAQA+QAAAJMDAAAAAA== ">
                          <v:stroke dashstyle="dash"/>
                        </v:shape>
                        <v:rect id="Rectangle 470" o:spid="_x0000_s1102" style="position:absolute;left:6248;top:5140;width:393;height:3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nrJqsUA AADbAAAADwAAAGRycy9kb3ducmV2LnhtbESPQWvCQBSE7wX/w/KEXkrd2IPUNBsRQRqKIE2s50f2 NQlm38bsNkn/vVsoeBxm5hsm2UymFQP1rrGsYLmIQBCXVjdcKTgV++dXEM4ja2wtk4JfcrBJZw8J xtqO/ElD7isRIOxiVFB738VSurImg25hO+LgfdveoA+yr6TucQxw08qXKFpJgw2HhRo72tVUXvIf o2Asj8O5OLzL49M5s3zNrrv860Opx/m0fQPhafL38H870wrWK/j7En6ATG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CesmqxQAAANsAAAAPAAAAAAAAAAAAAAAAAJgCAABkcnMv ZG93bnJldi54bWxQSwUGAAAAAAQABAD1AAAAigMAAAAA " filled="f" stroked="f">
                          <v:textbox>
                            <w:txbxContent>
                              <w:p w:rsidR="006B0339" w:rsidRPr="00143A7E" w:rsidRDefault="006B0339" w:rsidP="006B0339">
                                <w:pPr>
                                  <w:rPr>
                                    <w:b/>
                                    <w:sz w:val="18"/>
                                    <w:szCs w:val="18"/>
                                  </w:rPr>
                                </w:pPr>
                                <w:r w:rsidRPr="00143A7E">
                                  <w:rPr>
                                    <w:b/>
                                    <w:sz w:val="18"/>
                                    <w:szCs w:val="18"/>
                                  </w:rPr>
                                  <w:t>I</w:t>
                                </w:r>
                              </w:p>
                            </w:txbxContent>
                          </v:textbox>
                        </v:rect>
                        <v:rect id="Rectangle 471" o:spid="_x0000_s1103" style="position:absolute;left:5265;top:5153;width:394;height:45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TZsMcQA AADbAAAADwAAAGRycy9kb3ducmV2LnhtbESPQWvCQBSE7wX/w/IEL6IbPbSauooIYpCCGK3nR/Y1 Cc2+jdk1Sf99tyD0OMzMN8xq05tKtNS40rKC2TQCQZxZXXKu4HrZTxYgnEfWWFkmBT/kYLMevKww 1rbjM7Wpz0WAsItRQeF9HUvpsoIMuqmtiYP3ZRuDPsgml7rBLsBNJedR9CoNlhwWCqxpV1D2nT6M gi47tbfLx0GexrfE8j2579LPo1KjYb99B+Gp9//hZzvRCpZv8Pcl/AC5/gUAAP//AwBQSwECLQAU AAYACAAAACEA8PeKu/0AAADiAQAAEwAAAAAAAAAAAAAAAAAAAAAAW0NvbnRlbnRfVHlwZXNdLnht bFBLAQItABQABgAIAAAAIQAx3V9h0gAAAI8BAAALAAAAAAAAAAAAAAAAAC4BAABfcmVscy8ucmVs c1BLAQItABQABgAIAAAAIQAzLwWeQQAAADkAAAAQAAAAAAAAAAAAAAAAACkCAABkcnMvc2hhcGV4 bWwueG1sUEsBAi0AFAAGAAgAAAAhAO02bDHEAAAA2wAAAA8AAAAAAAAAAAAAAAAAmAIAAGRycy9k b3ducmV2LnhtbFBLBQYAAAAABAAEAPUAAACJAwAAAAA= " filled="f" stroked="f">
                          <v:textbox>
                            <w:txbxContent>
                              <w:p w:rsidR="006B0339" w:rsidRPr="00143A7E" w:rsidRDefault="006B0339" w:rsidP="006B0339">
                                <w:pPr>
                                  <w:rPr>
                                    <w:b/>
                                    <w:sz w:val="18"/>
                                    <w:szCs w:val="18"/>
                                  </w:rPr>
                                </w:pPr>
                                <w:r w:rsidRPr="00143A7E">
                                  <w:rPr>
                                    <w:b/>
                                    <w:sz w:val="18"/>
                                    <w:szCs w:val="18"/>
                                  </w:rPr>
                                  <w:t>J</w:t>
                                </w:r>
                              </w:p>
                            </w:txbxContent>
                          </v:textbox>
                        </v:rect>
                        <v:rect id="Rectangle 472" o:spid="_x0000_s1104" style="position:absolute;left:4633;top:5140;width:393;height:3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Kn4Q8IA AADbAAAADwAAAGRycy9kb3ducmV2LnhtbERPTWuDQBC9B/oflinkEuKaHkpjXKUESiQUQk2b8+BO VerOGner9t93D4EcH+87zWfTiZEG11pWsIliEMSV1S3XCj7Pb+sXEM4ja+wsk4I/cpBnD4sUE20n /qCx9LUIIewSVNB43ydSuqohgy6yPXHgvu1g0Ac41FIPOIVw08mnOH6WBlsODQ32tG+o+il/jYKp Oo2X8/tBnlaXwvK1uO7Lr6NSy8f5dQfC0+zv4pu70Aq2YWz4En6AzP4BAAD//wMAUEsBAi0AFAAG AAgAAAAhAPD3irv9AAAA4gEAABMAAAAAAAAAAAAAAAAAAAAAAFtDb250ZW50X1R5cGVzXS54bWxQ SwECLQAUAAYACAAAACEAMd1fYdIAAACPAQAACwAAAAAAAAAAAAAAAAAuAQAAX3JlbHMvLnJlbHNQ SwECLQAUAAYACAAAACEAMy8FnkEAAAA5AAAAEAAAAAAAAAAAAAAAAAApAgAAZHJzL3NoYXBleG1s LnhtbFBLAQItABQABgAIAAAAIQCcqfhDwgAAANsAAAAPAAAAAAAAAAAAAAAAAJgCAABkcnMvZG93 bnJldi54bWxQSwUGAAAAAAQABAD1AAAAhwMAAAAA " filled="f" stroked="f">
                          <v:textbox>
                            <w:txbxContent>
                              <w:p w:rsidR="006B0339" w:rsidRPr="00143A7E" w:rsidRDefault="006B0339" w:rsidP="006B0339">
                                <w:pPr>
                                  <w:rPr>
                                    <w:b/>
                                    <w:sz w:val="18"/>
                                    <w:szCs w:val="18"/>
                                  </w:rPr>
                                </w:pPr>
                                <w:r w:rsidRPr="00143A7E">
                                  <w:rPr>
                                    <w:b/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v:textbox>
                        </v:rect>
                        <v:rect id="Rectangle 473" o:spid="_x0000_s1105" style="position:absolute;left:7182;top:5127;width:393;height:3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+Vd2MUA AADbAAAADwAAAGRycy9kb3ducmV2LnhtbESPT2vCQBTE74LfYXlCL1I3eigmdRURxFAKYvxzfmRf k9Ds25hdk/TbdwsFj8PM/IZZbQZTi45aV1lWMJ9FIIhzqysuFFzO+9clCOeRNdaWScEPOdisx6MV Jtr2fKIu84UIEHYJKii9bxIpXV6SQTezDXHwvmxr0AfZFlK32Ae4qeUiit6kwYrDQokN7UrKv7OH UdDnx+52/jzI4/SWWr6n9112/VDqZTJs30F4Gvwz/N9OtYI4hr8v4QfI9S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z5V3YxQAAANsAAAAPAAAAAAAAAAAAAAAAAJgCAABkcnMv ZG93bnJldi54bWxQSwUGAAAAAAQABAD1AAAAigMAAAAA " filled="f" stroked="f">
                          <v:textbox>
                            <w:txbxContent>
                              <w:p w:rsidR="006B0339" w:rsidRPr="00143A7E" w:rsidRDefault="006B0339" w:rsidP="006B0339">
                                <w:pPr>
                                  <w:rPr>
                                    <w:b/>
                                    <w:sz w:val="18"/>
                                    <w:szCs w:val="18"/>
                                  </w:rPr>
                                </w:pPr>
                                <w:r w:rsidRPr="00143A7E">
                                  <w:rPr>
                                    <w:b/>
                                    <w:sz w:val="18"/>
                                    <w:szCs w:val="18"/>
                                  </w:rPr>
                                  <w:t>N</w:t>
                                </w:r>
                              </w:p>
                            </w:txbxContent>
                          </v:textbox>
                        </v:rect>
                        <v:rect id="Rectangle 474" o:spid="_x0000_s1106" style="position:absolute;left:7216;top:6335;width:510;height:3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nKbEsUA AADcAAAADwAAAGRycy9kb3ducmV2LnhtbESPQWvCQBCF7wX/wzKCl1I39VAkdRURpEEKYmw9D9lp Epqdjdk1Sf995yB4m+G9ee+b1WZ0jeqpC7VnA6/zBBRx4W3NpYGv8/5lCSpEZIuNZzLwRwE268nT ClPrBz5Rn8dSSQiHFA1UMbap1qGoyGGY+5ZYtB/fOYyydqW2HQ4S7hq9SJI37bBmaaiwpV1FxW9+ cwaG4thfzp8f+vh8yTxfs+su/z4YM5uO23dQkcb4MN+vMyv4ieDLMzKBXv8DAAD//wMAUEsBAi0A FAAGAAgAAAAhAPD3irv9AAAA4gEAABMAAAAAAAAAAAAAAAAAAAAAAFtDb250ZW50X1R5cGVzXS54 bWxQSwECLQAUAAYACAAAACEAMd1fYdIAAACPAQAACwAAAAAAAAAAAAAAAAAuAQAAX3JlbHMvLnJl bHNQSwECLQAUAAYACAAAACEAMy8FnkEAAAA5AAAAEAAAAAAAAAAAAAAAAAApAgAAZHJzL3NoYXBl eG1sLnhtbFBLAQItABQABgAIAAAAIQAucpsSxQAAANwAAAAPAAAAAAAAAAAAAAAAAJgCAABkcnMv ZG93bnJldi54bWxQSwUGAAAAAAQABAD1AAAAigMAAAAA " filled="f" stroked="f">
                          <v:textbox>
                            <w:txbxContent>
                              <w:p w:rsidR="006B0339" w:rsidRPr="00143A7E" w:rsidRDefault="006B0339" w:rsidP="006B0339">
                                <w:pPr>
                                  <w:rPr>
                                    <w:b/>
                                    <w:sz w:val="18"/>
                                    <w:szCs w:val="18"/>
                                    <w:vertAlign w:val="superscript"/>
                                  </w:rPr>
                                </w:pPr>
                                <w:r w:rsidRPr="00143A7E">
                                  <w:rPr>
                                    <w:b/>
                                    <w:sz w:val="18"/>
                                    <w:szCs w:val="18"/>
                                  </w:rPr>
                                  <w:t>B</w:t>
                                </w:r>
                                <w:r w:rsidRPr="00143A7E">
                                  <w:rPr>
                                    <w:b/>
                                    <w:sz w:val="18"/>
                                    <w:szCs w:val="18"/>
                                    <w:vertAlign w:val="superscript"/>
                                  </w:rPr>
                                  <w:t>/</w:t>
                                </w:r>
                              </w:p>
                            </w:txbxContent>
                          </v:textbox>
                        </v:rect>
                        <v:rect id="Rectangle 475" o:spid="_x0000_s1107" style="position:absolute;left:7188;top:4535;width:397;height:3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T4+icIA AADcAAAADwAAAGRycy9kb3ducmV2LnhtbERPTYvCMBC9C/6HMIIX0VQPslSjiCBbRBDrruehGdti M6lNtu3++40g7G0e73PW295UoqXGlZYVzGcRCOLM6pJzBV/Xw/QDhPPIGivLpOCXHGw3w8EaY207 vlCb+lyEEHYxKii8r2MpXVaQQTezNXHg7rYx6ANscqkb7EK4qeQiipbSYMmhocCa9gVlj/THKOiy c3u7nj7leXJLLD+T5z79Pio1HvW7FQhPvf8Xv92JDvOjObyeCRfIzR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BPj6JwgAAANwAAAAPAAAAAAAAAAAAAAAAAJgCAABkcnMvZG93 bnJldi54bWxQSwUGAAAAAAQABAD1AAAAhwMAAAAA " filled="f" stroked="f">
                          <v:textbox>
                            <w:txbxContent>
                              <w:p w:rsidR="006B0339" w:rsidRPr="00143A7E" w:rsidRDefault="006B0339" w:rsidP="006B0339">
                                <w:pPr>
                                  <w:rPr>
                                    <w:b/>
                                    <w:sz w:val="18"/>
                                    <w:szCs w:val="18"/>
                                  </w:rPr>
                                </w:pPr>
                                <w:r w:rsidRPr="00143A7E">
                                  <w:rPr>
                                    <w:b/>
                                    <w:sz w:val="18"/>
                                    <w:szCs w:val="18"/>
                                  </w:rPr>
                                  <w:t>P</w:t>
                                </w:r>
                              </w:p>
                            </w:txbxContent>
                          </v:textbox>
                        </v:rect>
                        <v:shape id="AutoShape 476" o:spid="_x0000_s1108" type="#_x0000_t32" style="position:absolute;left:4817;top:4660;width:1;height:50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tQresIAAADcAAAADwAAAGRycy9kb3ducmV2LnhtbERPyWrDMBC9F/IPYgK51VICLsGxErLQ 0EMvcUvIcbDGC7FGxlJj9++rQqG3ebx18t1kO/GgwbeONSwTBYK4dKblWsPnx+vzGoQPyAY7x6Th mzzstrOnHDPjRr7Qowi1iCHsM9TQhNBnUvqyIYs+cT1x5Co3WAwRDrU0A44x3HZypdSLtNhybGiw p2ND5b34shpUeu1kcUury3SsltdzsT4d3LvWi/m034AINIV/8Z/7zcT5agW/z8QL5PYH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tQresIAAADcAAAADwAAAAAAAAAAAAAA AAChAgAAZHJzL2Rvd25yZXYueG1sUEsFBgAAAAAEAAQA+QAAAJADAAAAAA== ">
                          <v:stroke dashstyle="dash" startarrow="oval" startarrowwidth="narrow" startarrowlength="short"/>
                        </v:shape>
                        <v:shape id="AutoShape 477" o:spid="_x0000_s1109" type="#_x0000_t32" style="position:absolute;left:7255;top:3821;width:0;height:1339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ZiO4cMAAADcAAAADwAAAGRycy9kb3ducmV2LnhtbERPS2vCQBC+F/wPywi91d0oKRJdRVMs PfSStIjHITt5YHY2ZLea/vtuodDbfHzP2e4n24sbjb5zrCFZKBDElTMdNxo+P05PaxA+IBvsHZOG b/Kw380etpgZd+eCbmVoRAxhn6GGNoQhk9JXLVn0CzcQR652o8UQ4dhIM+I9htteLpV6lhY7jg0t DpS3VF3LL6tBpedelpe0Lqa8Ts6v5frl6N61fpxPhw2IQFP4F/+530ycr1bw+0y8QO5+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GGYjuHDAAAA3AAAAA8AAAAAAAAAAAAA AAAAoQIAAGRycy9kb3ducmV2LnhtbFBLBQYAAAAABAAEAPkAAACRAwAAAAA= ">
                          <v:stroke dashstyle="dash" startarrow="oval" startarrowwidth="narrow" startarrowlength="short"/>
                        </v:shape>
                        <v:shape id="AutoShape 478" o:spid="_x0000_s1110" type="#_x0000_t32" style="position:absolute;left:7254;top:5160;width:1;height:1340;flip:y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4OtO78AAADcAAAADwAAAGRycy9kb3ducmV2LnhtbERPy6rCMBDdC/5DGMGdpoqIVKOIIAhe wddCd0MzttVmUppcW//eCIK7OZznzBaNKcSTKpdbVjDoRyCIE6tzThWcT+veBITzyBoLy6TgRQ4W 83ZrhrG2NR/oefSpCCHsYlSQeV/GUrokI4Oub0viwN1sZdAHWKVSV1iHcFPIYRSNpcGcQ0OGJa0y Sh7Hf6PgztvHblNLe+P1tfyzbnnZ7mulup1mOQXhqfE/8de90WF+NILPM+ECOX8DAAD//wMAUEsB Ai0AFAAGAAgAAAAhAP4l66UAAQAA6gEAABMAAAAAAAAAAAAAAAAAAAAAAFtDb250ZW50X1R5cGVz XS54bWxQSwECLQAUAAYACAAAACEAlgUzWNQAAACXAQAACwAAAAAAAAAAAAAAAAAxAQAAX3JlbHMv LnJlbHNQSwECLQAUAAYACAAAACEAMy8FnkEAAAA5AAAAFAAAAAAAAAAAAAAAAAAuAgAAZHJzL2Nv bm5lY3RvcnhtbC54bWxQSwECLQAUAAYACAAAACEAy4OtO78AAADcAAAADwAAAAAAAAAAAAAAAACh AgAAZHJzL2Rvd25yZXYueG1sUEsFBgAAAAAEAAQA+QAAAI0DAAAAAA== ">
                          <v:stroke dashstyle="dash" startarrow="oval" startarrowwidth="narrow" startarrowlength="short"/>
                        </v:shape>
                        <v:shape id="AutoShape 479" o:spid="_x0000_s1111" type="#_x0000_t32" style="position:absolute;left:4818;top:4660;width:1634;height:50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YT6icMAAADcAAAADwAAAGRycy9kb3ducmV2LnhtbERP22oCMRB9F/yHMIW+iGbbosjWKFIo VEqxXqCvw2a6WXYzCZu4rn69KQh9m8O5zmLV20Z01IbKsYKnSQaCuHC64lLB8fA+noMIEVlj45gU XCjAajkcLDDX7sw76vaxFCmEQ44KTIw+lzIUhiyGifPEift1rcWYYFtK3eI5hdtGPmfZTFqsODUY 9PRmqKj3J6ug7urt7nsa/Oh0pdmnN1+blx+t1ONDv34FEamP/+K7+0On+dkU/p5JF8jlD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CGE+onDAAAA3AAAAA8AAAAAAAAAAAAA AAAAoQIAAGRycy9kb3ducmV2LnhtbFBLBQYAAAAABAAEAPkAAACRAwAAAAA= ">
                          <v:stroke dashstyle="dash"/>
                        </v:shape>
                        <v:shape id="AutoShape 480" o:spid="_x0000_s1112" type="#_x0000_t32" style="position:absolute;left:6452;top:3821;width:803;height:1339;flip:y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kD84sQAAADcAAAADwAAAGRycy9kb3ducmV2LnhtbERP22oCMRB9F/yHMIJvmrUFKVuj7ApS S0HQivRx2Mxe2s1km0R3+/eNUOjbHM51VpvBtOJGzjeWFSzmCQjiwuqGKwXn993sCYQPyBpby6Tg hzxs1uPRClNtez7S7RQqEUPYp6igDqFLpfRFTQb93HbEkSutMxgidJXUDvsYblr5kCRLabDh2FBj R9uaiq/T1Sh48cfviyvz/vWQFW+f28d9n5cfSk0nQ/YMItAQ/sV/7r2O85Ml3J+JF8j1L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mQPzixAAAANwAAAAPAAAAAAAAAAAA AAAAAKECAABkcnMvZG93bnJldi54bWxQSwUGAAAAAAQABAD5AAAAkgMAAAAA ">
                          <v:stroke dashstyle="dash"/>
                        </v:shape>
                        <v:shape id="AutoShape 481" o:spid="_x0000_s1113" type="#_x0000_t32" style="position:absolute;left:6452;top:5160;width:802;height:134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hrBZcQAAADcAAAADwAAAGRycy9kb3ducmV2LnhtbERP32vCMBB+H+x/CDfwZczUyVSqUYYw UMaYOsHXo7k1pc0lNLFW//plMNjbfXw/b7HqbSM6akPlWMFomIEgLpyuuFRw/Hp7moEIEVlj45gU XCnAanl/t8BcuwvvqTvEUqQQDjkqMDH6XMpQGLIYhs4TJ+7btRZjgm0pdYuXFG4b+ZxlE2mx4tRg 0NPaUFEfzlZB3dWf+91L8I/nG03evfnYjk9aqcFD/zoHEamP/+I/90an+dkUfp9JF8jlD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+GsFlxAAAANwAAAAPAAAAAAAAAAAA AAAAAKECAABkcnMvZG93bnJldi54bWxQSwUGAAAAAAQABAD5AAAAkgMAAAAA ">
                          <v:stroke dashstyle="dash"/>
                        </v:shape>
                        <v:shape id="AutoShape 482" o:spid="_x0000_s1114" type="#_x0000_t32" style="position:absolute;left:4817;top:4660;width:658;height:50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SCIo8MAAADcAAAADwAAAGRycy9kb3ducmV2LnhtbESPQWvDMAyF74P+B6PCbovdDcrI6pS2 MOhlh3W77CZiNQ6J5TR20+zfT4dBbxLv6b1Pm+0cejXRmNrIFlaFAUVcR9dyY+H76/3pFVTKyA77 yGThlxJsq8XDBksXb/xJ0yk3SkI4lWjB5zyUWqfaU8BUxIFYtHMcA2ZZx0a7EW8SHnr9bMxaB2xZ GjwOdPBUd6drsBAGFy4f0bufrn3p93Q87/ZmsvZxOe/eQGWa8938f310gm+EVp6RCXT1B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M0giKPDAAAA3AAAAA8AAAAAAAAAAAAA AAAAoQIAAGRycy9kb3ducmV2LnhtbFBLBQYAAAAABAAEAPkAAACRAwAAAAA= " strokeweight="1.5pt"/>
                        <v:shape id="AutoShape 483" o:spid="_x0000_s1115" type="#_x0000_t32" style="position:absolute;left:5475;top:5160;width:1779;height:134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MnwjMQAAADcAAAADwAAAGRycy9kb3ducmV2LnhtbERP32vCMBB+H+x/CDfwZczUyUSrUYYw UMaYOsHXo7k1pc0lNLFW//plMNjbfXw/b7HqbSM6akPlWMFomIEgLpyuuFRw/Hp7moIIEVlj45gU XCnAanl/t8BcuwvvqTvEUqQQDjkqMDH6XMpQGLIYhs4TJ+7btRZjgm0pdYuXFG4b+ZxlE2mx4tRg 0NPaUFEfzlZB3dWf+91L8I/nG03evfnYjk9aqcFD/zoHEamP/+I/90an+dkMfp9JF8jlD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gyfCMxAAAANwAAAAPAAAAAAAAAAAA AAAAAKECAABkcnMvZG93bnJldi54bWxQSwUGAAAAAAQABAD5AAAAkgMAAAAA ">
                          <v:stroke dashstyle="dash"/>
                        </v:shape>
                        <v:shape id="AutoShape 484" o:spid="_x0000_s1116" type="#_x0000_t32" style="position:absolute;left:5475;top:3821;width:1779;height:1339;flip:y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1V/BcMAAADcAAAADwAAAGRycy9kb3ducmV2LnhtbESPQWvCQBCF74L/YRmhN92khSqpq0ih 4rVR8Dpkx2xqdjbJrpr++86h4G2G9+a9b9bb0bfqTkNsAhvIFxko4irYhmsDp+PXfAUqJmSLbWAy 8EsRtpvpZI2FDQ/+pnuZaiUhHAs04FLqCq1j5chjXISOWLRLGDwmWYda2wEfEu5b/Zpl79pjw9Lg sKNPR9W1vHkDb6ef/pidl/l537t+j7d4KPuVMS+zcfcBKtGYnub/64MV/Fzw5RmZQG/+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MtVfwXDAAAA3AAAAA8AAAAAAAAAAAAA AAAAoQIAAGRycy9kb3ducmV2LnhtbFBLBQYAAAAABAAEAPkAAACRAwAAAAA= " strokeweight="1.5pt"/>
                        <v:shape id="AutoShape 485" o:spid="_x0000_s1117" type="#_x0000_t32" style="position:absolute;left:4818;top:4660;width:330;height:254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Sod0sMAAADcAAAADwAAAGRycy9kb3ducmV2LnhtbERPTWvCQBC9F/wPywjemk08iKauUgqK WDyoJbS3ITsmwexs2F019te7hYK3ebzPmS9704orOd9YVpAlKQji0uqGKwVfx9XrFIQPyBpby6Tg Th6Wi8HLHHNtb7yn6yFUIoawz1FBHUKXS+nLmgz6xHbEkTtZZzBE6CqpHd5iuGnlOE0n0mDDsaHG jj5qKs+Hi1Hw/Tm7FPdiR9sim21/0Bn/e1wrNRr2728gAvXhKf53b3Scn2Xw90y8QC4e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B0qHdLDAAAA3AAAAA8AAAAAAAAAAAAA AAAAoQIAAGRycy9kb3ducmV2LnhtbFBLBQYAAAAABAAEAPkAAACRAwAAAAA= ">
                          <v:stroke endarrow="block"/>
                        </v:shape>
                        <v:shape id="AutoShape 486" o:spid="_x0000_s1118" type="#_x0000_t32" style="position:absolute;left:6050;top:4389;width:450;height:337;flip:y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PuVdsIAAADcAAAADwAAAGRycy9kb3ducmV2LnhtbERPTWvCQBC9F/wPywi96SZWpURXEaWk ehBqC16H7JgNZmdDdhvTf+8KQm/zeJ+zXPe2Fh21vnKsIB0nIIgLpysuFfx8f4zeQfiArLF2TAr+ yMN6NXhZYqbdjb+oO4VSxBD2GSowITSZlL4wZNGPXUMcuYtrLYYI21LqFm8x3NZykiRzabHi2GCw oa2h4nr6tQr2Oz/z3XSf5oe34yWfH/KqMWelXof9ZgEiUB/+xU/3p47z0wk8nokXyNUd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PuVdsIAAADcAAAADwAAAAAAAAAAAAAA AAChAgAAZHJzL2Rvd25yZXYueG1sUEsFBgAAAAAEAAQA+QAAAJADAAAAAA== " strokecolor="red">
                          <v:stroke endarrow="block"/>
                        </v:shape>
                      </v:group>
                      <v:shape id="AutoShape 360" o:spid="_x0000_s1119" type="#_x0000_t32" style="position:absolute;left:6471;top:3463;width:2437;height:839;flip:y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3V1d/8EAAADcAAAADwAAAGRycy9kb3ducmV2LnhtbERPzWrDMAy+D/YORoPdVictbCWrW0Zg UHYYLO0DiFh1wmI5xEqT9unnQmE3fXy/2uxm36kzDbENbCBfZKCI62BbdgaOh8+XNagoyBa7wGTg QhF228eHDRY2TPxD50qcSiEcCzTQiPSF1rFuyGNchJ44cacweJQEB6ftgFMK951eZtmr9thyamiw p7Kh+rcavYHv47pc5W7cf6G9HuRaufJNnDHPT/PHOyihWf7Fd/fepvn5Cm7PpAv09g8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DdXV3/wQAAANwAAAAPAAAAAAAAAAAAAAAA AKECAABkcnMvZG93bnJldi54bWxQSwUGAAAAAAQABAD5AAAAjwMAAAAA ">
                        <v:stroke dashstyle="1 1" endcap="round"/>
                      </v:shape>
                      <w10:wrap type="square"/>
                    </v:group>
                  </w:pict>
                </mc:Fallback>
              </mc:AlternateContent>
            </w:r>
            <w:r w:rsidR="006B0339" w:rsidRPr="006B0339">
              <w:rPr>
                <w:rFonts w:eastAsia="Calibri" w:cs="Times New Roman"/>
                <w:sz w:val="26"/>
                <w:szCs w:val="26"/>
                <w:lang w:val="nb-NO"/>
              </w:rPr>
              <w:t>+ Giả sử người chơi đi theo đường AIB. Gọi B</w:t>
            </w:r>
            <w:r w:rsidR="006B0339" w:rsidRPr="006B0339">
              <w:rPr>
                <w:rFonts w:eastAsia="Calibri" w:cs="Times New Roman"/>
                <w:sz w:val="26"/>
                <w:szCs w:val="26"/>
                <w:vertAlign w:val="superscript"/>
                <w:lang w:val="nb-NO"/>
              </w:rPr>
              <w:t>/</w:t>
            </w:r>
            <w:r w:rsidR="006B0339" w:rsidRPr="006B0339">
              <w:rPr>
                <w:rFonts w:eastAsia="Calibri" w:cs="Times New Roman"/>
                <w:sz w:val="26"/>
                <w:szCs w:val="26"/>
                <w:lang w:val="nb-NO"/>
              </w:rPr>
              <w:t xml:space="preserve"> là điểm đối xứng của B qua MN. </w:t>
            </w:r>
          </w:p>
          <w:p w:rsidR="006B0339" w:rsidRPr="006B0339" w:rsidRDefault="006B0339" w:rsidP="006B0339">
            <w:pPr>
              <w:rPr>
                <w:rFonts w:eastAsia="Calibri" w:cs="Times New Roman"/>
                <w:sz w:val="26"/>
                <w:szCs w:val="26"/>
                <w:lang w:val="fr-FR"/>
              </w:rPr>
            </w:pPr>
            <w:r w:rsidRPr="006B0339">
              <w:rPr>
                <w:rFonts w:eastAsia="Calibri" w:cs="Times New Roman"/>
                <w:sz w:val="26"/>
                <w:szCs w:val="26"/>
                <w:lang w:val="fr-FR"/>
              </w:rPr>
              <w:t>+ Ta có: AIB = AI + IB = AI + IB</w:t>
            </w:r>
            <w:r w:rsidRPr="006B0339">
              <w:rPr>
                <w:rFonts w:eastAsia="Calibri" w:cs="Times New Roman"/>
                <w:sz w:val="26"/>
                <w:szCs w:val="26"/>
                <w:vertAlign w:val="superscript"/>
                <w:lang w:val="fr-FR"/>
              </w:rPr>
              <w:t>/</w:t>
            </w:r>
            <w:r w:rsidRPr="006B0339">
              <w:rPr>
                <w:rFonts w:eastAsia="Calibri" w:cs="Times New Roman"/>
                <w:sz w:val="26"/>
                <w:szCs w:val="26"/>
                <w:lang w:val="fr-FR"/>
              </w:rPr>
              <w:t xml:space="preserve"> = AIB</w:t>
            </w:r>
            <w:r w:rsidRPr="006B0339">
              <w:rPr>
                <w:rFonts w:eastAsia="Calibri" w:cs="Times New Roman"/>
                <w:sz w:val="26"/>
                <w:szCs w:val="26"/>
                <w:vertAlign w:val="superscript"/>
                <w:lang w:val="fr-FR"/>
              </w:rPr>
              <w:t>/</w:t>
            </w:r>
          </w:p>
          <w:p w:rsidR="006B0339" w:rsidRPr="006B0339" w:rsidRDefault="006B0339" w:rsidP="006B0339">
            <w:pPr>
              <w:ind w:right="-1"/>
              <w:rPr>
                <w:rFonts w:eastAsia="Calibri" w:cs="Times New Roman"/>
                <w:sz w:val="26"/>
                <w:szCs w:val="26"/>
                <w:lang w:val="fr-FR"/>
              </w:rPr>
            </w:pPr>
          </w:p>
          <w:p w:rsidR="006B0339" w:rsidRPr="006B0339" w:rsidRDefault="006B0339" w:rsidP="006B0339">
            <w:pPr>
              <w:ind w:right="-1"/>
              <w:rPr>
                <w:rFonts w:eastAsia="Calibri" w:cs="Times New Roman"/>
                <w:sz w:val="26"/>
                <w:szCs w:val="26"/>
                <w:lang w:val="fr-FR"/>
              </w:rPr>
            </w:pPr>
            <w:r w:rsidRPr="006B0339">
              <w:rPr>
                <w:rFonts w:eastAsia="Calibri" w:cs="Times New Roman"/>
                <w:sz w:val="26"/>
                <w:szCs w:val="26"/>
                <w:lang w:val="fr-FR"/>
              </w:rPr>
              <w:t>+ Để AIB ngắn nhất thì 3 điểm A, I, B</w:t>
            </w:r>
            <w:r w:rsidRPr="006B0339">
              <w:rPr>
                <w:rFonts w:eastAsia="Calibri" w:cs="Times New Roman"/>
                <w:sz w:val="26"/>
                <w:szCs w:val="26"/>
                <w:vertAlign w:val="superscript"/>
                <w:lang w:val="fr-FR"/>
              </w:rPr>
              <w:t>/</w:t>
            </w:r>
            <w:r w:rsidRPr="006B0339">
              <w:rPr>
                <w:rFonts w:eastAsia="Calibri" w:cs="Times New Roman"/>
                <w:sz w:val="26"/>
                <w:szCs w:val="26"/>
                <w:lang w:val="fr-FR"/>
              </w:rPr>
              <w:t xml:space="preserve"> thẳng hàng. </w:t>
            </w:r>
          </w:p>
          <w:p w:rsidR="006B0339" w:rsidRPr="006B0339" w:rsidRDefault="006B0339" w:rsidP="006B0339">
            <w:pPr>
              <w:rPr>
                <w:rFonts w:eastAsia="Calibri" w:cs="Times New Roman"/>
                <w:sz w:val="26"/>
                <w:szCs w:val="26"/>
                <w:lang w:val="fr-FR"/>
              </w:rPr>
            </w:pPr>
            <w:r w:rsidRPr="006B0339">
              <w:rPr>
                <w:rFonts w:eastAsia="Calibri" w:cs="Times New Roman"/>
                <w:sz w:val="26"/>
                <w:szCs w:val="26"/>
                <w:lang w:val="fr-FR"/>
              </w:rPr>
              <w:t xml:space="preserve">+ Dựa vào hình vẽ ta có: </w:t>
            </w:r>
          </w:p>
          <w:p w:rsidR="006B0339" w:rsidRPr="006B0339" w:rsidRDefault="006B0339" w:rsidP="006B0339">
            <w:pPr>
              <w:rPr>
                <w:rFonts w:eastAsia="Calibri" w:cs="Times New Roman"/>
                <w:sz w:val="26"/>
                <w:szCs w:val="26"/>
              </w:rPr>
            </w:pPr>
            <w:r w:rsidRPr="006B0339">
              <w:rPr>
                <w:rFonts w:eastAsia="Calibri" w:cs="Times New Roman"/>
                <w:sz w:val="26"/>
                <w:szCs w:val="26"/>
              </w:rPr>
              <w:t>AP = MN = 16 m</w:t>
            </w:r>
          </w:p>
          <w:p w:rsidR="006B0339" w:rsidRPr="006B0339" w:rsidRDefault="006B0339" w:rsidP="006B0339">
            <w:pPr>
              <w:rPr>
                <w:rFonts w:eastAsia="Calibri" w:cs="Times New Roman"/>
                <w:sz w:val="26"/>
                <w:szCs w:val="26"/>
              </w:rPr>
            </w:pPr>
            <w:r w:rsidRPr="006B0339">
              <w:rPr>
                <w:rFonts w:eastAsia="Calibri" w:cs="Times New Roman"/>
                <w:sz w:val="26"/>
                <w:szCs w:val="26"/>
              </w:rPr>
              <w:t>B</w:t>
            </w:r>
            <w:r w:rsidRPr="006B0339">
              <w:rPr>
                <w:rFonts w:eastAsia="Calibri" w:cs="Times New Roman"/>
                <w:sz w:val="26"/>
                <w:szCs w:val="26"/>
                <w:vertAlign w:val="superscript"/>
              </w:rPr>
              <w:t>/</w:t>
            </w:r>
            <w:r w:rsidRPr="006B0339">
              <w:rPr>
                <w:rFonts w:eastAsia="Calibri" w:cs="Times New Roman"/>
                <w:sz w:val="26"/>
                <w:szCs w:val="26"/>
              </w:rPr>
              <w:t>P = B</w:t>
            </w:r>
            <w:r w:rsidRPr="006B0339">
              <w:rPr>
                <w:rFonts w:eastAsia="Calibri" w:cs="Times New Roman"/>
                <w:sz w:val="26"/>
                <w:szCs w:val="26"/>
                <w:vertAlign w:val="superscript"/>
              </w:rPr>
              <w:t>/</w:t>
            </w:r>
            <w:r w:rsidRPr="006B0339">
              <w:rPr>
                <w:rFonts w:eastAsia="Calibri" w:cs="Times New Roman"/>
                <w:sz w:val="26"/>
                <w:szCs w:val="26"/>
              </w:rPr>
              <w:t>N + NP = 12 m</w:t>
            </w:r>
          </w:p>
          <w:p w:rsidR="006B0339" w:rsidRPr="006B0339" w:rsidRDefault="006B0339" w:rsidP="006B0339">
            <w:pPr>
              <w:rPr>
                <w:rFonts w:eastAsia="Calibri" w:cs="Times New Roman"/>
                <w:position w:val="-12"/>
                <w:sz w:val="26"/>
                <w:szCs w:val="26"/>
              </w:rPr>
            </w:pPr>
            <w:r w:rsidRPr="006B0339">
              <w:rPr>
                <w:rFonts w:eastAsia="Calibri" w:cs="Times New Roman"/>
                <w:position w:val="-12"/>
                <w:sz w:val="26"/>
                <w:szCs w:val="26"/>
              </w:rPr>
              <w:t xml:space="preserve">    </w:t>
            </w:r>
            <w:r w:rsidRPr="006B0339">
              <w:rPr>
                <w:rFonts w:eastAsia="Calibri" w:cs="Times New Roman"/>
                <w:position w:val="-10"/>
                <w:sz w:val="26"/>
                <w:szCs w:val="26"/>
              </w:rPr>
              <w:object w:dxaOrig="2500" w:dyaOrig="420">
                <v:shape id="_x0000_i1032" type="#_x0000_t75" style="width:125.6pt;height:20.95pt" o:ole="">
                  <v:imagedata r:id="rId34" o:title=""/>
                </v:shape>
                <o:OLEObject Type="Embed" ProgID="Equation.DSMT4" ShapeID="_x0000_i1032" DrawAspect="Content" ObjectID="_1744444401" r:id="rId35"/>
              </w:object>
            </w:r>
          </w:p>
        </w:tc>
        <w:tc>
          <w:tcPr>
            <w:tcW w:w="840" w:type="dxa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0,25</w:t>
            </w: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0,25</w:t>
            </w:r>
          </w:p>
        </w:tc>
      </w:tr>
      <w:tr w:rsidR="006B0339" w:rsidRPr="006B0339" w:rsidTr="00325383">
        <w:tc>
          <w:tcPr>
            <w:tcW w:w="993" w:type="dxa"/>
            <w:vMerge/>
            <w:vAlign w:val="center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</w:tc>
        <w:tc>
          <w:tcPr>
            <w:tcW w:w="850" w:type="dxa"/>
            <w:vAlign w:val="center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1.b</w:t>
            </w:r>
          </w:p>
        </w:tc>
        <w:tc>
          <w:tcPr>
            <w:tcW w:w="7665" w:type="dxa"/>
          </w:tcPr>
          <w:p w:rsidR="006B0339" w:rsidRPr="006B0339" w:rsidRDefault="006B0339" w:rsidP="006B0339">
            <w:pPr>
              <w:tabs>
                <w:tab w:val="left" w:pos="42"/>
              </w:tabs>
              <w:rPr>
                <w:rFonts w:eastAsia="Calibri" w:cs="Times New Roman"/>
                <w:sz w:val="26"/>
                <w:szCs w:val="26"/>
                <w:lang w:val="fr-FR"/>
              </w:rPr>
            </w:pPr>
            <w:r w:rsidRPr="006B0339">
              <w:rPr>
                <w:rFonts w:eastAsia="Calibri" w:cs="Times New Roman"/>
                <w:sz w:val="26"/>
                <w:szCs w:val="26"/>
                <w:lang w:val="fr-FR"/>
              </w:rPr>
              <w:t xml:space="preserve">Thời gian ngắn nhất khi đi từ A đến lấy bóng mang đến B là: </w:t>
            </w:r>
            <w:r w:rsidRPr="006B0339">
              <w:rPr>
                <w:rFonts w:eastAsia="Calibri" w:cs="Times New Roman"/>
                <w:position w:val="-24"/>
                <w:sz w:val="26"/>
                <w:szCs w:val="26"/>
                <w:lang w:val="fr-FR"/>
              </w:rPr>
              <w:object w:dxaOrig="1840" w:dyaOrig="620">
                <v:shape id="_x0000_i1033" type="#_x0000_t75" style="width:99.65pt;height:34.35pt" o:ole="">
                  <v:imagedata r:id="rId36" o:title=""/>
                </v:shape>
                <o:OLEObject Type="Embed" ProgID="Equation.DSMT4" ShapeID="_x0000_i1033" DrawAspect="Content" ObjectID="_1744444402" r:id="rId37"/>
              </w:object>
            </w:r>
          </w:p>
          <w:p w:rsidR="006B0339" w:rsidRPr="006B0339" w:rsidRDefault="006B0339" w:rsidP="006B0339">
            <w:pPr>
              <w:tabs>
                <w:tab w:val="left" w:pos="42"/>
              </w:tabs>
              <w:rPr>
                <w:rFonts w:eastAsia="Calibri" w:cs="Times New Roman"/>
                <w:sz w:val="26"/>
                <w:szCs w:val="26"/>
                <w:lang w:val="fr-FR"/>
              </w:rPr>
            </w:pPr>
            <w:r w:rsidRPr="006B0339">
              <w:rPr>
                <w:rFonts w:eastAsia="Calibri" w:cs="Times New Roman"/>
                <w:sz w:val="26"/>
                <w:szCs w:val="26"/>
                <w:lang w:val="fr-FR"/>
              </w:rPr>
              <w:t xml:space="preserve">Trong thời gian chơi t’= 3 phút = 180 s số lần chơi chọn vẹn :   </w:t>
            </w:r>
            <w:r w:rsidRPr="006B0339">
              <w:rPr>
                <w:rFonts w:eastAsia="Calibri" w:cs="Times New Roman"/>
                <w:position w:val="-30"/>
                <w:sz w:val="26"/>
                <w:szCs w:val="26"/>
                <w:lang w:val="fr-FR"/>
              </w:rPr>
              <w:object w:dxaOrig="1719" w:dyaOrig="680">
                <v:shape id="_x0000_i1034" type="#_x0000_t75" style="width:92.95pt;height:37.65pt" o:ole="">
                  <v:imagedata r:id="rId38" o:title=""/>
                </v:shape>
                <o:OLEObject Type="Embed" ProgID="Equation.DSMT4" ShapeID="_x0000_i1034" DrawAspect="Content" ObjectID="_1744444403" r:id="rId39"/>
              </w:object>
            </w:r>
          </w:p>
          <w:p w:rsidR="006B0339" w:rsidRPr="006B0339" w:rsidRDefault="006B0339" w:rsidP="006B0339">
            <w:pPr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sz w:val="26"/>
                <w:szCs w:val="26"/>
                <w:lang w:val="fr-FR"/>
              </w:rPr>
              <w:t>Tổng số bóng tối đa lấy được là : 36</w:t>
            </w:r>
          </w:p>
        </w:tc>
        <w:tc>
          <w:tcPr>
            <w:tcW w:w="840" w:type="dxa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0,25</w:t>
            </w: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0,25</w:t>
            </w:r>
          </w:p>
        </w:tc>
      </w:tr>
      <w:tr w:rsidR="006B0339" w:rsidRPr="006B0339" w:rsidTr="00325383">
        <w:tc>
          <w:tcPr>
            <w:tcW w:w="993" w:type="dxa"/>
            <w:vMerge/>
            <w:vAlign w:val="center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</w:tc>
        <w:tc>
          <w:tcPr>
            <w:tcW w:w="850" w:type="dxa"/>
            <w:vAlign w:val="center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2.a</w:t>
            </w:r>
          </w:p>
        </w:tc>
        <w:tc>
          <w:tcPr>
            <w:tcW w:w="7665" w:type="dxa"/>
          </w:tcPr>
          <w:p w:rsidR="006B0339" w:rsidRPr="006B0339" w:rsidRDefault="006B0339" w:rsidP="006B0339">
            <w:pPr>
              <w:tabs>
                <w:tab w:val="left" w:pos="1335"/>
              </w:tabs>
              <w:rPr>
                <w:rFonts w:eastAsia="Calibri" w:cs="Times New Roman"/>
                <w:sz w:val="26"/>
                <w:szCs w:val="26"/>
              </w:rPr>
            </w:pPr>
            <w:r w:rsidRPr="006B0339">
              <w:rPr>
                <w:rFonts w:eastAsia="Calibri" w:cs="Times New Roman"/>
                <w:sz w:val="26"/>
                <w:szCs w:val="26"/>
              </w:rPr>
              <w:t xml:space="preserve">Ban đầu người ở B thấy xe ở A. C là điểm người đón xe ở trên đường. Gọi </w:t>
            </w:r>
            <w:r w:rsidRPr="006B0339">
              <w:rPr>
                <w:rFonts w:eastAsia="Calibri" w:cs="Times New Roman"/>
                <w:position w:val="-6"/>
                <w:sz w:val="26"/>
                <w:szCs w:val="26"/>
              </w:rPr>
              <w:object w:dxaOrig="240" w:dyaOrig="220">
                <v:shape id="_x0000_i1035" type="#_x0000_t75" style="width:11.7pt;height:10.9pt" o:ole="">
                  <v:imagedata r:id="rId40" o:title=""/>
                </v:shape>
                <o:OLEObject Type="Embed" ProgID="Equation.DSMT4" ShapeID="_x0000_i1035" DrawAspect="Content" ObjectID="_1744444404" r:id="rId41"/>
              </w:object>
            </w:r>
            <w:r w:rsidRPr="006B0339">
              <w:rPr>
                <w:rFonts w:eastAsia="Calibri" w:cs="Times New Roman"/>
                <w:sz w:val="26"/>
                <w:szCs w:val="26"/>
              </w:rPr>
              <w:t xml:space="preserve"> = góc(ABC); </w:t>
            </w:r>
            <w:r w:rsidRPr="006B0339">
              <w:rPr>
                <w:rFonts w:eastAsia="Calibri" w:cs="Times New Roman"/>
                <w:position w:val="-10"/>
                <w:sz w:val="26"/>
                <w:szCs w:val="26"/>
              </w:rPr>
              <w:object w:dxaOrig="240" w:dyaOrig="320">
                <v:shape id="_x0000_i1036" type="#_x0000_t75" style="width:11.7pt;height:15.9pt" o:ole="">
                  <v:imagedata r:id="rId42" o:title=""/>
                </v:shape>
                <o:OLEObject Type="Embed" ProgID="Equation.DSMT4" ShapeID="_x0000_i1036" DrawAspect="Content" ObjectID="_1744444405" r:id="rId43"/>
              </w:object>
            </w:r>
            <w:r w:rsidRPr="006B0339">
              <w:rPr>
                <w:rFonts w:eastAsia="Calibri" w:cs="Times New Roman"/>
                <w:sz w:val="26"/>
                <w:szCs w:val="26"/>
              </w:rPr>
              <w:t>=góc(ACB) (hình vẽ).</w:t>
            </w:r>
          </w:p>
          <w:p w:rsidR="006B0339" w:rsidRPr="006B0339" w:rsidRDefault="006B0339" w:rsidP="006B0339">
            <w:pPr>
              <w:tabs>
                <w:tab w:val="left" w:pos="1335"/>
              </w:tabs>
              <w:rPr>
                <w:rFonts w:eastAsia="Calibri" w:cs="Times New Roman"/>
                <w:sz w:val="26"/>
                <w:szCs w:val="26"/>
              </w:rPr>
            </w:pPr>
            <w:r w:rsidRPr="006B0339">
              <w:rPr>
                <w:rFonts w:eastAsia="Calibri" w:cs="Times New Roman"/>
                <w:sz w:val="26"/>
                <w:szCs w:val="26"/>
              </w:rPr>
              <w:t xml:space="preserve">Thời gian xe từ A đến C là </w:t>
            </w:r>
            <w:r w:rsidRPr="006B0339">
              <w:rPr>
                <w:rFonts w:eastAsia="Calibri" w:cs="Times New Roman"/>
                <w:i/>
                <w:sz w:val="26"/>
                <w:szCs w:val="26"/>
              </w:rPr>
              <w:t>t</w:t>
            </w:r>
            <w:r w:rsidRPr="006B0339">
              <w:rPr>
                <w:rFonts w:eastAsia="Calibri" w:cs="Times New Roman"/>
                <w:i/>
                <w:sz w:val="26"/>
                <w:szCs w:val="26"/>
                <w:vertAlign w:val="subscript"/>
              </w:rPr>
              <w:t>1</w:t>
            </w:r>
            <w:r w:rsidRPr="006B0339">
              <w:rPr>
                <w:rFonts w:eastAsia="Calibri" w:cs="Times New Roman"/>
                <w:sz w:val="26"/>
                <w:szCs w:val="26"/>
              </w:rPr>
              <w:t xml:space="preserve">,người từ B đến C là </w:t>
            </w:r>
            <w:r w:rsidRPr="006B0339">
              <w:rPr>
                <w:rFonts w:eastAsia="Calibri" w:cs="Times New Roman"/>
                <w:i/>
                <w:sz w:val="26"/>
                <w:szCs w:val="26"/>
              </w:rPr>
              <w:t>t</w:t>
            </w:r>
            <w:r w:rsidRPr="006B0339">
              <w:rPr>
                <w:rFonts w:eastAsia="Calibri" w:cs="Times New Roman"/>
                <w:i/>
                <w:sz w:val="26"/>
                <w:szCs w:val="26"/>
                <w:vertAlign w:val="subscript"/>
              </w:rPr>
              <w:t>2</w:t>
            </w:r>
            <w:r w:rsidRPr="006B0339">
              <w:rPr>
                <w:rFonts w:eastAsia="Calibri" w:cs="Times New Roman"/>
                <w:sz w:val="26"/>
                <w:szCs w:val="26"/>
              </w:rPr>
              <w:t>.</w:t>
            </w:r>
          </w:p>
          <w:p w:rsidR="006B0339" w:rsidRPr="006B0339" w:rsidRDefault="006B0339" w:rsidP="006B0339">
            <w:pPr>
              <w:rPr>
                <w:rFonts w:eastAsia="Calibri" w:cs="Times New Roman"/>
                <w:sz w:val="26"/>
                <w:szCs w:val="26"/>
                <w:lang w:val="fr-FR"/>
              </w:rPr>
            </w:pPr>
            <w:r w:rsidRPr="006B0339">
              <w:rPr>
                <w:rFonts w:eastAsia="Calibri" w:cs="Times New Roman"/>
                <w:sz w:val="26"/>
                <w:szCs w:val="26"/>
                <w:lang w:val="fr-FR"/>
              </w:rPr>
              <w:t xml:space="preserve">Để người đến C trước xe: </w:t>
            </w:r>
            <w:r w:rsidRPr="006B0339">
              <w:rPr>
                <w:rFonts w:eastAsia="Calibri" w:cs="Times New Roman"/>
                <w:position w:val="-12"/>
                <w:sz w:val="26"/>
                <w:szCs w:val="26"/>
              </w:rPr>
              <w:object w:dxaOrig="600" w:dyaOrig="360">
                <v:shape id="_x0000_i1037" type="#_x0000_t75" style="width:29.3pt;height:17.6pt" o:ole="">
                  <v:imagedata r:id="rId44" o:title=""/>
                </v:shape>
                <o:OLEObject Type="Embed" ProgID="Equation.DSMT4" ShapeID="_x0000_i1037" DrawAspect="Content" ObjectID="_1744444406" r:id="rId45"/>
              </w:object>
            </w:r>
            <w:r w:rsidRPr="006B0339">
              <w:rPr>
                <w:rFonts w:eastAsia="Calibri" w:cs="Times New Roman"/>
                <w:sz w:val="26"/>
                <w:szCs w:val="26"/>
                <w:lang w:val="fr-FR"/>
              </w:rPr>
              <w:t xml:space="preserve">.    </w:t>
            </w:r>
          </w:p>
          <w:p w:rsidR="006B0339" w:rsidRPr="006B0339" w:rsidRDefault="006B0339" w:rsidP="006B0339">
            <w:pPr>
              <w:rPr>
                <w:rFonts w:eastAsia="Calibri" w:cs="Times New Roman"/>
                <w:sz w:val="26"/>
                <w:szCs w:val="26"/>
                <w:lang w:val="fr-FR"/>
              </w:rPr>
            </w:pPr>
            <w:r w:rsidRPr="006B0339">
              <w:rPr>
                <w:rFonts w:eastAsia="Calibri" w:cs="Times New Roman"/>
                <w:sz w:val="26"/>
                <w:szCs w:val="26"/>
                <w:lang w:val="fr-FR"/>
              </w:rPr>
              <w:t>Áp dụng định lí hàm sin cho tam giác ABC, ta có:</w:t>
            </w:r>
          </w:p>
          <w:p w:rsidR="006B0339" w:rsidRPr="006B0339" w:rsidRDefault="006B0339" w:rsidP="006B0339">
            <w:pPr>
              <w:tabs>
                <w:tab w:val="left" w:pos="1335"/>
              </w:tabs>
              <w:rPr>
                <w:rFonts w:eastAsia="Calibri" w:cs="Times New Roman"/>
                <w:sz w:val="26"/>
                <w:szCs w:val="26"/>
                <w:lang w:val="fr-FR"/>
              </w:rPr>
            </w:pPr>
            <w:r w:rsidRPr="006B0339">
              <w:rPr>
                <w:rFonts w:eastAsia="Calibri" w:cs="Times New Roman"/>
                <w:position w:val="-28"/>
                <w:sz w:val="26"/>
                <w:szCs w:val="26"/>
              </w:rPr>
              <w:object w:dxaOrig="3040" w:dyaOrig="680">
                <v:shape id="_x0000_i1038" type="#_x0000_t75" style="width:152.35pt;height:33.5pt" o:ole="">
                  <v:imagedata r:id="rId46" o:title=""/>
                </v:shape>
                <o:OLEObject Type="Embed" ProgID="Equation.DSMT4" ShapeID="_x0000_i1038" DrawAspect="Content" ObjectID="_1744444407" r:id="rId47"/>
              </w:object>
            </w:r>
            <w:r w:rsidRPr="006B0339">
              <w:rPr>
                <w:rFonts w:eastAsia="Calibri" w:cs="Times New Roman"/>
                <w:sz w:val="26"/>
                <w:szCs w:val="26"/>
                <w:lang w:val="fr-FR"/>
              </w:rPr>
              <w:t xml:space="preserve">; với </w:t>
            </w:r>
            <w:r w:rsidRPr="006B0339">
              <w:rPr>
                <w:rFonts w:eastAsia="Calibri" w:cs="Times New Roman"/>
                <w:position w:val="-30"/>
                <w:sz w:val="26"/>
                <w:szCs w:val="26"/>
              </w:rPr>
              <w:object w:dxaOrig="1860" w:dyaOrig="680">
                <v:shape id="_x0000_i1039" type="#_x0000_t75" style="width:92.95pt;height:33.5pt" o:ole="">
                  <v:imagedata r:id="rId48" o:title=""/>
                </v:shape>
                <o:OLEObject Type="Embed" ProgID="Equation.DSMT4" ShapeID="_x0000_i1039" DrawAspect="Content" ObjectID="_1744444408" r:id="rId49"/>
              </w:object>
            </w:r>
          </w:p>
          <w:p w:rsidR="006B0339" w:rsidRPr="006B0339" w:rsidRDefault="004B515C" w:rsidP="006B0339">
            <w:pPr>
              <w:tabs>
                <w:tab w:val="left" w:pos="1335"/>
              </w:tabs>
              <w:rPr>
                <w:rFonts w:eastAsia="Calibri" w:cs="Times New Roman"/>
                <w:sz w:val="26"/>
                <w:szCs w:val="26"/>
                <w:lang w:val="fr-FR"/>
              </w:rPr>
            </w:pPr>
            <w:r>
              <w:rPr>
                <w:rFonts w:eastAsia="Calibri" w:cs="Times New Roman"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87936" behindDoc="0" locked="0" layoutInCell="1" allowOverlap="1">
                      <wp:simplePos x="0" y="0"/>
                      <wp:positionH relativeFrom="column">
                        <wp:posOffset>1969770</wp:posOffset>
                      </wp:positionH>
                      <wp:positionV relativeFrom="paragraph">
                        <wp:posOffset>247015</wp:posOffset>
                      </wp:positionV>
                      <wp:extent cx="2884805" cy="1187450"/>
                      <wp:effectExtent l="0" t="0" r="1905" b="0"/>
                      <wp:wrapNone/>
                      <wp:docPr id="68" name="Group 3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884805" cy="1187450"/>
                                <a:chOff x="3302" y="8837"/>
                                <a:chExt cx="4543" cy="1870"/>
                              </a:xfrm>
                            </wpg:grpSpPr>
                            <wps:wsp>
                              <wps:cNvPr id="69" name="Rectangle 13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25" y="10164"/>
                                  <a:ext cx="4320" cy="86"/>
                                </a:xfrm>
                                <a:prstGeom prst="rect">
                                  <a:avLst/>
                                </a:prstGeom>
                                <a:pattFill prst="ltUpDiag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0" name="Line 1374"/>
                              <wps:cNvCnPr/>
                              <wps:spPr bwMode="auto">
                                <a:xfrm>
                                  <a:off x="3525" y="10164"/>
                                  <a:ext cx="428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1" name="Line 1375"/>
                              <wps:cNvCnPr/>
                              <wps:spPr bwMode="auto">
                                <a:xfrm flipV="1">
                                  <a:off x="3644" y="9078"/>
                                  <a:ext cx="2142" cy="108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2" name="Line 1376"/>
                              <wps:cNvCnPr/>
                              <wps:spPr bwMode="auto">
                                <a:xfrm>
                                  <a:off x="5786" y="9078"/>
                                  <a:ext cx="1547" cy="108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3" name="Line 1377"/>
                              <wps:cNvCnPr/>
                              <wps:spPr bwMode="auto">
                                <a:xfrm>
                                  <a:off x="5771" y="9086"/>
                                  <a:ext cx="0" cy="11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4" name="Line 1378"/>
                              <wps:cNvCnPr/>
                              <wps:spPr bwMode="auto">
                                <a:xfrm>
                                  <a:off x="3644" y="10149"/>
                                  <a:ext cx="59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5" name="Line 1379"/>
                              <wps:cNvCnPr/>
                              <wps:spPr bwMode="auto">
                                <a:xfrm>
                                  <a:off x="5786" y="9078"/>
                                  <a:ext cx="238" cy="18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6" name="Text Box 138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02" y="10209"/>
                                  <a:ext cx="357" cy="36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B0339" w:rsidRPr="00AB5DDA" w:rsidRDefault="006B0339" w:rsidP="006B0339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AB5DDA">
                                      <w:rPr>
                                        <w:sz w:val="22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0" rIns="91440" bIns="0" anchor="t" anchorCtr="0" upright="1">
                                <a:noAutofit/>
                              </wps:bodyPr>
                            </wps:wsp>
                            <wps:wsp>
                              <wps:cNvPr id="77" name="Text Box 138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19" y="8837"/>
                                  <a:ext cx="357" cy="36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B0339" w:rsidRPr="00AB5DDA" w:rsidRDefault="006B0339" w:rsidP="006B0339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0" rIns="91440" bIns="0" anchor="t" anchorCtr="0" upright="1">
                                <a:noAutofit/>
                              </wps:bodyPr>
                            </wps:wsp>
                            <wps:wsp>
                              <wps:cNvPr id="78" name="Text Box 138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14" y="10345"/>
                                  <a:ext cx="357" cy="36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B0339" w:rsidRPr="00AB5DDA" w:rsidRDefault="006B0339" w:rsidP="006B0339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0" rIns="91440" bIns="0" anchor="t" anchorCtr="0" upright="1">
                                <a:noAutofit/>
                              </wps:bodyPr>
                            </wps:wsp>
                            <wps:wsp>
                              <wps:cNvPr id="79" name="Text Box 13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48" y="10239"/>
                                  <a:ext cx="357" cy="36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B0339" w:rsidRPr="00AB5DDA" w:rsidRDefault="006B0339" w:rsidP="006B0339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0" rIns="91440" bIns="0" anchor="t" anchorCtr="0" upright="1">
                                <a:noAutofit/>
                              </wps:bodyPr>
                            </wps:wsp>
                            <wps:wsp>
                              <wps:cNvPr id="80" name="Text Box 13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02" y="9892"/>
                                  <a:ext cx="515" cy="43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B0339" w:rsidRPr="00AB5DDA" w:rsidRDefault="006B0339" w:rsidP="006B0339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BD46D4">
                                      <w:rPr>
                                        <w:position w:val="-12"/>
                                        <w:sz w:val="22"/>
                                      </w:rPr>
                                      <w:object w:dxaOrig="220" w:dyaOrig="360">
                                        <v:shape id="_x0000_i1140" type="#_x0000_t75" style="width:10.9pt;height:18.4pt" o:ole="">
                                          <v:imagedata r:id="rId50" o:title=""/>
                                        </v:shape>
                                        <o:OLEObject Type="Embed" ProgID="Equation.DSMT4" ShapeID="_x0000_i1140" DrawAspect="Content" ObjectID="_1744444509" r:id="rId5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0" rIns="91440" bIns="0" anchor="t" anchorCtr="0" upright="1">
                                <a:spAutoFit/>
                              </wps:bodyPr>
                            </wps:wsp>
                            <wps:wsp>
                              <wps:cNvPr id="81" name="Text Box 13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90" y="8972"/>
                                  <a:ext cx="532" cy="43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B0339" w:rsidRPr="00AB5DDA" w:rsidRDefault="006B0339" w:rsidP="006B0339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BD46D4">
                                      <w:rPr>
                                        <w:position w:val="-12"/>
                                        <w:sz w:val="22"/>
                                      </w:rPr>
                                      <w:object w:dxaOrig="240" w:dyaOrig="360">
                                        <v:shape id="_x0000_i1141" type="#_x0000_t75" style="width:11.7pt;height:18.4pt" o:ole="">
                                          <v:imagedata r:id="rId52" o:title=""/>
                                        </v:shape>
                                        <o:OLEObject Type="Embed" ProgID="Equation.DSMT4" ShapeID="_x0000_i1141" DrawAspect="Content" ObjectID="_1744444510" r:id="rId53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0" rIns="91440" bIns="0" anchor="t" anchorCtr="0" upright="1">
                                <a:spAutoFit/>
                              </wps:bodyPr>
                            </wps:wsp>
                            <wps:wsp>
                              <wps:cNvPr id="82" name="Arc 1386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6948" y="9983"/>
                                  <a:ext cx="119" cy="181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19 w 21600"/>
                                    <a:gd name="T3" fmla="*/ 181 h 21600"/>
                                    <a:gd name="T4" fmla="*/ 0 w 21600"/>
                                    <a:gd name="T5" fmla="*/ 181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3" name="Arc 1387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6888" y="9967"/>
                                  <a:ext cx="119" cy="181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19 w 21600"/>
                                    <a:gd name="T3" fmla="*/ 181 h 21600"/>
                                    <a:gd name="T4" fmla="*/ 0 w 21600"/>
                                    <a:gd name="T5" fmla="*/ 181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5" name="Arc 1388"/>
                              <wps:cNvSpPr>
                                <a:spLocks/>
                              </wps:cNvSpPr>
                              <wps:spPr bwMode="auto">
                                <a:xfrm flipH="1" flipV="1">
                                  <a:off x="5742" y="9217"/>
                                  <a:ext cx="357" cy="98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41 h 21600"/>
                                    <a:gd name="T2" fmla="*/ 639 w 21600"/>
                                    <a:gd name="T3" fmla="*/ 180 h 21600"/>
                                    <a:gd name="T4" fmla="*/ 248 w 21600"/>
                                    <a:gd name="T5" fmla="*/ 180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4897"/>
                                      </a:moveTo>
                                      <a:cubicBezTo>
                                        <a:pt x="3862" y="1730"/>
                                        <a:pt x="8701" y="0"/>
                                        <a:pt x="13696" y="0"/>
                                      </a:cubicBezTo>
                                      <a:cubicBezTo>
                                        <a:pt x="25625" y="0"/>
                                        <a:pt x="35296" y="9670"/>
                                        <a:pt x="35296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4897"/>
                                      </a:moveTo>
                                      <a:cubicBezTo>
                                        <a:pt x="3862" y="1730"/>
                                        <a:pt x="8701" y="0"/>
                                        <a:pt x="13696" y="0"/>
                                      </a:cubicBezTo>
                                      <a:cubicBezTo>
                                        <a:pt x="25625" y="0"/>
                                        <a:pt x="35296" y="9670"/>
                                        <a:pt x="35296" y="21600"/>
                                      </a:cubicBezTo>
                                      <a:lnTo>
                                        <a:pt x="13696" y="21600"/>
                                      </a:lnTo>
                                      <a:lnTo>
                                        <a:pt x="0" y="4897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6" name="Text Box 13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521" y="9802"/>
                                  <a:ext cx="532" cy="36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B0339" w:rsidRPr="00AB5DDA" w:rsidRDefault="006B0339" w:rsidP="006B0339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BD46D4">
                                      <w:rPr>
                                        <w:position w:val="-10"/>
                                        <w:sz w:val="22"/>
                                      </w:rPr>
                                      <w:object w:dxaOrig="240" w:dyaOrig="320">
                                        <v:shape id="_x0000_i1142" type="#_x0000_t75" style="width:11.7pt;height:15.05pt" o:ole="">
                                          <v:imagedata r:id="rId54" o:title=""/>
                                        </v:shape>
                                        <o:OLEObject Type="Embed" ProgID="Equation.DSMT4" ShapeID="_x0000_i1142" DrawAspect="Content" ObjectID="_1744444511" r:id="rId5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0" rIns="91440" bIns="0" anchor="t" anchorCtr="0" upright="1">
                                <a:spAutoFit/>
                              </wps:bodyPr>
                            </wps:wsp>
                            <wps:wsp>
                              <wps:cNvPr id="87" name="Text Box 13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667" y="9352"/>
                                  <a:ext cx="532" cy="31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B0339" w:rsidRPr="00AB5DDA" w:rsidRDefault="006B0339" w:rsidP="006B0339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BD46D4">
                                      <w:rPr>
                                        <w:position w:val="-6"/>
                                        <w:sz w:val="22"/>
                                      </w:rPr>
                                      <w:object w:dxaOrig="240" w:dyaOrig="220">
                                        <v:shape id="_x0000_i1143" type="#_x0000_t75" style="width:11.7pt;height:10.9pt" o:ole="">
                                          <v:imagedata r:id="rId56" o:title=""/>
                                        </v:shape>
                                        <o:OLEObject Type="Embed" ProgID="Equation.DSMT4" ShapeID="_x0000_i1143" DrawAspect="Content" ObjectID="_1744444512" r:id="rId5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0" rIns="91440" bIns="0" anchor="t" anchorCtr="0" upright="1">
                                <a:spAutoFit/>
                              </wps:bodyPr>
                            </wps:wsp>
                            <wps:wsp>
                              <wps:cNvPr id="88" name="Text Box 139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39" y="9261"/>
                                  <a:ext cx="383" cy="3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B0339" w:rsidRPr="00AB5DDA" w:rsidRDefault="006B0339" w:rsidP="006B0339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position w:val="-6"/>
                                        <w:sz w:val="22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0" rIns="91440" bIns="0" anchor="t" anchorCtr="0" upright="1">
                                <a:noAutofit/>
                              </wps:bodyPr>
                            </wps:wsp>
                            <wps:wsp>
                              <wps:cNvPr id="89" name="Text Box 139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29" y="9651"/>
                                  <a:ext cx="481" cy="31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B0339" w:rsidRPr="00AB5DDA" w:rsidRDefault="006B0339" w:rsidP="006B0339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BD46D4">
                                      <w:rPr>
                                        <w:position w:val="-6"/>
                                        <w:sz w:val="22"/>
                                      </w:rPr>
                                      <w:object w:dxaOrig="200" w:dyaOrig="220">
                                        <v:shape id="_x0000_i1144" type="#_x0000_t75" style="width:9.2pt;height:10.9pt" o:ole="">
                                          <v:imagedata r:id="rId58" o:title=""/>
                                        </v:shape>
                                        <o:OLEObject Type="Embed" ProgID="Equation.DSMT4" ShapeID="_x0000_i1144" DrawAspect="Content" ObjectID="_1744444513" r:id="rId5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0" rIns="91440" bIns="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61" o:spid="_x0000_s1120" style="position:absolute;left:0;text-align:left;margin-left:155.1pt;margin-top:19.45pt;width:227.15pt;height:93.5pt;z-index:251687936" coordorigin="3302,8837" coordsize="4543,187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LGAk1fwkAABhXAAAOAAAAZHJzL2Uyb0RvYy54bWzsXNtu20gSfV9g/4Hg4wKKeBcpRBkklp0d ILMT7Gj2naYoiQhFcknacmax/z6n+kZKpmLHjjQJ3HqQKHWx1V1dderS1Xz90902N27TusnKYmba ryzTSIukXGbFemb+vrgahabRtHGxjPOySGfm57Qxf3rz97+93lXT1Ck3Zb5MawOdFM10V83MTdtW 0/G4STbpNm5elVVaoHFV1tu4xdd6PV7W8Q69b/OxY1nBeFfWy6ouk7Rp8OucN5pvWP+rVZq0v65W Tdoa+czE2Fr2XrP3a3ofv3kdT9d1XG2yRAwjfsIotnFW4E9VV/O4jY2bOrvX1TZL6rIpV+2rpNyO y9UqS1I2B8zGtg5m874ubyo2l/V0t64Um8DaAz49udvkX7cfayNbzswAK1XEW6wR+1vDDWzizq5a T0H0vq5+qz7WfIq4/FAmnxo0jw/b6fuaExvXu1/KJTqMb9qSceduVW+pC8zbuGOL8FktQnrXGgl+ dMLQCy3fNBK02XY48XyxTMkGa0n3ua7lmAaaw9Cd8CVMNpfifs/3XHFzOGF3juMp/2M2WDE4mhlE rum42jyPq79t4ipli9UQwyRXI8nVf0MW42Kdp4btTlzOWkYp+dpwphpFebEBYfq2rsvdJo2XGBhb Cgy/dwN9abAkD3LZ9R1wk5hp2YHH2SWZ7bkOtII4HQbUolgVT6u6ad+n5dagi5lZY/hsDePbD03L SSUJLWkVt+1VlueCPG9/r+ZZvGa3rNYXeU1ETb2+xqVxG5M6spf4V0VyPUh7xV6CVpBgrPJPqe+8 oPeipEHw4fFfMFUMmNpo0kwn/xfZjme9c6LRVRBORt6V54+iiRWOLDt6FwWWF3nzq//T0G1vusmW y7T4kBWpxAfbe5ykCKTims0QwtjNzIiWg4bTlHm2pNGyL0c5s0e2zVrAZZ5tsWCKffGUpOSyWGLa 8bSNs5xfj/eHz1YXPJCfjCtMpkiMuD5cl8vPEKm6xIpDMADsuNiU9R+msQNIzszmvzdxnZpG/nMB sYxszyNUZV88f0LCVPdbrvstcZGgq5nZmga/vGg5Et9Udbbe4J9sxpiifAvAWGVMykjM+agY2DCV PZPuAj0EIrLVh9oy7RFaeFF8rMHwb6OGTuhxNdwHrHtamEMMGY+OaKESf9KHZ0sbzI8QqmMCJrRu UMes6DK8DL2R5wSXI8+az0dvry68UXBlT/y5O7+4mNv7Osbgg7sCkNyn6hjpgGJDTwW4pgE0HqUC hCC0tDAQ55I2+1DafMK7r5E2Y5Vn1X+kGgkj6wYeZAsIH1mTkHrkQMhMre3BjjI7az2E/+eVPLIs 87jZcEuxxBUfuZbIc0okhIN7hBL/mI/wNRJJ0ibk0J9AxIbl0Pa9iZZDjYzrYR8a3vKBHDKn/8ly OAHSMjzkmNfhIew9Dzoc5p8fd4Y1GL488wwjug+GzJg+UQiVUUZM5kX7VtmPRPD74/iCRvu5Qpzf 1hmLcBEszMxtukSYkCIrRFfkT8kYTXuLX5MEOoKJkJF9cWRS9ERx/IJtdlzkhRgqhjwJIZMp33Ns ouXx7NELfDsujwuot/GuvEOaK2QIJmSS0lxGe4cWGaCcLOEl04O25VgH4Or6wtN0A0eAkkxKymzW IxNeKsaUsKZ++G6Bbi+VtJeL28uv9ciOxs86m0b27IFUQnt3fcdy665ShOck2IaTa/j1h0usQQfv g4XYblAp7vOAhe/bSNFTAlztJRCAUXpEY8VgdlpjxSky7x1WKD3QWLGcmchZDmAFs91ndywmjs1T qbbleiw72+UONFhosFC7eafepuvAQimCBgsCC7Xb3o9CDjfbz+VYeIAuOBaIQlwdhYxViUwvvDio CNCexWk9C6UIGiwAFshODHgW/S3+86UsPIAE35QIIwbpnWPh2yId7LnPLNFRCQqdsdD1P6Iq6qD+ p3MslB48iBUFCjsHC4Kena9oKioEuvrLC4GQ+R5Ain55xvmQwg8j8JXyFdHkEClcUc2hkaJfTae9 itN6FUoPNFKYoSqZeVsntAPSr5ghkKCCGLHvIUvMUCzMWyif0Ryt6GXFXf+UeyeiqCaIRJARRSHz 7jq/waa85vDGXXLDS3tpMLKQEKXrS1Enu15KtAPSrLY5CuL/MTYsY2c4dmCxVDZRSyKAY49oM0wE vigijOxYX6j06MhC2zjSG7IwiuzouOA2KSL7eF/YuFJkloH5WXj3fe5s9eeJpPXjCBH2HSfEroFi dLzhpdTxNLkrBPNxhXw+KvwXASv0rMqGSt4XHPQXcg8WZLR6HfVkj5o7kwtZxnKPOtyj5kmtBVNk jI9R808xKCr+PjxBUZsGTlBc89oFFGLTXGhIdEn7/1xWjI26WqHUeWZybwEp9vqGzoz8+okKjem+ bXmbLkrWQ0szHvEqHVkE0TUnN9dZ8i79o08MkXJ4Gl+IZ8X6EGOgYp+AnwXA+A5alEzTjHtd4ytN 5YtTatq6/ITCByzODzAjcvv7TOMi1Z+/bJefnFcHKyEbk7xsUl7XwRklOMbkgDGzQ5m90OPl1iV/ w9QHGAyR47yWhoNXCz9ohl9SDT+sorBTwiD3SwdPYZDDkGf9IiDOfl2XNsg9u6gNMhmWznxrg8xc Swps+wZJG2RusKXN1QaZDuPRTuPzD+ORAmqDfO5CwVAVrgqD3C+j/lYGefAglD+h004UCzj2gWlW m/cRGw18K1kUeLpQ2Tsa3fZj5cB9ZKxsPSZWdrzwWOS9Hy0f7U1Hy4vvMlrmsZyHpLCoav1yvIzE FNcFe8JrE2VcjCPzvbhb/mq7QcQPb8lwvG+Y9+NmeY/jB+Lc+V5IjtPooqvDkLxrOZ8H8CLYdhj3 d6vZZ7R0MeQndzXuMUg26+ifP6Fk8Mkb90/+a2cDzxU4+5lqOnF6v9C4f1KGPI7z1AMFvsORNQqx 14+8WZeq9+XGnYuHsPCMmvQ/9KEEwZCep64PJTznER/dFr/am3owY/gCtviHjiRgpx3aePYyYz9A 6pAFKnCJjiGFrYuBukcJ6S3+027xq6S5RgqcExrwKSJ1aEPs5p/Hp/CospinNPjT2jqfwqWdD9r+ dzmK9XIa2qfQPgXzP4891WnvqWfs4D62GuXn0JZj51OobN6DSPGFXUgEnQNPEcOvP9pBx3DoPAIv 8D2/V+GJCoko8BladVjhUYEjwwrtVfQeUKi9itN6FSoOfxAr/tL4AyXS7PGrDADFo2Lp+a7977ju P9D2zZ8AAAD//wMAUEsDBBQABgAIAAAAIQDiqYwn4gAAAAoBAAAPAAAAZHJzL2Rvd25yZXYueG1s TI/BSsNAEIbvgu+wjODNbpKa2sZsSinqqQi2gnibZqdJaHY2ZLdJ+vauJ73NMB//fH++nkwrBupd Y1lBPItAEJdWN1wp+Dy8PixBOI+ssbVMCq7kYF3c3uSYaTvyBw17X4kQwi5DBbX3XSalK2sy6Ga2 Iw63k+0N+rD2ldQ9jiHctDKJooU02HD4UGNH25rK8/5iFLyNOG7m8cuwO5+21+9D+v61i0mp+7tp 8wzC0+T/YPjVD+pQBKejvbB2olUwj6MkoGFYrkAE4GnxmII4KkiSdAWyyOX/CsUPAAAA//8DAFBL AQItABQABgAIAAAAIQC2gziS/gAAAOEBAAATAAAAAAAAAAAAAAAAAAAAAABbQ29udGVudF9UeXBl c10ueG1sUEsBAi0AFAAGAAgAAAAhADj9If/WAAAAlAEAAAsAAAAAAAAAAAAAAAAALwEAAF9yZWxz Ly5yZWxzUEsBAi0AFAAGAAgAAAAhAIsYCTV/CQAAGFcAAA4AAAAAAAAAAAAAAAAALgIAAGRycy9l Mm9Eb2MueG1sUEsBAi0AFAAGAAgAAAAhAOKpjCfiAAAACgEAAA8AAAAAAAAAAAAAAAAA2QsAAGRy cy9kb3ducmV2LnhtbFBLBQYAAAAABAAEAPMAAADoDAAAAAA= ">
                      <v:rect id="Rectangle 1373" o:spid="_x0000_s1121" style="position:absolute;left:3525;top:10164;width:4320;height:8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d5RJcIA AADbAAAADwAAAGRycy9kb3ducmV2LnhtbESPwWrDMBBE74X8g9hAb7XcBkziWglNIcQ91gn0ulgb 28RaGUmJ7X59VSj0OMzMG6bYTaYXd3K+s6zgOUlBENdWd9woOJ8OT2sQPiBr7C2Tgpk87LaLhwJz bUf+pHsVGhEh7HNU0IYw5FL6uiWDPrEDcfQu1hkMUbpGaodjhJtevqRpJg12HBdaHOi9pfpa3YyC Y9Z8pFzOq6maXRW+1nv81nulHpfT2yuIQFP4D/+1S60g28Dvl/gD5PYHAAD//wMAUEsBAi0AFAAG AAgAAAAhAPD3irv9AAAA4gEAABMAAAAAAAAAAAAAAAAAAAAAAFtDb250ZW50X1R5cGVzXS54bWxQ SwECLQAUAAYACAAAACEAMd1fYdIAAACPAQAACwAAAAAAAAAAAAAAAAAuAQAAX3JlbHMvLnJlbHNQ SwECLQAUAAYACAAAACEAMy8FnkEAAAA5AAAAEAAAAAAAAAAAAAAAAAApAgAAZHJzL3NoYXBleG1s LnhtbFBLAQItABQABgAIAAAAIQDp3lElwgAAANsAAAAPAAAAAAAAAAAAAAAAAJgCAABkcnMvZG93 bnJldi54bWxQSwUGAAAAAAQABAD1AAAAhwMAAAAA " fillcolor="black" stroked="f">
                        <v:fill r:id="rId13" o:title="" type="pattern"/>
                      </v:rect>
                      <v:line id="Line 1374" o:spid="_x0000_s1122" style="position:absolute;visibility:visible;mso-wrap-style:square" from="3525,10164" to="7809,1016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v7uKMMAAADbAAAADwAAAGRycy9kb3ducmV2LnhtbERPy2rCQBTdF/yH4Qru6sQKqURHkZaC dlHqA3R5zVyTaOZOmJkm6d93FgWXh/NerHpTi5acrywrmIwTEMS51RUXCo6Hj+cZCB+QNdaWScEv eVgtB08LzLTteEftPhQihrDPUEEZQpNJ6fOSDPqxbYgjd7XOYIjQFVI77GK4qeVLkqTSYMWxocSG 3krK7/sfo+Br+p226+3npj9t00v+vrucb51TajTs13MQgfrwEP+7N1rBa1wfv8QfIJd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Gb+7ijDAAAA2wAAAA8AAAAAAAAAAAAA AAAAoQIAAGRycy9kb3ducmV2LnhtbFBLBQYAAAAABAAEAPkAAACRAwAAAAA= "/>
                      <v:line id="Line 1375" o:spid="_x0000_s1123" style="position:absolute;flip:y;visibility:visible;mso-wrap-style:square" from="3644,9078" to="5786,1016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LQz48MAAADbAAAADwAAAGRycy9kb3ducmV2LnhtbESPQWvCQBSE7wX/w/KE3uomgq3EbIKI lVJ6adT7S/a5CWbfhuxW03/fLRR6HGbmGyYvJ9uLG42+c6wgXSQgiBunOzYKTsfXpzUIH5A19o5J wTd5KIvZQ46Zdnf+pFsVjIgQ9hkqaEMYMil905JFv3ADcfQubrQYohyN1CPeI9z2cpkkz9Jix3Gh xYF2LTXX6ssqqPfbs3mvz3u75A99MKuqZlkp9TifthsQgabwH/5rv2kFLyn8fok/QBY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By0M+PDAAAA2wAAAA8AAAAAAAAAAAAA AAAAoQIAAGRycy9kb3ducmV2LnhtbFBLBQYAAAAABAAEAPkAAACRAwAAAAA= ">
                        <v:stroke dashstyle="dash"/>
                      </v:line>
                      <v:line id="Line 1376" o:spid="_x0000_s1124" style="position:absolute;visibility:visible;mso-wrap-style:square" from="5786,9078" to="7333,1016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5d5alcQAAADbAAAADwAAAGRycy9kb3ducmV2LnhtbESPzWrCQBSF90LfYbiF7nRSF1Wjo5SC kEVqMZauL5lrEs3ciTPTJH37TqHg8nB+Ps5mN5pW9OR8Y1nB8ywBQVxa3XCl4PO0ny5B+ICssbVM Cn7Iw277MNlgqu3AR+qLUIk4wj5FBXUIXSqlL2sy6Ge2I47e2TqDIUpXSe1wiOOmlfMkeZEGG46E Gjt6q6m8Ft8mcssqd7evy3XMzu/5/sb96nD6UOrpcXxdgwg0hnv4v51pBYs5/H2JP0Bufw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l3lqVxAAAANsAAAAPAAAAAAAAAAAA AAAAAKECAABkcnMvZG93bnJldi54bWxQSwUGAAAAAAQABAD5AAAAkgMAAAAA ">
                        <v:stroke dashstyle="dash"/>
                      </v:line>
                      <v:line id="Line 1377" o:spid="_x0000_s1125" style="position:absolute;visibility:visible;mso-wrap-style:square" from="5771,9086" to="5771,1020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pL/DsQAAADbAAAADwAAAGRycy9kb3ducmV2LnhtbESPS2sCMRSF90L/Q7iF7mqmLagdJ0op CC584FhcXyZ3HnVyMybpOP33jVBweTiPj5MtB9OKnpxvLCt4GScgiAurG64UfB1XzzMQPiBrbC2T gl/ysFw8jDJMtb3ygfo8VCKOsE9RQR1Cl0rpi5oM+rHtiKNXWmcwROkqqR1e47hp5WuSTKTBhiOh xo4+ayrO+Y+J3KLauMvp+zysy+1mdeH+fXfcK/X0OHzMQQQawj38315rBdM3uH2JP0Au/g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Kkv8OxAAAANsAAAAPAAAAAAAAAAAA AAAAAKECAABkcnMvZG93bnJldi54bWxQSwUGAAAAAAQABAD5AAAAkgMAAAAA ">
                        <v:stroke dashstyle="dash"/>
                      </v:line>
                      <v:line id="Line 1378" o:spid="_x0000_s1126" style="position:absolute;visibility:visible;mso-wrap-style:square" from="3644,10149" to="4239,1014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F3rn8QAAADbAAAADwAAAGRycy9kb3ducmV2LnhtbESPQWsCMRSE74L/ITyhN81aStXVKOJS 6KEVXEvPz83rZunmZdmka/rvm4LgcZj5ZpjNLtpWDNT7xrGC+SwDQVw53XCt4OP8Ml2C8AFZY+uY FPySh912PNpgrt2VTzSUoRaphH2OCkwIXS6lrwxZ9DPXESfvy/UWQ5J9LXWP11RuW/mYZc/SYsNp wWBHB0PVd/ljFSxMcZILWbydj8XQzFfxPX5eVko9TOJ+DSJQDPfwjX7ViXuC/y/pB8jtH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QXeufxAAAANsAAAAPAAAAAAAAAAAA AAAAAKECAABkcnMvZG93bnJldi54bWxQSwUGAAAAAAQABAD5AAAAkgMAAAAA ">
                        <v:stroke endarrow="block"/>
                      </v:line>
                      <v:line id="Line 1379" o:spid="_x0000_s1127" style="position:absolute;visibility:visible;mso-wrap-style:square" from="5786,9078" to="6024,925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/xFOBMQAAADbAAAADwAAAGRycy9kb3ducmV2LnhtbESPQWsCMRSE74L/ITyhN81aaNXVKOJS 6KEVXEvPz83rZunmZdmka/rvm4LgcZj5ZpjNLtpWDNT7xrGC+SwDQVw53XCt4OP8Ml2C8AFZY+uY FPySh912PNpgrt2VTzSUoRaphH2OCkwIXS6lrwxZ9DPXESfvy/UWQ5J9LXWP11RuW/mYZc/SYsNp wWBHB0PVd/ljFSxMcZILWbydj8XQzFfxPX5eVko9TOJ+DSJQDPfwjX7ViXuC/y/pB8jtH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/EU4ExAAAANsAAAAPAAAAAAAAAAAA AAAAAKECAABkcnMvZG93bnJldi54bWxQSwUGAAAAAAQABAD5AAAAkgMAAAAA ">
                        <v:stroke endarrow="block"/>
                      </v:line>
                      <v:shape id="Text Box 1380" o:spid="_x0000_s1128" type="#_x0000_t202" style="position:absolute;left:3302;top:10209;width:357;height:36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zz7ucMA AADbAAAADwAAAGRycy9kb3ducmV2LnhtbESPwW7CMBBE75X4B2uRemscOECVYhAggXqgB6AfsIq3 cUq8jmxDEr6+RkLqcTQzbzSLVW8bcSMfascKJlkOgrh0uuZKwfd59/YOIkRkjY1jUjBQgNVy9LLA QruOj3Q7xUokCIcCFZgY20LKUBqyGDLXEifvx3mLMUlfSe2xS3DbyGmez6TFmtOCwZa2hsrL6WoV 2Pvk7g+I9nc/TLFrB7P/OmyUeh336w8Qkfr4H362P7WC+QweX9IPkMs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czz7ucMAAADbAAAADwAAAAAAAAAAAAAAAACYAgAAZHJzL2Rv d25yZXYueG1sUEsFBgAAAAAEAAQA9QAAAIgDAAAAAA== " filled="f" stroked="f">
                        <v:textbox inset=",0,,0">
                          <w:txbxContent>
                            <w:p w:rsidR="006B0339" w:rsidRPr="00AB5DDA" w:rsidRDefault="006B0339" w:rsidP="006B0339">
                              <w:pPr>
                                <w:rPr>
                                  <w:sz w:val="22"/>
                                </w:rPr>
                              </w:pPr>
                              <w:r w:rsidRPr="00AB5DDA">
                                <w:rPr>
                                  <w:sz w:val="22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381" o:spid="_x0000_s1129" type="#_x0000_t202" style="position:absolute;left:5519;top:8837;width:357;height:36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HBeIsIA AADbAAAADwAAAGRycy9kb3ducmV2LnhtbESPwW7CMBBE70j8g7VIvYEDh1KlGARIoB7gAPQDVvE2 TonXkW1IwtfXSEg9jmbmjWax6mwt7uRD5VjBdJKBIC6crrhU8H3ZjT9AhIissXZMCnoKsFoOBwvM tWv5RPdzLEWCcMhRgYmxyaUMhSGLYeIa4uT9OG8xJulLqT22CW5rOcuyd2mx4rRgsKGtoeJ6vlkF 9jF9+AOi/d33M2yb3uyPh41Sb6Nu/QkiUhf/w6/2l1Ywn8PzS/oBcvkHAAD//wMAUEsBAi0AFAAG AAgAAAAhAPD3irv9AAAA4gEAABMAAAAAAAAAAAAAAAAAAAAAAFtDb250ZW50X1R5cGVzXS54bWxQ SwECLQAUAAYACAAAACEAMd1fYdIAAACPAQAACwAAAAAAAAAAAAAAAAAuAQAAX3JlbHMvLnJlbHNQ SwECLQAUAAYACAAAACEAMy8FnkEAAAA5AAAAEAAAAAAAAAAAAAAAAAApAgAAZHJzL3NoYXBleG1s LnhtbFBLAQItABQABgAIAAAAIQAccF4iwgAAANsAAAAPAAAAAAAAAAAAAAAAAJgCAABkcnMvZG93 bnJldi54bWxQSwUGAAAAAAQABAD1AAAAhwMAAAAA " filled="f" stroked="f">
                        <v:textbox inset=",0,,0">
                          <w:txbxContent>
                            <w:p w:rsidR="006B0339" w:rsidRPr="00AB5DDA" w:rsidRDefault="006B0339" w:rsidP="006B0339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382" o:spid="_x0000_s1130" type="#_x0000_t202" style="position:absolute;left:7214;top:10345;width:357;height:36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e/KUMAA AADbAAAADwAAAGRycy9kb3ducmV2LnhtbERPvU7DMBDekXgH6yqxUScZCkrrRBSJqkMZaPsAp/iI A/E5sk2T9OnxUKnjp+9/U0+2FxfyoXOsIF9mIIgbpztuFZxPH8+vIEJE1tg7JgUzBairx4cNltqN /EWXY2xFCuFQogIT41BKGRpDFsPSDcSJ+3beYkzQt1J7HFO47WWRZStpsePUYHCgd0PN7/HPKrDX /OoPiPZnNxc4DrPZfR62Sj0tprc1iEhTvItv7r1W8JLGpi/pB8jqHwAA//8DAFBLAQItABQABgAI AAAAIQDw94q7/QAAAOIBAAATAAAAAAAAAAAAAAAAAAAAAABbQ29udGVudF9UeXBlc10ueG1sUEsB Ai0AFAAGAAgAAAAhADHdX2HSAAAAjwEAAAsAAAAAAAAAAAAAAAAALgEAAF9yZWxzLy5yZWxzUEsB Ai0AFAAGAAgAAAAhADMvBZ5BAAAAOQAAABAAAAAAAAAAAAAAAAAAKQIAAGRycy9zaGFwZXhtbC54 bWxQSwECLQAUAAYACAAAACEAbe/KUMAAAADbAAAADwAAAAAAAAAAAAAAAACYAgAAZHJzL2Rvd25y ZXYueG1sUEsFBgAAAAAEAAQA9QAAAIUDAAAAAA== " filled="f" stroked="f">
                        <v:textbox inset=",0,,0">
                          <w:txbxContent>
                            <w:p w:rsidR="006B0339" w:rsidRPr="00AB5DDA" w:rsidRDefault="006B0339" w:rsidP="006B0339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1383" o:spid="_x0000_s1131" type="#_x0000_t202" style="position:absolute;left:5548;top:10239;width:357;height:36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qNvy8MA AADbAAAADwAAAGRycy9kb3ducmV2LnhtbESPzW7CMBCE75V4B2uRuBUnHPqTYiKoVMQBDoU+wCre xoF4HdkuSXj6GqlSj6OZ+UazLAfbiiv50DhWkM8zEMSV0w3XCr5OH48vIEJE1tg6JgUjBShXk4cl Ftr1/EnXY6xFgnAoUIGJsSukDJUhi2HuOuLkfTtvMSbpa6k99gluW7nIsidpseG0YLCjd0PV5fhj FdhbfvN7RHvejgvsu9FsD/uNUrPpsH4DEWmI/+G/9k4reH6F+5f0A+TqFwAA//8DAFBLAQItABQA BgAIAAAAIQDw94q7/QAAAOIBAAATAAAAAAAAAAAAAAAAAAAAAABbQ29udGVudF9UeXBlc10ueG1s UEsBAi0AFAAGAAgAAAAhADHdX2HSAAAAjwEAAAsAAAAAAAAAAAAAAAAALgEAAF9yZWxzLy5yZWxz UEsBAi0AFAAGAAgAAAAhADMvBZ5BAAAAOQAAABAAAAAAAAAAAAAAAAAAKQIAAGRycy9zaGFwZXht bC54bWxQSwECLQAUAAYACAAAACEAAqNvy8MAAADbAAAADwAAAAAAAAAAAAAAAACYAgAAZHJzL2Rv d25yZXYueG1sUEsFBgAAAAAEAAQA9QAAAIgDAAAAAA== " filled="f" stroked="f">
                        <v:textbox inset=",0,,0">
                          <w:txbxContent>
                            <w:p w:rsidR="006B0339" w:rsidRPr="00AB5DDA" w:rsidRDefault="006B0339" w:rsidP="006B0339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Text Box 1384" o:spid="_x0000_s1132" type="#_x0000_t202" style="position:absolute;left:4102;top:9892;width:515;height:436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qzhmb0A AADbAAAADwAAAGRycy9kb3ducmV2LnhtbERPTYvCMBC9C/6HMII3TVQQqUYRQXBv2m7B49CMbbWZ lCar9d+bg7DHx/ve7HrbiCd1vnasYTZVIIgLZ2ouNfxmx8kKhA/IBhvHpOFNHnbb4WCDiXEvvtAz DaWIIewT1FCF0CZS+qIii37qWuLI3VxnMUTYldJ0+IrhtpFzpZbSYs2xocKWDhUVj/TPasjpvkCb zdOMcnO+Fuda/ai31uNRv1+DCNSHf/HXfTIaVnF9/BJ/gNx+AAAA//8DAFBLAQItABQABgAIAAAA IQDw94q7/QAAAOIBAAATAAAAAAAAAAAAAAAAAAAAAABbQ29udGVudF9UeXBlc10ueG1sUEsBAi0A FAAGAAgAAAAhADHdX2HSAAAAjwEAAAsAAAAAAAAAAAAAAAAALgEAAF9yZWxzLy5yZWxzUEsBAi0A FAAGAAgAAAAhADMvBZ5BAAAAOQAAABAAAAAAAAAAAAAAAAAAKQIAAGRycy9zaGFwZXhtbC54bWxQ SwECLQAUAAYACAAAACEAMqzhmb0AAADbAAAADwAAAAAAAAAAAAAAAACYAgAAZHJzL2Rvd25yZXYu eG1sUEsFBgAAAAAEAAQA9QAAAIIDAAAAAA== " filled="f" stroked="f">
                        <v:textbox style="mso-fit-shape-to-text:t" inset=",0,,0">
                          <w:txbxContent>
                            <w:p w:rsidR="006B0339" w:rsidRPr="00AB5DDA" w:rsidRDefault="006B0339" w:rsidP="006B0339">
                              <w:pPr>
                                <w:rPr>
                                  <w:sz w:val="22"/>
                                </w:rPr>
                              </w:pPr>
                              <w:r w:rsidRPr="00BD46D4">
                                <w:rPr>
                                  <w:position w:val="-12"/>
                                  <w:sz w:val="22"/>
                                </w:rPr>
                                <w:object w:dxaOrig="220" w:dyaOrig="360">
                                  <v:shape id="_x0000_i1140" type="#_x0000_t75" style="width:10.9pt;height:18.4pt" o:ole="">
                                    <v:imagedata r:id="rId50" o:title=""/>
                                  </v:shape>
                                  <o:OLEObject Type="Embed" ProgID="Equation.DSMT4" ShapeID="_x0000_i1140" DrawAspect="Content" ObjectID="_1744444509" r:id="rId60"/>
                                </w:object>
                              </w:r>
                            </w:p>
                          </w:txbxContent>
                        </v:textbox>
                      </v:shape>
                      <v:shape id="Text Box 1385" o:spid="_x0000_s1133" type="#_x0000_t202" style="position:absolute;left:5890;top:8972;width:532;height:436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eBEAsIA AADbAAAADwAAAGRycy9kb3ducmV2LnhtbESPwWrDMBBE74H+g9hAb4nkFEpwLJsSKLQ3104gx8Xa 2m6tlbHU2Pn7qlDIcZiZN0xWLHYQV5p871hDslUgiBtnem41nOrXzR6ED8gGB8ek4UYeivxhlWFq 3MwfdK1CKyKEfYoauhDGVErfdGTRb91IHL1PN1kMUU6tNBPOEW4HuVPqWVrsOS50ONKxo+a7+rEa zvT1hLbeVTWdTXlpyl69q5vWj+vl5QAi0BLu4f/2m9GwT+DvS/wBMv8FAAD//wMAUEsBAi0AFAAG AAgAAAAhAPD3irv9AAAA4gEAABMAAAAAAAAAAAAAAAAAAAAAAFtDb250ZW50X1R5cGVzXS54bWxQ SwECLQAUAAYACAAAACEAMd1fYdIAAACPAQAACwAAAAAAAAAAAAAAAAAuAQAAX3JlbHMvLnJlbHNQ SwECLQAUAAYACAAAACEAMy8FnkEAAAA5AAAAEAAAAAAAAAAAAAAAAAApAgAAZHJzL3NoYXBleG1s LnhtbFBLAQItABQABgAIAAAAIQBd4EQCwgAAANsAAAAPAAAAAAAAAAAAAAAAAJgCAABkcnMvZG93 bnJldi54bWxQSwUGAAAAAAQABAD1AAAAhwMAAAAA " filled="f" stroked="f">
                        <v:textbox style="mso-fit-shape-to-text:t" inset=",0,,0">
                          <w:txbxContent>
                            <w:p w:rsidR="006B0339" w:rsidRPr="00AB5DDA" w:rsidRDefault="006B0339" w:rsidP="006B0339">
                              <w:pPr>
                                <w:rPr>
                                  <w:sz w:val="22"/>
                                </w:rPr>
                              </w:pPr>
                              <w:r w:rsidRPr="00BD46D4">
                                <w:rPr>
                                  <w:position w:val="-12"/>
                                  <w:sz w:val="22"/>
                                </w:rPr>
                                <w:object w:dxaOrig="240" w:dyaOrig="360">
                                  <v:shape id="_x0000_i1141" type="#_x0000_t75" style="width:11.7pt;height:18.4pt" o:ole="">
                                    <v:imagedata r:id="rId52" o:title=""/>
                                  </v:shape>
                                  <o:OLEObject Type="Embed" ProgID="Equation.DSMT4" ShapeID="_x0000_i1141" DrawAspect="Content" ObjectID="_1744444510" r:id="rId61"/>
                                </w:object>
                              </w:r>
                            </w:p>
                          </w:txbxContent>
                        </v:textbox>
                      </v:shape>
                      <v:shape id="Arc 1386" o:spid="_x0000_s1134" style="position:absolute;left:6948;top:9983;width:119;height:181;flip:x;visibility:visible;mso-wrap-style:square;v-text-anchor:top" coordsize="21600,2160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5BoFb8A AADbAAAADwAAAGRycy9kb3ducmV2LnhtbESP3YrCMBSE7wXfIRzBO02tWKRrFBFcvfTvAQ7N2bbY nJQk1u7bG0HwcpiZb5jVpjeN6Mj52rKC2TQBQVxYXXOp4HbdT5YgfEDW2FgmBf/kYbMeDlaYa/vk M3WXUIoIYZ+jgiqENpfSFxUZ9FPbEkfvzzqDIUpXSu3wGeGmkWmSZNJgzXGhwpZ2FRX3y8MouNbZ 6TflXRZBXVjY/cHdFnOlxqN++wMiUB++4U/7qBUsU3h/iT9Arl8AAAD//wMAUEsBAi0AFAAGAAgA AAAhAPD3irv9AAAA4gEAABMAAAAAAAAAAAAAAAAAAAAAAFtDb250ZW50X1R5cGVzXS54bWxQSwEC LQAUAAYACAAAACEAMd1fYdIAAACPAQAACwAAAAAAAAAAAAAAAAAuAQAAX3JlbHMvLnJlbHNQSwEC LQAUAAYACAAAACEAMy8FnkEAAAA5AAAAEAAAAAAAAAAAAAAAAAApAgAAZHJzL3NoYXBleG1sLnht bFBLAQItABQABgAIAAAAIQBDkGgVvwAAANsAAAAPAAAAAAAAAAAAAAAAAJgCAABkcnMvZG93bnJl di54bWxQSwUGAAAAAAQABAD1AAAAhAMAAAAA " path="m-1,nfc11929,,21600,9670,21600,21600em-1,nsc11929,,21600,9670,21600,21600l,21600,-1,xe" filled="f">
                        <v:path arrowok="t" o:extrusionok="f" o:connecttype="custom" o:connectlocs="0,0;1,2;0,2" o:connectangles="0,0,0"/>
                      </v:shape>
                      <v:shape id="Arc 1387" o:spid="_x0000_s1135" style="position:absolute;left:6888;top:9967;width:119;height:181;flip:x;visibility:visible;mso-wrap-style:square;v-text-anchor:top" coordsize="21600,2160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NzNjr8A AADbAAAADwAAAGRycy9kb3ducmV2LnhtbESP3YrCMBSE7xd8h3CEvVtTFYtUo4jgz6VaH+DQHNti c1KSWOvbbwTBy2FmvmGW6940oiPna8sKxqMEBHFhdc2lgmu++5uD8AFZY2OZFLzIw3o1+Flipu2T z9RdQikihH2GCqoQ2kxKX1Rk0I9sSxy9m3UGQ5SulNrhM8JNIydJkkqDNceFClvaVlTcLw+jIK/T 037C2zSCujCzu4O7zqZK/Q77zQJEoD58w5/2USuYT+H9Jf4AufoHAAD//wMAUEsBAi0AFAAGAAgA AAAhAPD3irv9AAAA4gEAABMAAAAAAAAAAAAAAAAAAAAAAFtDb250ZW50X1R5cGVzXS54bWxQSwEC LQAUAAYACAAAACEAMd1fYdIAAACPAQAACwAAAAAAAAAAAAAAAAAuAQAAX3JlbHMvLnJlbHNQSwEC LQAUAAYACAAAACEAMy8FnkEAAAA5AAAAEAAAAAAAAAAAAAAAAAApAgAAZHJzL3NoYXBleG1sLnht bFBLAQItABQABgAIAAAAIQAs3M2OvwAAANsAAAAPAAAAAAAAAAAAAAAAAJgCAABkcnMvZG93bnJl di54bWxQSwUGAAAAAAQABAD1AAAAhAMAAAAA " path="m-1,nfc11929,,21600,9670,21600,21600em-1,nsc11929,,21600,9670,21600,21600l,21600,-1,xe" filled="f">
                        <v:path arrowok="t" o:extrusionok="f" o:connecttype="custom" o:connectlocs="0,0;1,2;0,2" o:connectangles="0,0,0"/>
                      </v:shape>
                      <v:shape id="Arc 1388" o:spid="_x0000_s1136" style="position:absolute;left:5742;top:9217;width:357;height:98;flip:x y;visibility:visible;mso-wrap-style:square;v-text-anchor:top" coordsize="21600,2160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jNn6sUA AADbAAAADwAAAGRycy9kb3ducmV2LnhtbESPQWvCQBSE70L/w/IKvemmhQaJrsEGWiy0Qmwv3p7Z ZxLMvg3ZTUz+fbcgeBxm5htmnY6mEQN1rras4HkRgSAurK65VPD78z5fgnAeWWNjmRRM5CDdPMzW mGh75ZyGgy9FgLBLUEHlfZtI6YqKDLqFbYmDd7adQR9kV0rd4TXATSNfoiiWBmsOCxW2lFVUXA69 UZAf9f47O+367O1DxsPpK5/On7lST4/jdgXC0+jv4Vt7pxUsX+H/S/gBcvMHAAD//wMAUEsBAi0A FAAGAAgAAAAhAPD3irv9AAAA4gEAABMAAAAAAAAAAAAAAAAAAAAAAFtDb250ZW50X1R5cGVzXS54 bWxQSwECLQAUAAYACAAAACEAMd1fYdIAAACPAQAACwAAAAAAAAAAAAAAAAAuAQAAX3JlbHMvLnJl bHNQSwECLQAUAAYACAAAACEAMy8FnkEAAAA5AAAAEAAAAAAAAAAAAAAAAAApAgAAZHJzL3NoYXBl eG1sLnhtbFBLAQItABQABgAIAAAAIQCyM2fqxQAAANsAAAAPAAAAAAAAAAAAAAAAAJgCAABkcnMv ZG93bnJldi54bWxQSwUGAAAAAAQABAD1AAAAigMAAAAA " path="m,4897nfc3862,1730,8701,,13696,,25625,,35296,9670,35296,21600em,4897nsc3862,1730,8701,,13696,,25625,,35296,9670,35296,21600r-21600,l,4897xe" filled="f">
                        <v:path arrowok="t" o:extrusionok="f" o:connecttype="custom" o:connectlocs="0,0;11,1;4,1" o:connectangles="0,0,0"/>
                      </v:shape>
                      <v:shape id="Text Box 1389" o:spid="_x0000_s1137" type="#_x0000_t202" style="position:absolute;left:6521;top:9802;width:532;height:368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gncdsAA AADbAAAADwAAAGRycy9kb3ducmV2LnhtbESPQYvCMBSE74L/ITzBmyYqiFSjLIKgN20VPD6at213 m5fSRK3/3giCx2FmvmFWm87W4k6trxxrmIwVCOLcmYoLDedsN1qA8AHZYO2YNDzJw2bd760wMe7B J7qnoRARwj5BDWUITSKlz0uy6MeuIY7er2sthijbQpoWHxFuazlVai4tVhwXSmxoW1L+n96shgv9 zdBm0zSjizle82OlDuqp9XDQ/SxBBOrCN/xp742GxRzeX+IPkOsX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0gncdsAAAADbAAAADwAAAAAAAAAAAAAAAACYAgAAZHJzL2Rvd25y ZXYueG1sUEsFBgAAAAAEAAQA9QAAAIUDAAAAAA== " filled="f" stroked="f">
                        <v:textbox style="mso-fit-shape-to-text:t" inset=",0,,0">
                          <w:txbxContent>
                            <w:p w:rsidR="006B0339" w:rsidRPr="00AB5DDA" w:rsidRDefault="006B0339" w:rsidP="006B0339">
                              <w:pPr>
                                <w:rPr>
                                  <w:sz w:val="22"/>
                                </w:rPr>
                              </w:pPr>
                              <w:r w:rsidRPr="00BD46D4">
                                <w:rPr>
                                  <w:position w:val="-10"/>
                                  <w:sz w:val="22"/>
                                </w:rPr>
                                <w:object w:dxaOrig="240" w:dyaOrig="320">
                                  <v:shape id="_x0000_i1142" type="#_x0000_t75" style="width:11.7pt;height:15.05pt" o:ole="">
                                    <v:imagedata r:id="rId54" o:title=""/>
                                  </v:shape>
                                  <o:OLEObject Type="Embed" ProgID="Equation.DSMT4" ShapeID="_x0000_i1142" DrawAspect="Content" ObjectID="_1744444511" r:id="rId62"/>
                                </w:object>
                              </w:r>
                            </w:p>
                          </w:txbxContent>
                        </v:textbox>
                      </v:shape>
                      <v:shape id="Text Box 1390" o:spid="_x0000_s1138" type="#_x0000_t202" style="position:absolute;left:5667;top:9352;width:532;height:316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UV57cMA AADbAAAADwAAAGRycy9kb3ducmV2LnhtbESPwWrDMBBE74H8g9hAb4nUFFLjRgklEGhviZ1Ajou0 td1aK2OptvP3VaHQ4zAzb5jtfnKtGKgPjWcNjysFgth423Cl4VIelxmIEJEttp5Jw50C7Hfz2RZz 60c+01DESiQIhxw11DF2uZTB1OQwrHxHnLwP3zuMSfaVtD2OCe5auVZqIx02nBZq7OhQk/kqvp2G K30+oSvXRUlXe7qZU6Pe1V3rh8X0+gIi0hT/w3/tN6she4bfL+kHyN0P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vUV57cMAAADbAAAADwAAAAAAAAAAAAAAAACYAgAAZHJzL2Rv d25yZXYueG1sUEsFBgAAAAAEAAQA9QAAAIgDAAAAAA== " filled="f" stroked="f">
                        <v:textbox style="mso-fit-shape-to-text:t" inset=",0,,0">
                          <w:txbxContent>
                            <w:p w:rsidR="006B0339" w:rsidRPr="00AB5DDA" w:rsidRDefault="006B0339" w:rsidP="006B0339">
                              <w:pPr>
                                <w:rPr>
                                  <w:sz w:val="22"/>
                                </w:rPr>
                              </w:pPr>
                              <w:r w:rsidRPr="00BD46D4">
                                <w:rPr>
                                  <w:position w:val="-6"/>
                                  <w:sz w:val="22"/>
                                </w:rPr>
                                <w:object w:dxaOrig="240" w:dyaOrig="220">
                                  <v:shape id="_x0000_i1143" type="#_x0000_t75" style="width:11.7pt;height:10.9pt" o:ole="">
                                    <v:imagedata r:id="rId56" o:title=""/>
                                  </v:shape>
                                  <o:OLEObject Type="Embed" ProgID="Equation.DSMT4" ShapeID="_x0000_i1143" DrawAspect="Content" ObjectID="_1744444512" r:id="rId63"/>
                                </w:object>
                              </w:r>
                            </w:p>
                          </w:txbxContent>
                        </v:textbox>
                      </v:shape>
                      <v:shape id="Text Box 1391" o:spid="_x0000_s1139" type="#_x0000_t202" style="position:absolute;left:4239;top:9261;width:383;height:3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Dq6d74A AADbAAAADwAAAGRycy9kb3ducmV2LnhtbERPzYrCMBC+C75DGGFvmuphkWoUFRQPelj1AYZmbLrb TEoSbevTm8OCx4/vf7nubC2e5EPlWMF0koEgLpyuuFRwu+7HcxAhImusHZOCngKsV8PBEnPtWv6h 5yWWIoVwyFGBibHJpQyFIYth4hrixN2dtxgT9KXUHtsUbms5y7JvabHi1GCwoZ2h4u/ysArsa/ry J0T7e+hn2Da9OZxPW6W+Rt1mASJSFz/if/dRK5inselL+gFy9QYAAP//AwBQSwECLQAUAAYACAAA ACEA8PeKu/0AAADiAQAAEwAAAAAAAAAAAAAAAAAAAAAAW0NvbnRlbnRfVHlwZXNdLnhtbFBLAQIt ABQABgAIAAAAIQAx3V9h0gAAAI8BAAALAAAAAAAAAAAAAAAAAC4BAABfcmVscy8ucmVsc1BLAQIt ABQABgAIAAAAIQAzLwWeQQAAADkAAAAQAAAAAAAAAAAAAAAAACkCAABkcnMvc2hhcGV4bWwueG1s UEsBAi0AFAAGAAgAAAAhAFg6une+AAAA2wAAAA8AAAAAAAAAAAAAAAAAmAIAAGRycy9kb3ducmV2 LnhtbFBLBQYAAAAABAAEAPUAAACDAwAAAAA= " filled="f" stroked="f">
                        <v:textbox inset=",0,,0">
                          <w:txbxContent>
                            <w:p w:rsidR="006B0339" w:rsidRPr="00AB5DDA" w:rsidRDefault="006B0339" w:rsidP="006B0339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position w:val="-6"/>
                                  <w:sz w:val="22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392" o:spid="_x0000_s1140" type="#_x0000_t202" style="position:absolute;left:5429;top:9651;width:481;height:316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5ZIBMEA AADbAAAADwAAAGRycy9kb3ducmV2LnhtbESPQYvCMBSE7wv+h/AEb2uigrjVKIsg6E3bLXh8NG/b 7jYvpYla/70RBI/DzHzDrDa9bcSVOl871jAZKxDEhTM1lxp+st3nAoQPyAYbx6ThTh4268HHChPj bnyiaxpKESHsE9RQhdAmUvqiIot+7Fri6P26zmKIsiul6fAW4baRU6Xm0mLNcaHClrYVFf/pxWrI 6W+GNpumGeXmeC6OtTqou9ajYf+9BBGoD+/wq703GhZf8PwSf4BcP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KOWSATBAAAA2wAAAA8AAAAAAAAAAAAAAAAAmAIAAGRycy9kb3du cmV2LnhtbFBLBQYAAAAABAAEAPUAAACGAwAAAAA= " filled="f" stroked="f">
                        <v:textbox style="mso-fit-shape-to-text:t" inset=",0,,0">
                          <w:txbxContent>
                            <w:p w:rsidR="006B0339" w:rsidRPr="00AB5DDA" w:rsidRDefault="006B0339" w:rsidP="006B0339">
                              <w:pPr>
                                <w:rPr>
                                  <w:sz w:val="22"/>
                                </w:rPr>
                              </w:pPr>
                              <w:r w:rsidRPr="00BD46D4">
                                <w:rPr>
                                  <w:position w:val="-6"/>
                                  <w:sz w:val="22"/>
                                </w:rPr>
                                <w:object w:dxaOrig="200" w:dyaOrig="220">
                                  <v:shape id="_x0000_i1144" type="#_x0000_t75" style="width:9.2pt;height:10.9pt" o:ole="">
                                    <v:imagedata r:id="rId58" o:title=""/>
                                  </v:shape>
                                  <o:OLEObject Type="Embed" ProgID="Equation.DSMT4" ShapeID="_x0000_i1144" DrawAspect="Content" ObjectID="_1744444513" r:id="rId64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6B0339" w:rsidRPr="006B0339">
              <w:rPr>
                <w:rFonts w:eastAsia="Calibri" w:cs="Times New Roman"/>
                <w:position w:val="-30"/>
                <w:sz w:val="26"/>
                <w:szCs w:val="26"/>
              </w:rPr>
              <w:object w:dxaOrig="3460" w:dyaOrig="700">
                <v:shape id="_x0000_i1040" type="#_x0000_t75" style="width:172.45pt;height:36pt" o:ole="">
                  <v:imagedata r:id="rId65" o:title=""/>
                </v:shape>
                <o:OLEObject Type="Embed" ProgID="Equation.DSMT4" ShapeID="_x0000_i1040" DrawAspect="Content" ObjectID="_1744444409" r:id="rId66"/>
              </w:object>
            </w:r>
            <w:r w:rsidR="006B0339" w:rsidRPr="006B0339">
              <w:rPr>
                <w:rFonts w:eastAsia="Calibri" w:cs="Times New Roman"/>
                <w:sz w:val="26"/>
                <w:szCs w:val="26"/>
                <w:lang w:val="fr-FR"/>
              </w:rPr>
              <w:t xml:space="preserve"> (1)</w:t>
            </w:r>
          </w:p>
          <w:p w:rsidR="006B0339" w:rsidRPr="006B0339" w:rsidRDefault="006B0339" w:rsidP="006B0339">
            <w:pPr>
              <w:rPr>
                <w:rFonts w:eastAsia="Calibri" w:cs="Times New Roman"/>
                <w:sz w:val="26"/>
                <w:szCs w:val="26"/>
                <w:lang w:val="fr-FR"/>
              </w:rPr>
            </w:pPr>
            <w:r w:rsidRPr="006B0339">
              <w:rPr>
                <w:rFonts w:eastAsia="Calibri" w:cs="Times New Roman"/>
                <w:sz w:val="26"/>
                <w:szCs w:val="26"/>
                <w:lang w:val="fr-FR"/>
              </w:rPr>
              <w:t xml:space="preserve">Thay số ta được: </w:t>
            </w:r>
            <w:r w:rsidRPr="006B0339">
              <w:rPr>
                <w:rFonts w:eastAsia="Calibri" w:cs="Times New Roman"/>
                <w:position w:val="-24"/>
                <w:sz w:val="26"/>
                <w:szCs w:val="26"/>
              </w:rPr>
              <w:object w:dxaOrig="1300" w:dyaOrig="639">
                <v:shape id="_x0000_i1041" type="#_x0000_t75" style="width:64.45pt;height:31.8pt" o:ole="">
                  <v:imagedata r:id="rId67" o:title=""/>
                </v:shape>
                <o:OLEObject Type="Embed" ProgID="Equation.DSMT4" ShapeID="_x0000_i1041" DrawAspect="Content" ObjectID="_1744444410" r:id="rId68"/>
              </w:object>
            </w:r>
            <w:r w:rsidRPr="006B0339">
              <w:rPr>
                <w:rFonts w:eastAsia="Calibri" w:cs="Times New Roman"/>
                <w:sz w:val="26"/>
                <w:szCs w:val="26"/>
                <w:lang w:val="fr-FR"/>
              </w:rPr>
              <w:t>.</w:t>
            </w:r>
          </w:p>
          <w:p w:rsidR="006B0339" w:rsidRPr="006B0339" w:rsidRDefault="006B0339" w:rsidP="006B0339">
            <w:pPr>
              <w:jc w:val="left"/>
              <w:rPr>
                <w:rFonts w:eastAsia="Calibri" w:cs="Times New Roman"/>
                <w:sz w:val="26"/>
                <w:szCs w:val="26"/>
                <w:lang w:val="fr-FR"/>
              </w:rPr>
            </w:pPr>
            <w:r w:rsidRPr="006B0339">
              <w:rPr>
                <w:rFonts w:eastAsia="Calibri" w:cs="Times New Roman"/>
                <w:sz w:val="26"/>
                <w:szCs w:val="26"/>
                <w:lang w:val="fr-FR"/>
              </w:rPr>
              <w:t xml:space="preserve">Đề người đến C trước xe: </w:t>
            </w:r>
            <w:r w:rsidRPr="006B0339">
              <w:rPr>
                <w:rFonts w:eastAsia="Calibri" w:cs="Times New Roman"/>
                <w:position w:val="-12"/>
                <w:sz w:val="26"/>
                <w:szCs w:val="26"/>
              </w:rPr>
              <w:object w:dxaOrig="600" w:dyaOrig="360">
                <v:shape id="_x0000_i1042" type="#_x0000_t75" style="width:29.3pt;height:17.6pt" o:ole="">
                  <v:imagedata r:id="rId44" o:title=""/>
                </v:shape>
                <o:OLEObject Type="Embed" ProgID="Equation.DSMT4" ShapeID="_x0000_i1042" DrawAspect="Content" ObjectID="_1744444411" r:id="rId69"/>
              </w:object>
            </w:r>
            <w:r w:rsidRPr="006B0339">
              <w:rPr>
                <w:rFonts w:eastAsia="Calibri" w:cs="Times New Roman"/>
                <w:position w:val="-24"/>
                <w:sz w:val="26"/>
                <w:szCs w:val="26"/>
              </w:rPr>
              <w:object w:dxaOrig="5140" w:dyaOrig="639">
                <v:shape id="_x0000_i1043" type="#_x0000_t75" style="width:257.85pt;height:31.8pt" o:ole="">
                  <v:imagedata r:id="rId70" o:title=""/>
                </v:shape>
                <o:OLEObject Type="Embed" ProgID="Equation.DSMT4" ShapeID="_x0000_i1043" DrawAspect="Content" ObjectID="_1744444412" r:id="rId71"/>
              </w:object>
            </w:r>
          </w:p>
        </w:tc>
        <w:tc>
          <w:tcPr>
            <w:tcW w:w="840" w:type="dxa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0,25</w:t>
            </w: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0,25</w:t>
            </w:r>
          </w:p>
        </w:tc>
      </w:tr>
      <w:tr w:rsidR="006B0339" w:rsidRPr="006B0339" w:rsidTr="00325383">
        <w:tc>
          <w:tcPr>
            <w:tcW w:w="993" w:type="dxa"/>
            <w:vAlign w:val="center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</w:tc>
        <w:tc>
          <w:tcPr>
            <w:tcW w:w="850" w:type="dxa"/>
            <w:vAlign w:val="center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2.b</w:t>
            </w:r>
          </w:p>
        </w:tc>
        <w:tc>
          <w:tcPr>
            <w:tcW w:w="7665" w:type="dxa"/>
          </w:tcPr>
          <w:p w:rsidR="006B0339" w:rsidRPr="006B0339" w:rsidRDefault="006B0339" w:rsidP="006B0339">
            <w:pPr>
              <w:rPr>
                <w:rFonts w:eastAsia="Calibri" w:cs="Times New Roman"/>
                <w:sz w:val="26"/>
                <w:szCs w:val="26"/>
                <w:lang w:val="fr-FR"/>
              </w:rPr>
            </w:pPr>
            <w:r w:rsidRPr="006B0339">
              <w:rPr>
                <w:rFonts w:eastAsia="Calibri" w:cs="Times New Roman"/>
                <w:sz w:val="26"/>
                <w:szCs w:val="26"/>
                <w:lang w:val="fr-FR"/>
              </w:rPr>
              <w:t xml:space="preserve">Để người gặp được xe với vận tốc nhỏ nhất thì: </w:t>
            </w:r>
            <w:r w:rsidRPr="006B0339">
              <w:rPr>
                <w:rFonts w:eastAsia="Calibri" w:cs="Times New Roman"/>
                <w:i/>
                <w:sz w:val="26"/>
                <w:szCs w:val="26"/>
                <w:lang w:val="fr-FR"/>
              </w:rPr>
              <w:t>t</w:t>
            </w:r>
            <w:r w:rsidRPr="006B0339">
              <w:rPr>
                <w:rFonts w:eastAsia="Calibri" w:cs="Times New Roman"/>
                <w:i/>
                <w:sz w:val="26"/>
                <w:szCs w:val="26"/>
                <w:vertAlign w:val="subscript"/>
                <w:lang w:val="fr-FR"/>
              </w:rPr>
              <w:t>1</w:t>
            </w:r>
            <w:r w:rsidRPr="006B0339">
              <w:rPr>
                <w:rFonts w:eastAsia="Calibri" w:cs="Times New Roman"/>
                <w:i/>
                <w:sz w:val="26"/>
                <w:szCs w:val="26"/>
                <w:lang w:val="fr-FR"/>
              </w:rPr>
              <w:t xml:space="preserve"> = t</w:t>
            </w:r>
            <w:r w:rsidRPr="006B0339">
              <w:rPr>
                <w:rFonts w:eastAsia="Calibri" w:cs="Times New Roman"/>
                <w:i/>
                <w:sz w:val="26"/>
                <w:szCs w:val="26"/>
                <w:vertAlign w:val="subscript"/>
                <w:lang w:val="fr-FR"/>
              </w:rPr>
              <w:t>2</w:t>
            </w:r>
          </w:p>
          <w:p w:rsidR="006B0339" w:rsidRPr="006B0339" w:rsidRDefault="006B0339" w:rsidP="006B0339">
            <w:pPr>
              <w:jc w:val="left"/>
              <w:rPr>
                <w:rFonts w:eastAsia="Calibri" w:cs="Times New Roman"/>
                <w:color w:val="000000"/>
                <w:position w:val="-30"/>
                <w:sz w:val="26"/>
                <w:szCs w:val="26"/>
                <w:lang w:val="sv-SE"/>
              </w:rPr>
            </w:pPr>
            <w:r w:rsidRPr="006B0339">
              <w:rPr>
                <w:rFonts w:eastAsia="Calibri" w:cs="Times New Roman"/>
                <w:sz w:val="26"/>
                <w:szCs w:val="26"/>
              </w:rPr>
              <w:t xml:space="preserve">Từ (1) </w:t>
            </w:r>
            <w:r w:rsidRPr="006B0339">
              <w:rPr>
                <w:rFonts w:eastAsia="Calibri" w:cs="Times New Roman"/>
                <w:position w:val="-24"/>
                <w:sz w:val="26"/>
                <w:szCs w:val="26"/>
              </w:rPr>
              <w:object w:dxaOrig="3120" w:dyaOrig="639">
                <v:shape id="_x0000_i1044" type="#_x0000_t75" style="width:155.7pt;height:31.8pt" o:ole="">
                  <v:imagedata r:id="rId72" o:title=""/>
                </v:shape>
                <o:OLEObject Type="Embed" ProgID="Equation.DSMT4" ShapeID="_x0000_i1044" DrawAspect="Content" ObjectID="_1744444413" r:id="rId73"/>
              </w:object>
            </w:r>
            <w:r w:rsidRPr="006B0339">
              <w:rPr>
                <w:rFonts w:eastAsia="Calibri" w:cs="Times New Roman"/>
                <w:position w:val="-6"/>
                <w:sz w:val="26"/>
                <w:szCs w:val="26"/>
              </w:rPr>
              <w:object w:dxaOrig="2299" w:dyaOrig="320">
                <v:shape id="_x0000_i1045" type="#_x0000_t75" style="width:114.7pt;height:15.9pt" o:ole="">
                  <v:imagedata r:id="rId74" o:title=""/>
                </v:shape>
                <o:OLEObject Type="Embed" ProgID="Equation.DSMT4" ShapeID="_x0000_i1045" DrawAspect="Content" ObjectID="_1744444414" r:id="rId75"/>
              </w:object>
            </w:r>
            <w:r w:rsidRPr="006B0339">
              <w:rPr>
                <w:rFonts w:eastAsia="Calibri" w:cs="Times New Roman"/>
                <w:position w:val="-12"/>
                <w:sz w:val="26"/>
                <w:szCs w:val="26"/>
              </w:rPr>
              <w:object w:dxaOrig="2320" w:dyaOrig="360">
                <v:shape id="_x0000_i1046" type="#_x0000_t75" style="width:116.35pt;height:17.6pt" o:ole="">
                  <v:imagedata r:id="rId76" o:title=""/>
                </v:shape>
                <o:OLEObject Type="Embed" ProgID="Equation.DSMT4" ShapeID="_x0000_i1046" DrawAspect="Content" ObjectID="_1744444415" r:id="rId77"/>
              </w:object>
            </w:r>
          </w:p>
        </w:tc>
        <w:tc>
          <w:tcPr>
            <w:tcW w:w="840" w:type="dxa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0,25</w:t>
            </w: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0,25</w:t>
            </w:r>
          </w:p>
        </w:tc>
      </w:tr>
      <w:tr w:rsidR="006B0339" w:rsidRPr="006B0339" w:rsidTr="00325383">
        <w:tc>
          <w:tcPr>
            <w:tcW w:w="993" w:type="dxa"/>
            <w:vMerge w:val="restart"/>
            <w:vAlign w:val="center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2</w:t>
            </w: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(2,5 điểm)</w:t>
            </w:r>
          </w:p>
        </w:tc>
        <w:tc>
          <w:tcPr>
            <w:tcW w:w="850" w:type="dxa"/>
            <w:vAlign w:val="center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1.a</w:t>
            </w:r>
          </w:p>
        </w:tc>
        <w:tc>
          <w:tcPr>
            <w:tcW w:w="7665" w:type="dxa"/>
          </w:tcPr>
          <w:p w:rsidR="006B0339" w:rsidRPr="006B0339" w:rsidRDefault="006B0339" w:rsidP="006B0339">
            <w:pPr>
              <w:rPr>
                <w:rFonts w:eastAsia="Times New Roman" w:cs="Times New Roman"/>
                <w:b/>
                <w:sz w:val="26"/>
                <w:szCs w:val="26"/>
              </w:rPr>
            </w:pPr>
            <w:r w:rsidRPr="006B0339">
              <w:rPr>
                <w:rFonts w:eastAsia="Times New Roman" w:cs="Times New Roman"/>
                <w:b/>
                <w:sz w:val="26"/>
                <w:szCs w:val="26"/>
              </w:rPr>
              <w:t>Hai vật chuyển động theo chiều nào</w:t>
            </w:r>
          </w:p>
          <w:p w:rsidR="006B0339" w:rsidRPr="006B0339" w:rsidRDefault="004B515C" w:rsidP="006B0339">
            <w:pPr>
              <w:rPr>
                <w:rFonts w:eastAsia="Times New Roman" w:cs="Times New Roman"/>
                <w:b/>
                <w:sz w:val="26"/>
                <w:szCs w:val="26"/>
              </w:rPr>
            </w:pPr>
            <w:r>
              <w:rPr>
                <w:rFonts w:eastAsia="Times New Roman" w:cs="Times New Roman"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82816" behindDoc="0" locked="0" layoutInCell="1" allowOverlap="1">
                      <wp:simplePos x="0" y="0"/>
                      <wp:positionH relativeFrom="column">
                        <wp:posOffset>1360170</wp:posOffset>
                      </wp:positionH>
                      <wp:positionV relativeFrom="paragraph">
                        <wp:posOffset>120650</wp:posOffset>
                      </wp:positionV>
                      <wp:extent cx="2819400" cy="1895475"/>
                      <wp:effectExtent l="95250" t="0" r="0" b="9525"/>
                      <wp:wrapNone/>
                      <wp:docPr id="67" name="Group 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819400" cy="1895475"/>
                                <a:chOff x="0" y="0"/>
                                <a:chExt cx="2819400" cy="1895475"/>
                              </a:xfrm>
                            </wpg:grpSpPr>
                            <wpg:grpSp>
                              <wpg:cNvPr id="1628" name="Group 33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228600"/>
                                  <a:ext cx="2819400" cy="1666875"/>
                                  <a:chOff x="0" y="0"/>
                                  <a:chExt cx="2819400" cy="1666875"/>
                                </a:xfrm>
                              </wpg:grpSpPr>
                              <wps:wsp>
                                <wps:cNvPr id="1629" name="Straight Arrow Connector 335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1914525" y="0"/>
                                    <a:ext cx="809625" cy="35242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 algn="ctr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arrow" w="med" len="med"/>
                                  </a:ln>
                                </wps:spPr>
                                <wps:bodyPr/>
                              </wps:wsp>
                              <wpg:grpSp>
                                <wpg:cNvPr id="1630" name="Group 33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0"/>
                                    <a:ext cx="2819400" cy="1666875"/>
                                    <a:chOff x="0" y="0"/>
                                    <a:chExt cx="2819400" cy="1666875"/>
                                  </a:xfrm>
                                </wpg:grpSpPr>
                                <wpg:grpSp>
                                  <wpg:cNvPr id="1631" name="Group 33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04775" y="0"/>
                                      <a:ext cx="2714625" cy="1666875"/>
                                      <a:chOff x="76200" y="0"/>
                                      <a:chExt cx="2714625" cy="1666875"/>
                                    </a:xfrm>
                                  </wpg:grpSpPr>
                                  <wps:wsp>
                                    <wps:cNvPr id="1632" name="Text Box 32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95250" y="1076325"/>
                                        <a:ext cx="345440" cy="4667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:rsidR="006B0339" w:rsidRDefault="006B0339" w:rsidP="006B0339">
                                          <w:r w:rsidRPr="00AB5E81">
                                            <w:rPr>
                                              <w:position w:val="-12"/>
                                            </w:rPr>
                                            <w:object w:dxaOrig="260" w:dyaOrig="400">
                                              <v:shape id="_x0000_i1145" type="#_x0000_t75" style="width:12.55pt;height:20.1pt" o:ole="">
                                                <v:imagedata r:id="rId78" o:title=""/>
                                              </v:shape>
                                              <o:OLEObject Type="Embed" ProgID="Equation.DSMT4" ShapeID="_x0000_i1145" DrawAspect="Content" ObjectID="_1744444514" r:id="rId79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91440" tIns="45720" rIns="91440" bIns="45720" anchor="t" anchorCtr="0" upright="1">
                                      <a:spAutoFit/>
                                    </wps:bodyPr>
                                  </wps:wsp>
                                  <wpg:grpSp>
                                    <wpg:cNvPr id="1633" name="Group 333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76200" y="0"/>
                                        <a:ext cx="2714625" cy="1666875"/>
                                        <a:chOff x="76200" y="0"/>
                                        <a:chExt cx="2714625" cy="1666875"/>
                                      </a:xfrm>
                                    </wpg:grpSpPr>
                                    <wpg:grpSp>
                                      <wpg:cNvPr id="1634" name="Group 331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76200" y="0"/>
                                          <a:ext cx="2714625" cy="1666875"/>
                                          <a:chOff x="-38100" y="0"/>
                                          <a:chExt cx="2714625" cy="1666875"/>
                                        </a:xfrm>
                                      </wpg:grpSpPr>
                                      <wps:wsp>
                                        <wps:cNvPr id="1635" name="Text Box 321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-38100" y="228600"/>
                                            <a:ext cx="364490" cy="4667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:rsidR="006B0339" w:rsidRDefault="006B0339" w:rsidP="006B0339">
                                              <w:r w:rsidRPr="00AB5E81">
                                                <w:rPr>
                                                  <w:position w:val="-12"/>
                                                </w:rPr>
                                                <w:object w:dxaOrig="279" w:dyaOrig="400">
                                                  <v:shape id="_x0000_i1146" type="#_x0000_t75" style="width:14.25pt;height:20.1pt" o:ole="">
                                                    <v:imagedata r:id="rId80" o:title=""/>
                                                  </v:shape>
                                                  <o:OLEObject Type="Embed" ProgID="Equation.DSMT4" ShapeID="_x0000_i1146" DrawAspect="Content" ObjectID="_1744444515" r:id="rId81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none" lIns="91440" tIns="45720" rIns="91440" bIns="45720" anchor="t" anchorCtr="0" upright="1">
                                          <a:spAutoFit/>
                                        </wps:bodyPr>
                                      </wps:wsp>
                                      <wpg:grpSp>
                                        <wpg:cNvPr id="1636" name="Group 330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38100" y="0"/>
                                            <a:ext cx="2638425" cy="1666875"/>
                                            <a:chOff x="0" y="0"/>
                                            <a:chExt cx="2638425" cy="1666875"/>
                                          </a:xfrm>
                                        </wpg:grpSpPr>
                                        <wps:wsp>
                                          <wps:cNvPr id="1637" name="Text Box 322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619125" y="0"/>
                                              <a:ext cx="364490" cy="4667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6B0339" w:rsidRDefault="006B0339" w:rsidP="006B0339">
                                                <w:r w:rsidRPr="00AB5E81">
                                                  <w:rPr>
                                                    <w:position w:val="-12"/>
                                                  </w:rPr>
                                                  <w:object w:dxaOrig="279" w:dyaOrig="400">
                                                    <v:shape id="_x0000_i1147" type="#_x0000_t75" style="width:14.25pt;height:20.1pt" o:ole="">
                                                      <v:imagedata r:id="rId82" o:title=""/>
                                                    </v:shape>
                                                    <o:OLEObject Type="Embed" ProgID="Equation.DSMT4" ShapeID="_x0000_i1147" DrawAspect="Content" ObjectID="_1744444516" r:id="rId83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none" lIns="91440" tIns="45720" rIns="91440" bIns="45720" anchor="t" anchorCtr="0" upright="1">
                                            <a:spAutoFit/>
                                          </wps:bodyPr>
                                        </wps:wsp>
                                        <wpg:grpSp>
                                          <wpg:cNvPr id="1638" name="Group 329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0" y="161925"/>
                                              <a:ext cx="2638425" cy="1504950"/>
                                              <a:chOff x="0" y="0"/>
                                              <a:chExt cx="2638425" cy="1504950"/>
                                            </a:xfrm>
                                          </wpg:grpSpPr>
                                          <wps:wsp>
                                            <wps:cNvPr id="1639" name="Text Box 323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1247775" y="123825"/>
                                                <a:ext cx="326390" cy="46672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:rsidR="006B0339" w:rsidRDefault="006B0339" w:rsidP="006B0339">
                                                  <w:r w:rsidRPr="00AB5E81">
                                                    <w:rPr>
                                                      <w:position w:val="-12"/>
                                                    </w:rPr>
                                                    <w:object w:dxaOrig="220" w:dyaOrig="400">
                                                      <v:shape id="_x0000_i1148" type="#_x0000_t75" style="width:10.9pt;height:20.1pt" o:ole="">
                                                        <v:imagedata r:id="rId84" o:title=""/>
                                                      </v:shape>
                                                      <o:OLEObject Type="Embed" ProgID="Equation.DSMT4" ShapeID="_x0000_i1148" DrawAspect="Content" ObjectID="_1744444517" r:id="rId85"/>
                                                    </w:objec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none" lIns="91440" tIns="45720" rIns="91440" bIns="45720" anchor="t" anchorCtr="0" upright="1">
                                              <a:spAutoFit/>
                                            </wps:bodyPr>
                                          </wps:wsp>
                                          <wpg:grpSp>
                                            <wpg:cNvPr id="1640" name="Group 328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0" y="0"/>
                                                <a:ext cx="2638425" cy="1504950"/>
                                                <a:chOff x="0" y="0"/>
                                                <a:chExt cx="2638425" cy="1504950"/>
                                              </a:xfrm>
                                            </wpg:grpSpPr>
                                            <wpg:grpSp>
                                              <wpg:cNvPr id="1641" name="Group 326"/>
                                              <wpg:cNvGrpSpPr>
                                                <a:grpSpLocks/>
                                              </wpg:cNvGrpSpPr>
                                              <wpg:grpSpPr bwMode="auto">
                                                <a:xfrm>
                                                  <a:off x="0" y="0"/>
                                                  <a:ext cx="2638425" cy="1504950"/>
                                                  <a:chOff x="0" y="0"/>
                                                  <a:chExt cx="2638425" cy="1504950"/>
                                                </a:xfrm>
                                              </wpg:grpSpPr>
                                              <wpg:grpSp>
                                                <wpg:cNvPr id="1642" name="Group 317"/>
                                                <wpg:cNvGrpSpPr>
                                                  <a:grpSpLocks/>
                                                </wpg:cNvGrpSpPr>
                                                <wpg:grpSpPr bwMode="auto">
                                                  <a:xfrm>
                                                    <a:off x="0" y="66675"/>
                                                    <a:ext cx="2638425" cy="1438275"/>
                                                    <a:chOff x="895350" y="0"/>
                                                    <a:chExt cx="2638425" cy="1438275"/>
                                                  </a:xfrm>
                                                </wpg:grpSpPr>
                                                <wps:wsp>
                                                  <wps:cNvPr id="1643" name="Straight Arrow Connector 314"/>
                                                  <wps:cNvCnPr>
                                                    <a:cxnSpLocks noChangeShapeType="1"/>
                                                  </wps:cNvCnPr>
                                                  <wps:spPr bwMode="auto">
                                                    <a:xfrm flipV="1">
                                                      <a:off x="1228725" y="419100"/>
                                                      <a:ext cx="1" cy="114300"/>
                                                    </a:xfrm>
                                                    <a:prstGeom prst="straightConnector1">
                                                      <a:avLst/>
                                                    </a:prstGeom>
                                                    <a:noFill/>
                                                    <a:ln w="9525" algn="ctr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 type="arrow" w="med" len="med"/>
                                                    </a:ln>
                                                  </wps:spPr>
                                                  <wps:bodyPr/>
                                                </wps:wsp>
                                                <wpg:grpSp>
                                                  <wpg:cNvPr id="1644" name="Group 316"/>
                                                  <wpg:cNvGrpSpPr>
                                                    <a:grpSpLocks/>
                                                  </wpg:cNvGrpSpPr>
                                                  <wpg:grpSpPr bwMode="auto">
                                                    <a:xfrm>
                                                      <a:off x="895350" y="0"/>
                                                      <a:ext cx="2638425" cy="1438275"/>
                                                      <a:chOff x="895350" y="0"/>
                                                      <a:chExt cx="2638425" cy="1438275"/>
                                                    </a:xfrm>
                                                  </wpg:grpSpPr>
                                                  <wpg:grpSp>
                                                    <wpg:cNvPr id="1645" name="Group 313"/>
                                                    <wpg:cNvGrpSpPr>
                                                      <a:grpSpLocks/>
                                                    </wpg:cNvGrpSpPr>
                                                    <wpg:grpSpPr bwMode="auto">
                                                      <a:xfrm>
                                                        <a:off x="895350" y="0"/>
                                                        <a:ext cx="2638425" cy="1438275"/>
                                                        <a:chOff x="28575" y="0"/>
                                                        <a:chExt cx="2638425" cy="1438275"/>
                                                      </a:xfrm>
                                                    </wpg:grpSpPr>
                                                    <wpg:grpSp>
                                                      <wpg:cNvPr id="1646" name="Group 310"/>
                                                      <wpg:cNvGrpSpPr>
                                                        <a:grpSpLocks/>
                                                      </wpg:cNvGrpSpPr>
                                                      <wpg:grpSpPr bwMode="auto">
                                                        <a:xfrm>
                                                          <a:off x="28575" y="0"/>
                                                          <a:ext cx="2638425" cy="1438275"/>
                                                          <a:chOff x="28575" y="0"/>
                                                          <a:chExt cx="2638425" cy="1438275"/>
                                                        </a:xfrm>
                                                      </wpg:grpSpPr>
                                                      <wpg:grpSp>
                                                        <wpg:cNvPr id="1647" name="Group 308"/>
                                                        <wpg:cNvGrpSpPr>
                                                          <a:grpSpLocks/>
                                                        </wpg:cNvGrpSpPr>
                                                        <wpg:grpSpPr bwMode="auto">
                                                          <a:xfrm>
                                                            <a:off x="28575" y="0"/>
                                                            <a:ext cx="2638425" cy="1438275"/>
                                                            <a:chOff x="28575" y="0"/>
                                                            <a:chExt cx="2638425" cy="1438275"/>
                                                          </a:xfrm>
                                                        </wpg:grpSpPr>
                                                        <wpg:grpSp>
                                                          <wpg:cNvPr id="1648" name="Group 305"/>
                                                          <wpg:cNvGrpSpPr>
                                                            <a:grpSpLocks/>
                                                          </wpg:cNvGrpSpPr>
                                                          <wpg:grpSpPr bwMode="auto">
                                                            <a:xfrm>
                                                              <a:off x="28575" y="0"/>
                                                              <a:ext cx="2638425" cy="1438275"/>
                                                              <a:chOff x="28575" y="0"/>
                                                              <a:chExt cx="2638425" cy="1438275"/>
                                                            </a:xfrm>
                                                          </wpg:grpSpPr>
                                                          <wpg:grpSp>
                                                            <wpg:cNvPr id="1649" name="Group 279"/>
                                                            <wpg:cNvGrpSpPr>
                                                              <a:grpSpLocks/>
                                                            </wpg:cNvGrpSpPr>
                                                            <wpg:grpSpPr bwMode="auto">
                                                              <a:xfrm>
                                                                <a:off x="28575" y="0"/>
                                                                <a:ext cx="2638425" cy="1438275"/>
                                                                <a:chOff x="28575" y="0"/>
                                                                <a:chExt cx="2638425" cy="1438275"/>
                                                              </a:xfrm>
                                                            </wpg:grpSpPr>
                                                            <wpg:grpSp>
                                                              <wpg:cNvPr id="1650" name="Group 280"/>
                                                              <wpg:cNvGrpSpPr>
                                                                <a:grpSpLocks/>
                                                              </wpg:cNvGrpSpPr>
                                                              <wpg:grpSpPr bwMode="auto">
                                                                <a:xfrm>
                                                                  <a:off x="1647825" y="333375"/>
                                                                  <a:ext cx="485775" cy="403861"/>
                                                                  <a:chOff x="0" y="0"/>
                                                                  <a:chExt cx="485775" cy="403861"/>
                                                                </a:xfrm>
                                                              </wpg:grpSpPr>
                                                              <wpg:grpSp>
                                                                <wpg:cNvPr id="1651" name="Group 281"/>
                                                                <wpg:cNvGrpSpPr>
                                                                  <a:grpSpLocks/>
                                                                </wpg:cNvGrpSpPr>
                                                                <wpg:grpSpPr bwMode="auto">
                                                                  <a:xfrm>
                                                                    <a:off x="0" y="0"/>
                                                                    <a:ext cx="485775" cy="403861"/>
                                                                    <a:chOff x="0" y="0"/>
                                                                    <a:chExt cx="485775" cy="403861"/>
                                                                  </a:xfrm>
                                                                </wpg:grpSpPr>
                                                                <wps:wsp>
                                                                  <wps:cNvPr id="1652" name="Straight Connector 282"/>
                                                                  <wps:cNvCnPr>
                                                                    <a:cxnSpLocks noChangeShapeType="1"/>
                                                                  </wps:cNvCnPr>
                                                                  <wps:spPr bwMode="auto">
                                                                    <a:xfrm flipV="1">
                                                                      <a:off x="0" y="0"/>
                                                                      <a:ext cx="123825" cy="260986"/>
                                                                    </a:xfrm>
                                                                    <a:prstGeom prst="line">
                                                                      <a:avLst/>
                                                                    </a:prstGeom>
                                                                    <a:noFill/>
                                                                    <a:ln w="12700" algn="ctr">
                                                                      <a:solidFill>
                                                                        <a:srgbClr val="000000"/>
                                                                      </a:solidFill>
                                                                      <a:round/>
                                                                      <a:headEnd/>
                                                                      <a:tailEnd/>
                                                                    </a:ln>
                                                                  </wps:spPr>
                                                                  <wps:bodyPr/>
                                                                </wps:wsp>
                                                                <wps:wsp>
                                                                  <wps:cNvPr id="1653" name="Straight Connector 283"/>
                                                                  <wps:cNvCnPr>
                                                                    <a:cxnSpLocks noChangeShapeType="1"/>
                                                                  </wps:cNvCnPr>
                                                                  <wps:spPr bwMode="auto">
                                                                    <a:xfrm flipV="1">
                                                                      <a:off x="361950" y="142875"/>
                                                                      <a:ext cx="123825" cy="260986"/>
                                                                    </a:xfrm>
                                                                    <a:prstGeom prst="line">
                                                                      <a:avLst/>
                                                                    </a:prstGeom>
                                                                    <a:noFill/>
                                                                    <a:ln w="12700" algn="ctr">
                                                                      <a:solidFill>
                                                                        <a:srgbClr val="000000"/>
                                                                      </a:solidFill>
                                                                      <a:round/>
                                                                      <a:headEnd/>
                                                                      <a:tailEnd/>
                                                                    </a:ln>
                                                                  </wps:spPr>
                                                                  <wps:bodyPr/>
                                                                </wps:wsp>
                                                              </wpg:grpSp>
                                                              <wps:wsp>
                                                                <wps:cNvPr id="1654" name="Straight Connector 284"/>
                                                                <wps:cNvCnPr>
                                                                  <a:cxnSpLocks noChangeShapeType="1"/>
                                                                </wps:cNvCnPr>
                                                                <wps:spPr bwMode="auto">
                                                                  <a:xfrm>
                                                                    <a:off x="133350" y="0"/>
                                                                    <a:ext cx="349250" cy="143510"/>
                                                                  </a:xfrm>
                                                                  <a:prstGeom prst="line">
                                                                    <a:avLst/>
                                                                  </a:prstGeom>
                                                                  <a:noFill/>
                                                                  <a:ln w="12700" algn="ctr">
                                                                    <a:solidFill>
                                                                      <a:srgbClr val="000000"/>
                                                                    </a:solidFill>
                                                                    <a:round/>
                                                                    <a:headEnd/>
                                                                    <a:tailEnd/>
                                                                  </a:ln>
                                                                </wps:spPr>
                                                                <wps:bodyPr/>
                                                              </wps:wsp>
                                                            </wpg:grpSp>
                                                            <wpg:grpSp>
                                                              <wpg:cNvPr id="1655" name="Group 285"/>
                                                              <wpg:cNvGrpSpPr>
                                                                <a:grpSpLocks/>
                                                              </wpg:cNvGrpSpPr>
                                                              <wpg:grpSpPr bwMode="auto">
                                                                <a:xfrm>
                                                                  <a:off x="28575" y="0"/>
                                                                  <a:ext cx="2638425" cy="1438275"/>
                                                                  <a:chOff x="28575" y="0"/>
                                                                  <a:chExt cx="2638425" cy="1438275"/>
                                                                </a:xfrm>
                                                              </wpg:grpSpPr>
                                                              <wps:wsp>
                                                                <wps:cNvPr id="1656" name="Text Box 286"/>
                                                                <wps:cNvSpPr txBox="1">
                                                                  <a:spLocks noChangeArrowheads="1"/>
                                                                </wps:cNvSpPr>
                                                                <wps:spPr bwMode="auto">
                                                                  <a:xfrm>
                                                                    <a:off x="1619250" y="1123950"/>
                                                                    <a:ext cx="793750" cy="314325"/>
                                                                  </a:xfrm>
                                                                  <a:prstGeom prst="rect">
                                                                    <a:avLst/>
                                                                  </a:prstGeom>
                                                                  <a:noFill/>
                                                                  <a:ln>
                                                                    <a:noFill/>
                                                                  </a:ln>
                                                                </wps:spPr>
                                                                <wps:txbx>
                                                                  <w:txbxContent>
                                                                    <w:p w:rsidR="006B0339" w:rsidRPr="00F31D0E" w:rsidRDefault="006B0339" w:rsidP="006B0339">
                                                                      <w:pPr>
                                                                        <w:rPr>
                                                                          <w:b/>
                                                                          <w:sz w:val="26"/>
                                                                          <w:szCs w:val="26"/>
                                                                          <w:u w:val="single"/>
                                                                        </w:rPr>
                                                                      </w:pPr>
                                                                    </w:p>
                                                                  </w:txbxContent>
                                                                </wps:txbx>
                                                                <wps:bodyPr rot="0" vert="horz" wrap="square" lIns="91440" tIns="45720" rIns="91440" bIns="45720" anchor="t" anchorCtr="0" upright="1">
                                                                  <a:noAutofit/>
                                                                </wps:bodyPr>
                                                              </wps:wsp>
                                                              <wpg:grpSp>
                                                                <wpg:cNvPr id="1657" name="Group 287"/>
                                                                <wpg:cNvGrpSpPr>
                                                                  <a:grpSpLocks/>
                                                                </wpg:cNvGrpSpPr>
                                                                <wpg:grpSpPr bwMode="auto">
                                                                  <a:xfrm>
                                                                    <a:off x="28575" y="0"/>
                                                                    <a:ext cx="2638425" cy="1190625"/>
                                                                    <a:chOff x="28575" y="0"/>
                                                                    <a:chExt cx="2638425" cy="1190625"/>
                                                                  </a:xfrm>
                                                                </wpg:grpSpPr>
                                                                <wps:wsp>
                                                                  <wps:cNvPr id="1658" name="Text Box 288"/>
                                                                  <wps:cNvSpPr txBox="1">
                                                                    <a:spLocks noChangeArrowheads="1"/>
                                                                  </wps:cNvSpPr>
                                                                  <wps:spPr bwMode="auto">
                                                                    <a:xfrm>
                                                                      <a:off x="2057400" y="342900"/>
                                                                      <a:ext cx="447675" cy="400050"/>
                                                                    </a:xfrm>
                                                                    <a:prstGeom prst="rect">
                                                                      <a:avLst/>
                                                                    </a:prstGeom>
                                                                    <a:noFill/>
                                                                    <a:ln>
                                                                      <a:noFill/>
                                                                    </a:ln>
                                                                  </wps:spPr>
                                                                  <wps:txbx>
                                                                    <w:txbxContent>
                                                                      <w:p w:rsidR="006B0339" w:rsidRDefault="006B0339" w:rsidP="006B0339">
                                                                        <w:r>
                                                                          <w:t>A</w:t>
                                                                        </w:r>
                                                                      </w:p>
                                                                    </w:txbxContent>
                                                                  </wps:txbx>
                                                                  <wps:bodyPr rot="0" vert="horz" wrap="square" lIns="91440" tIns="45720" rIns="91440" bIns="45720" anchor="t" anchorCtr="0" upright="1">
                                                                    <a:noAutofit/>
                                                                  </wps:bodyPr>
                                                                </wps:wsp>
                                                                <wpg:grpSp>
                                                                  <wpg:cNvPr id="1659" name="Group 289"/>
                                                                  <wpg:cNvGrpSpPr>
                                                                    <a:grpSpLocks/>
                                                                  </wpg:cNvGrpSpPr>
                                                                  <wpg:grpSpPr bwMode="auto">
                                                                    <a:xfrm>
                                                                      <a:off x="28575" y="0"/>
                                                                      <a:ext cx="2638425" cy="1190625"/>
                                                                      <a:chOff x="28575" y="0"/>
                                                                      <a:chExt cx="2638425" cy="1190625"/>
                                                                    </a:xfrm>
                                                                  </wpg:grpSpPr>
                                                                  <wps:wsp>
                                                                    <wps:cNvPr id="1660" name="Text Box 290"/>
                                                                    <wps:cNvSpPr txBox="1">
                                                                      <a:spLocks noChangeArrowheads="1"/>
                                                                    </wps:cNvSpPr>
                                                                    <wps:spPr bwMode="auto">
                                                                      <a:xfrm>
                                                                        <a:off x="28575" y="561975"/>
                                                                        <a:ext cx="447675" cy="400050"/>
                                                                      </a:xfrm>
                                                                      <a:prstGeom prst="rect">
                                                                        <a:avLst/>
                                                                      </a:prstGeom>
                                                                      <a:noFill/>
                                                                      <a:ln>
                                                                        <a:noFill/>
                                                                      </a:ln>
                                                                    </wps:spPr>
                                                                    <wps:txbx>
                                                                      <w:txbxContent>
                                                                        <w:p w:rsidR="006B0339" w:rsidRDefault="006B0339" w:rsidP="006B0339">
                                                                          <w:r>
                                                                            <w:t>B</w:t>
                                                                          </w:r>
                                                                        </w:p>
                                                                      </w:txbxContent>
                                                                    </wps:txbx>
                                                                    <wps:bodyPr rot="0" vert="horz" wrap="square" lIns="91440" tIns="45720" rIns="91440" bIns="45720" anchor="t" anchorCtr="0" upright="1">
                                                                      <a:noAutofit/>
                                                                    </wps:bodyPr>
                                                                  </wps:wsp>
                                                                  <wpg:grpSp>
                                                                    <wpg:cNvPr id="1661" name="Group 291"/>
                                                                    <wpg:cNvGrpSpPr>
                                                                      <a:grpSpLocks/>
                                                                    </wpg:cNvGrpSpPr>
                                                                    <wpg:grpSpPr bwMode="auto">
                                                                      <a:xfrm>
                                                                        <a:off x="276225" y="0"/>
                                                                        <a:ext cx="2390775" cy="1190625"/>
                                                                        <a:chOff x="-9525" y="0"/>
                                                                        <a:chExt cx="2390775" cy="1190625"/>
                                                                      </a:xfrm>
                                                                    </wpg:grpSpPr>
                                                                    <wpg:grpSp>
                                                                      <wpg:cNvPr id="1662" name="Group 292"/>
                                                                      <wpg:cNvGrpSpPr>
                                                                        <a:grpSpLocks/>
                                                                      </wpg:cNvGrpSpPr>
                                                                      <wpg:grpSpPr bwMode="auto">
                                                                        <a:xfrm>
                                                                          <a:off x="-9525" y="0"/>
                                                                          <a:ext cx="2390775" cy="1019175"/>
                                                                          <a:chOff x="-9525" y="0"/>
                                                                          <a:chExt cx="2390775" cy="1019175"/>
                                                                        </a:xfrm>
                                                                      </wpg:grpSpPr>
                                                                      <wpg:grpSp>
                                                                        <wpg:cNvPr id="1663" name="Group 293"/>
                                                                        <wpg:cNvGrpSpPr>
                                                                          <a:grpSpLocks/>
                                                                        </wpg:cNvGrpSpPr>
                                                                        <wpg:grpSpPr bwMode="auto">
                                                                          <a:xfrm>
                                                                            <a:off x="-9525" y="0"/>
                                                                            <a:ext cx="2390775" cy="1019175"/>
                                                                            <a:chOff x="-9525" y="0"/>
                                                                            <a:chExt cx="2390775" cy="1019175"/>
                                                                          </a:xfrm>
                                                                        </wpg:grpSpPr>
                                                                        <wps:wsp>
                                                                          <wps:cNvPr id="1664" name="Straight Connector 294"/>
                                                                          <wps:cNvCnPr>
                                                                            <a:cxnSpLocks noChangeShapeType="1"/>
                                                                          </wps:cNvCnPr>
                                                                          <wps:spPr bwMode="auto">
                                                                            <a:xfrm>
                                                                              <a:off x="295275" y="9525"/>
                                                                              <a:ext cx="1108075" cy="467360"/>
                                                                            </a:xfrm>
                                                                            <a:prstGeom prst="line">
                                                                              <a:avLst/>
                                                                            </a:prstGeom>
                                                                            <a:noFill/>
                                                                            <a:ln w="12700" algn="ctr">
                                                                              <a:solidFill>
                                                                                <a:srgbClr val="000000"/>
                                                                              </a:solidFill>
                                                                              <a:round/>
                                                                              <a:headEnd/>
                                                                              <a:tailEnd/>
                                                                            </a:ln>
                                                                          </wps:spPr>
                                                                          <wps:bodyPr/>
                                                                        </wps:wsp>
                                                                        <wpg:grpSp>
                                                                          <wpg:cNvPr id="1665" name="Group 295"/>
                                                                          <wpg:cNvGrpSpPr>
                                                                            <a:grpSpLocks/>
                                                                          </wpg:cNvGrpSpPr>
                                                                          <wpg:grpSpPr bwMode="auto">
                                                                            <a:xfrm>
                                                                              <a:off x="-9525" y="0"/>
                                                                              <a:ext cx="2390775" cy="1019175"/>
                                                                              <a:chOff x="-9525" y="0"/>
                                                                              <a:chExt cx="2390775" cy="1019175"/>
                                                                            </a:xfrm>
                                                                          </wpg:grpSpPr>
                                                                          <wps:wsp>
                                                                            <wps:cNvPr id="1666" name="Right Triangle 296"/>
                                                                            <wps:cNvSpPr>
                                                                              <a:spLocks noChangeArrowheads="1"/>
                                                                            </wps:cNvSpPr>
                                                                            <wps:spPr bwMode="auto">
                                                                              <a:xfrm>
                                                                                <a:off x="228600" y="152400"/>
                                                                                <a:ext cx="2152650" cy="866775"/>
                                                                              </a:xfrm>
                                                                              <a:prstGeom prst="rtTriangle">
                                                                                <a:avLst/>
                                                                              </a:prstGeom>
                                                                              <a:solidFill>
                                                                                <a:srgbClr val="FFFFFF"/>
                                                                              </a:solidFill>
                                                                              <a:ln w="12700" algn="ctr">
                                                                                <a:solidFill>
                                                                                  <a:srgbClr val="000000"/>
                                                                                </a:solidFill>
                                                                                <a:miter lim="800000"/>
                                                                                <a:headEnd/>
                                                                                <a:tailEnd/>
                                                                              </a:ln>
                                                                            </wps:spPr>
                                                                            <wps:bodyPr rot="0" vert="horz" wrap="square" lIns="91440" tIns="45720" rIns="91440" bIns="45720" anchor="ctr" anchorCtr="0" upright="1">
                                                                              <a:noAutofit/>
                                                                            </wps:bodyPr>
                                                                          </wps:wsp>
                                                                          <wps:wsp>
                                                                            <wps:cNvPr id="1667" name="Rectangle 297"/>
                                                                            <wps:cNvSpPr>
                                                                              <a:spLocks noChangeArrowheads="1"/>
                                                                            </wps:cNvSpPr>
                                                                            <wps:spPr bwMode="auto">
                                                                              <a:xfrm>
                                                                                <a:off x="-9525" y="603886"/>
                                                                                <a:ext cx="161925" cy="219075"/>
                                                                              </a:xfrm>
                                                                              <a:prstGeom prst="rect">
                                                                                <a:avLst/>
                                                                              </a:prstGeom>
                                                                              <a:gradFill rotWithShape="1">
                                                                                <a:gsLst>
                                                                                  <a:gs pos="0">
                                                                                    <a:srgbClr val="BCBCBC"/>
                                                                                  </a:gs>
                                                                                  <a:gs pos="35001">
                                                                                    <a:srgbClr val="D0D0D0"/>
                                                                                  </a:gs>
                                                                                  <a:gs pos="100000">
                                                                                    <a:srgbClr val="EDEDED"/>
                                                                                  </a:gs>
                                                                                </a:gsLst>
                                                                                <a:lin ang="16200000" scaled="1"/>
                                                                              </a:gradFill>
                                                                              <a:ln w="9525" algn="ctr">
                                                                                <a:solidFill>
                                                                                  <a:srgbClr val="000000"/>
                                                                                </a:solidFill>
                                                                                <a:miter lim="800000"/>
                                                                                <a:headEnd/>
                                                                                <a:tailEnd/>
                                                                              </a:ln>
                                                                              <a:effectLst>
                                                                                <a:outerShdw blurRad="40000" dist="20000" dir="5400000" rotWithShape="0">
                                                                                  <a:srgbClr val="000000">
                                                                                    <a:alpha val="37999"/>
                                                                                  </a:srgbClr>
                                                                                </a:outerShdw>
                                                                              </a:effectLst>
                                                                            </wps:spPr>
                                                                            <wps:bodyPr rot="0" vert="horz" wrap="square" lIns="91440" tIns="45720" rIns="91440" bIns="45720" anchor="ctr" anchorCtr="0" upright="1">
                                                                              <a:noAutofit/>
                                                                            </wps:bodyPr>
                                                                          </wps:wsp>
                                                                          <wps:wsp>
                                                                            <wps:cNvPr id="1668" name="Oval 298"/>
                                                                            <wps:cNvSpPr>
                                                                              <a:spLocks noChangeArrowheads="1"/>
                                                                            </wps:cNvSpPr>
                                                                            <wps:spPr bwMode="auto">
                                                                              <a:xfrm>
                                                                                <a:off x="76200" y="0"/>
                                                                                <a:ext cx="323850" cy="339090"/>
                                                                              </a:xfrm>
                                                                              <a:prstGeom prst="ellipse">
                                                                                <a:avLst/>
                                                                              </a:prstGeom>
                                                                              <a:noFill/>
                                                                              <a:ln w="12700" algn="ctr">
                                                                                <a:solidFill>
                                                                                  <a:srgbClr val="000000"/>
                                                                                </a:solidFill>
                                                                                <a:round/>
                                                                                <a:headEnd/>
                                                                                <a:tailEnd/>
                                                                              </a:ln>
                                                                            </wps:spPr>
                                                                            <wps:bodyPr rot="0" vert="horz" wrap="square" lIns="91440" tIns="45720" rIns="91440" bIns="45720" anchor="ctr" anchorCtr="0" upright="1">
                                                                              <a:noAutofit/>
                                                                            </wps:bodyPr>
                                                                          </wps:wsp>
                                                                          <wps:wsp>
                                                                            <wps:cNvPr id="1669" name="Straight Connector 299"/>
                                                                            <wps:cNvCnPr>
                                                                              <a:cxnSpLocks noChangeShapeType="1"/>
                                                                            </wps:cNvCnPr>
                                                                            <wps:spPr bwMode="auto">
                                                                              <a:xfrm flipV="1">
                                                                                <a:off x="76200" y="123825"/>
                                                                                <a:ext cx="1" cy="321310"/>
                                                                              </a:xfrm>
                                                                              <a:prstGeom prst="line">
                                                                                <a:avLst/>
                                                                              </a:prstGeom>
                                                                              <a:noFill/>
                                                                              <a:ln w="12700" algn="ctr">
                                                                                <a:solidFill>
                                                                                  <a:srgbClr val="000000"/>
                                                                                </a:solidFill>
                                                                                <a:round/>
                                                                                <a:headEnd/>
                                                                                <a:tailEnd/>
                                                                              </a:ln>
                                                                            </wps:spPr>
                                                                            <wps:bodyPr/>
                                                                          </wps:wsp>
                                                                        </wpg:grpSp>
                                                                      </wpg:grpSp>
                                                                      <wps:wsp>
                                                                        <wps:cNvPr id="1670" name="Freeform 301"/>
                                                                        <wps:cNvSpPr>
                                                                          <a:spLocks/>
                                                                        </wps:cNvSpPr>
                                                                        <wps:spPr bwMode="auto">
                                                                          <a:xfrm>
                                                                            <a:off x="2000250" y="904875"/>
                                                                            <a:ext cx="106264" cy="104931"/>
                                                                          </a:xfrm>
                                                                          <a:custGeom>
                                                                            <a:avLst/>
                                                                            <a:gdLst>
                                                                              <a:gd name="T0" fmla="*/ 39589 w 106264"/>
                                                                              <a:gd name="T1" fmla="*/ 104931 h 104931"/>
                                                                              <a:gd name="T2" fmla="*/ 1489 w 106264"/>
                                                                              <a:gd name="T3" fmla="*/ 57306 h 104931"/>
                                                                              <a:gd name="T4" fmla="*/ 96739 w 106264"/>
                                                                              <a:gd name="T5" fmla="*/ 156 h 104931"/>
                                                                              <a:gd name="T6" fmla="*/ 106264 w 106264"/>
                                                                              <a:gd name="T7" fmla="*/ 156 h 104931"/>
                                                                              <a:gd name="T8" fmla="*/ 0 60000 65536"/>
                                                                              <a:gd name="T9" fmla="*/ 0 60000 65536"/>
                                                                              <a:gd name="T10" fmla="*/ 0 60000 65536"/>
                                                                              <a:gd name="T11" fmla="*/ 0 60000 65536"/>
                                                                            </a:gdLst>
                                                                            <a:ahLst/>
                                                                            <a:cxnLst>
                                                                              <a:cxn ang="T8">
                                                                                <a:pos x="T0" y="T1"/>
                                                                              </a:cxn>
                                                                              <a:cxn ang="T9">
                                                                                <a:pos x="T2" y="T3"/>
                                                                              </a:cxn>
                                                                              <a:cxn ang="T10">
                                                                                <a:pos x="T4" y="T5"/>
                                                                              </a:cxn>
                                                                              <a:cxn ang="T11">
                                                                                <a:pos x="T6" y="T7"/>
                                                                              </a:cxn>
                                                                            </a:cxnLst>
                                                                            <a:rect l="0" t="0" r="r" b="b"/>
                                                                            <a:pathLst>
                                                                              <a:path w="106264" h="104931">
                                                                                <a:moveTo>
                                                                                  <a:pt x="39589" y="104931"/>
                                                                                </a:moveTo>
                                                                                <a:cubicBezTo>
                                                                                  <a:pt x="26889" y="89056"/>
                                                                                  <a:pt x="5476" y="77241"/>
                                                                                  <a:pt x="1489" y="57306"/>
                                                                                </a:cubicBezTo>
                                                                                <a:cubicBezTo>
                                                                                  <a:pt x="-11689" y="-8584"/>
                                                                                  <a:pt x="66055" y="3565"/>
                                                                                  <a:pt x="96739" y="156"/>
                                                                                </a:cubicBezTo>
                                                                                <a:cubicBezTo>
                                                                                  <a:pt x="99895" y="-195"/>
                                                                                  <a:pt x="103089" y="156"/>
                                                                                  <a:pt x="106264" y="156"/>
                                                                                </a:cubicBezTo>
                                                                              </a:path>
                                                                            </a:pathLst>
                                                                          </a:custGeom>
                                                                          <a:noFill/>
                                                                          <a:ln w="9525" cap="flat" cmpd="sng" algn="ctr">
                                                                            <a:solidFill>
                                                                              <a:srgbClr val="000000"/>
                                                                            </a:solidFill>
                                                                            <a:prstDash val="solid"/>
                                                                            <a:round/>
                                                                            <a:headEnd/>
                                                                            <a:tailEnd/>
                                                                          </a:ln>
                                                                        </wps:spPr>
                                                                        <wps:bodyPr rot="0" vert="horz" wrap="square" lIns="91440" tIns="45720" rIns="91440" bIns="45720" anchor="ctr" anchorCtr="0" upright="1">
                                                                          <a:noAutofit/>
                                                                        </wps:bodyPr>
                                                                      </wps:wsp>
                                                                    </wpg:grpSp>
                                                                    <wps:wsp>
                                                                      <wps:cNvPr id="1671" name="Text Box 302"/>
                                                                      <wps:cNvSpPr txBox="1">
                                                                        <a:spLocks noChangeArrowheads="1"/>
                                                                      </wps:cNvSpPr>
                                                                      <wps:spPr bwMode="auto">
                                                                        <a:xfrm>
                                                                          <a:off x="1762125" y="790575"/>
                                                                          <a:ext cx="447675" cy="400050"/>
                                                                        </a:xfrm>
                                                                        <a:prstGeom prst="rect">
                                                                          <a:avLst/>
                                                                        </a:prstGeom>
                                                                        <a:noFill/>
                                                                        <a:ln>
                                                                          <a:noFill/>
                                                                        </a:ln>
                                                                      </wps:spPr>
                                                                      <wps:txbx>
                                                                        <w:txbxContent>
                                                                          <w:p w:rsidR="006B0339" w:rsidRDefault="006B0339" w:rsidP="006B0339">
                                                                            <w:r>
                                                                              <w:t>α</w:t>
                                                                            </w:r>
                                                                          </w:p>
                                                                        </w:txbxContent>
                                                                      </wps:txbx>
                                                                      <wps:bodyPr rot="0" vert="horz" wrap="square" lIns="91440" tIns="45720" rIns="91440" bIns="45720" anchor="t" anchorCtr="0" upright="1">
                                                                        <a:noAutofit/>
                                                                      </wps:bodyPr>
                                                                    </wps:wsp>
                                                                  </wpg:grpSp>
                                                                </wpg:grpSp>
                                                              </wpg:grpSp>
                                                            </wpg:grpSp>
                                                          </wpg:grpSp>
                                                          <wps:wsp>
                                                            <wps:cNvPr id="1672" name="Straight Arrow Connector 303"/>
                                                            <wps:cNvCnPr>
                                                              <a:cxnSpLocks noChangeShapeType="1"/>
                                                            </wps:cNvCnPr>
                                                            <wps:spPr bwMode="auto">
                                                              <a:xfrm>
                                                                <a:off x="1866900" y="561975"/>
                                                                <a:ext cx="9525" cy="333375"/>
                                                              </a:xfrm>
                                                              <a:prstGeom prst="straightConnector1">
                                                                <a:avLst/>
                                                              </a:prstGeom>
                                                              <a:noFill/>
                                                              <a:ln w="9525" algn="ctr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round/>
                                                                <a:headEnd/>
                                                                <a:tailEnd type="arrow" w="med" len="med"/>
                                                              </a:ln>
                                                            </wps:spPr>
                                                            <wps:bodyPr/>
                                                          </wps:wsp>
                                                          <wps:wsp>
                                                            <wps:cNvPr id="1673" name="Straight Arrow Connector 304"/>
                                                            <wps:cNvCnPr>
                                                              <a:cxnSpLocks noChangeShapeType="1"/>
                                                            </wps:cNvCnPr>
                                                            <wps:spPr bwMode="auto">
                                                              <a:xfrm flipV="1">
                                                                <a:off x="1819275" y="228600"/>
                                                                <a:ext cx="207645" cy="447040"/>
                                                              </a:xfrm>
                                                              <a:prstGeom prst="straightConnector1">
                                                                <a:avLst/>
                                                              </a:prstGeom>
                                                              <a:noFill/>
                                                              <a:ln w="9525" algn="ctr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round/>
                                                                <a:headEnd/>
                                                                <a:tailEnd type="arrow" w="med" len="med"/>
                                                              </a:ln>
                                                            </wps:spPr>
                                                            <wps:bodyPr/>
                                                          </wps:wsp>
                                                        </wpg:grpSp>
                                                        <wps:wsp>
                                                          <wps:cNvPr id="1674" name="Straight Arrow Connector 307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 flipH="1" flipV="1">
                                                              <a:off x="1466850" y="390525"/>
                                                              <a:ext cx="233680" cy="85725"/>
                                                            </a:xfrm>
                                                            <a:prstGeom prst="straightConnector1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 algn="ctr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round/>
                                                              <a:headEnd/>
                                                              <a:tailEnd type="arrow" w="med" len="med"/>
                                                            </a:ln>
                                                          </wps:spPr>
                                                          <wps:bodyPr/>
                                                        </wps:wsp>
                                                      </wpg:grpSp>
                                                      <wps:wsp>
                                                        <wps:cNvPr id="1675" name="Straight Arrow Connector 309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>
                                                            <a:off x="361950" y="152400"/>
                                                            <a:ext cx="1" cy="180975"/>
                                                          </a:xfrm>
                                                          <a:prstGeom prst="straightConnector1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 algn="ctr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 type="arrow" w="med" len="med"/>
                                                          </a:ln>
                                                        </wps:spPr>
                                                        <wps:bodyPr/>
                                                      </wps:wsp>
                                                    </wpg:grpSp>
                                                    <wps:wsp>
                                                      <wps:cNvPr id="1676" name="Straight Arrow Connector 312"/>
                                                      <wps:cNvCnPr>
                                                        <a:cxnSpLocks noChangeShapeType="1"/>
                                                      </wps:cNvCnPr>
                                                      <wps:spPr bwMode="auto">
                                                        <a:xfrm>
                                                          <a:off x="628650" y="19050"/>
                                                          <a:ext cx="219075" cy="104775"/>
                                                        </a:xfrm>
                                                        <a:prstGeom prst="straightConnector1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algn="ctr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 type="arrow" w="med" len="med"/>
                                                        </a:ln>
                                                      </wps:spPr>
                                                      <wps:bodyPr/>
                                                    </wps:wsp>
                                                  </wpg:grpSp>
                                                  <wps:wsp>
                                                    <wps:cNvPr id="1677" name="Straight Connector 315"/>
                                                    <wps:cNvCnPr>
                                                      <a:cxnSpLocks noChangeShapeType="1"/>
                                                    </wps:cNvCnPr>
                                                    <wps:spPr bwMode="auto">
                                                      <a:xfrm>
                                                        <a:off x="1228725" y="390525"/>
                                                        <a:ext cx="0" cy="203836"/>
                                                      </a:xfrm>
                                                      <a:prstGeom prst="line">
                                                        <a:avLst/>
                                                      </a:prstGeom>
                                                      <a:noFill/>
                                                      <a:ln w="9525" algn="ctr">
                                                        <a:solidFill>
                                                          <a:srgbClr val="4A7EBB"/>
                                                        </a:solidFill>
                                                        <a:round/>
                                                        <a:headEnd/>
                                                        <a:tailEnd/>
                                                      </a:ln>
                                                    </wps:spPr>
                                                    <wps:bodyPr/>
                                                  </wps:wsp>
                                                </wpg:grpSp>
                                              </wpg:grpSp>
                                              <wps:wsp>
                                                <wps:cNvPr id="1678" name="Text Box 325"/>
                                                <wps:cNvSpPr txBox="1">
                                                  <a:spLocks noChangeArrowheads="1"/>
                                                </wps:cNvSpPr>
                                                <wps:spPr bwMode="auto">
                                                  <a:xfrm>
                                                    <a:off x="1762125" y="0"/>
                                                    <a:ext cx="485775" cy="405765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wps:spPr>
                                                <wps:txbx>
                                                  <w:txbxContent>
                                                    <w:p w:rsidR="006B0339" w:rsidRDefault="006B0339" w:rsidP="006B0339">
                                                      <w:r w:rsidRPr="00AB5E81">
                                                        <w:rPr>
                                                          <w:position w:val="-6"/>
                                                        </w:rPr>
                                                        <w:object w:dxaOrig="279" w:dyaOrig="340">
                                                          <v:shape id="_x0000_i1149" type="#_x0000_t75" style="width:14.25pt;height:16.75pt" o:ole="">
                                                            <v:imagedata r:id="rId86" o:title=""/>
                                                          </v:shape>
                                                          <o:OLEObject Type="Embed" ProgID="Equation.DSMT4" ShapeID="_x0000_i1149" DrawAspect="Content" ObjectID="_1744444518" r:id="rId87"/>
                                                        </w:object>
                                                      </w:r>
                                                    </w:p>
                                                    <w:p w:rsidR="006B0339" w:rsidRDefault="006B0339" w:rsidP="006B0339"/>
                                                    <w:p w:rsidR="006B0339" w:rsidRPr="006B0339" w:rsidRDefault="00ED4D7F" w:rsidP="006B0339">
                                                      <m:oMathPara>
                                                        <m:oMath>
                                                          <m:acc>
                                                            <m:accPr>
                                                              <m:chr m:val="⃗"/>
                                                              <m:ctrlPr>
                                                                <w:rPr>
                                                                  <w:rFonts w:ascii="Cambria Math" w:hAnsi="Cambria Math"/>
                                                                  <w:i/>
                                                                </w:rPr>
                                                              </m:ctrlPr>
                                                            </m:accPr>
                                                            <m:e>
                                                              <m:r>
                                                                <w:rPr>
                                                                  <w:rFonts w:ascii="Cambria Math" w:hAnsi="Cambria Math"/>
                                                                </w:rPr>
                                                                <m:t>N</m:t>
                                                              </m:r>
                                                            </m:e>
                                                          </m:acc>
                                                        </m:oMath>
                                                      </m:oMathPara>
                                                    </w:p>
                                                  </w:txbxContent>
                                                </wps:txbx>
                                                <wps:bodyPr rot="0" vert="horz" wrap="square" lIns="91440" tIns="45720" rIns="91440" bIns="45720" anchor="t" anchorCtr="0" upright="1"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1679" name="Text Box 327"/>
                                              <wps:cNvSpPr txBox="1"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1400175" y="762000"/>
                                                  <a:ext cx="571500" cy="40576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wps:spPr>
                                              <wps:txbx>
                                                <w:txbxContent>
                                                  <w:p w:rsidR="006B0339" w:rsidRDefault="006B0339" w:rsidP="006B0339">
                                                    <w:r w:rsidRPr="00AB5E81">
                                                      <w:rPr>
                                                        <w:position w:val="-12"/>
                                                      </w:rPr>
                                                      <w:object w:dxaOrig="240" w:dyaOrig="400">
                                                        <v:shape id="_x0000_i1150" type="#_x0000_t75" style="width:11.7pt;height:20.1pt" o:ole="">
                                                          <v:imagedata r:id="rId88" o:title=""/>
                                                        </v:shape>
                                                        <o:OLEObject Type="Embed" ProgID="Equation.DSMT4" ShapeID="_x0000_i1150" DrawAspect="Content" ObjectID="_1744444519" r:id="rId89"/>
                                                      </w:object>
                                                    </w:r>
                                                  </w:p>
                                                  <w:p w:rsidR="006B0339" w:rsidRDefault="006B0339" w:rsidP="006B0339"/>
                                                </w:txbxContent>
                                              </wps:txbx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</wpg:grpSp>
                                        </wpg:grpSp>
                                      </wpg:grpSp>
                                    </wpg:grpSp>
                                    <wps:wsp>
                                      <wps:cNvPr id="1680" name="Straight Arrow Connector 33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85775" y="923925"/>
                                          <a:ext cx="0" cy="310515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9525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arrow" w="med" len="med"/>
                                        </a:ln>
                                      </wps:spPr>
                                      <wps:bodyPr/>
                                    </wps:wsp>
                                  </wpg:grpSp>
                                </wpg:grpSp>
                                <wps:wsp>
                                  <wps:cNvPr id="1681" name="Straight Arrow Connector 33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0" y="161925"/>
                                      <a:ext cx="1" cy="85725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 algn="ctr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arrow" w="med" len="med"/>
                                    </a:ln>
                                  </wps:spPr>
                                  <wps:bodyPr/>
                                </wps:wsp>
                              </wpg:grpSp>
                            </wpg:grpSp>
                            <wps:wsp>
                              <wps:cNvPr id="1682" name="Text Box 3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66900" y="0"/>
                                  <a:ext cx="400050" cy="3810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6B0339" w:rsidRPr="006B0339" w:rsidRDefault="006B0339" w:rsidP="006B0339">
                                    <w:pPr>
                                      <w:rPr>
                                        <w:b/>
                                        <w:sz w:val="26"/>
                                        <w:szCs w:val="26"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6"/>
                                            <w:szCs w:val="26"/>
                                          </w:rPr>
                                          <m:t>+</m:t>
                                        </m:r>
                                      </m:oMath>
                                    </m:oMathPara>
                                  </w:p>
                                  <w:p w:rsidR="006B0339" w:rsidRDefault="006B0339" w:rsidP="006B033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7" o:spid="_x0000_s1141" style="position:absolute;left:0;text-align:left;margin-left:107.1pt;margin-top:9.5pt;width:222pt;height:149.25pt;z-index:251682816" coordsize="28194,18954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ruwAgew0AAEBpAAAOAAAAZHJzL2Uyb0RvYy54bWzsXVlv28oVfi/Q/0DosYCvuS9CnIvEWXqB 294gcdtnWqIWlCJVko6c++v7ndm4S4pj0lLsBHDIcIacOXPOd9YZv/r1fhNrX6MsX6fJ1cT4RZ9o UTJL5+tkeTX5182HC3+i5UWYzMM4TaKrybcon/z6+q9/ebXbTiMzXaXxPMo0vCTJp7vt1WRVFNvp 5WU+W0WbMP8l3UYJHi7SbBMWuM2Wl/Ms3OHtm/jS1HX3cpdm822WzqI8x/++4w8nr9n7F4toVvyx WORRocVXE4ytYD8z9vOWfl6+fhVOl1m4Xa1nYhjhA0axCdcJPqpe9S4sQu0uW7detVnPsjRPF8Uv s3RzmS4W61nE5oDZGHpjNh+z9G7L5rKc7pZbRSaQtkGnB7929s+vnzJtPb+auN5ES8IN1oh9VsM9 iLPbLqdo8zHbftl+yvgMcfl7OvtvjseXzed0v+SNtdvdP9I53hfeFSkjzv0i29ArMG3tnq3BN7UG 0X2hzfCfpm8Eto6lmuGZ4QeO7Tl8lWYrLGWr32z1/kDPy3DKP8wGKwbHZ8Zu1CQFIQzXBNNWSWFZ /ji0ME3fxdwZU3YTxHVd/2EEKXv2EgQimJdclv8Yl31ZhduIMW9OHFQSN5DE/VJk4Xq5KrQ3WZbu tOs0SSCvaaZZFlvy3Zb1vE44483uE8F4WpJer8JkGbFv3HzbgskMohpWuNKFbnJwbTcjaot4vf07 dWRX/6arCnMagWE7pjPR2izq64FLT4hDLce0cU3flmwWTrdZXnyM0o1GF1eTXMxTTZB/KPz6e17w jrIDfT9JP6zjmLFAnGi7q0nAhhHGSwDsrMjYIPM0Xs+pHfXIs+XtdZxpX0MCOfZHDKjWDGCSzNl7 V1E4fy+ui3Ad41orGBVDWokJfXUTzSdaHOGbdMWHGSeCxERVEpt8epvOv33K6DHdgX32CpYFua4L 1imATCkZ4fT7QKbsqVb/aJCxwHh1WthE5iagkkp5LMA1dNsDeHSwtOkZtuJpo5xWhSCeC31b7VtB 3p7evUQZBWgsUxL4hrD0bXqvWSYDV4ESpNG04h4PpOznXLEpfGHARNICLKwBDFeG+wGmAiYkwpx2 hu65FgeMcCoh3rId2xYqz3Zd7xCgZIBJBgPHQEgNU7AiHUJc3N/eMxsAg2AsKOVay1JuMcHCw8Uq zf4EOMBaupokMOcAEL8lIA2gkoZfsBvb8UBlLas+ua0+CZMZXnQ1KSYav7wuuEF2t81IHZSL8QaG w4c1w8gSa46FGkuuPjdnLMsaWrxaEiLXd2TpEhaYwhKlei27SRPG1ENCzo/Q5MLyjTODHIArx/QK 5AgaM8NkPMipEK/LqrRc2w5OAnIUebgpcc6Q48rVl5Aj4HQ4F6olIQpyXMsnw5S7UZ0KHatf2rYV Zd7T84mVufJOK5JlSm0F/2I8yXLhGhBlS+JJop+OUCnKnL9QNX1xMxhaj3PBMLDOTUPNrMmGo9sB zDpYTBUz+SipKns+sVQpX7wiVcJOGllfGSZ8E+GcGKblN0lvgfanobAUfc5etshor7mgCHwN7ILW xEPi5ohi1Wsb20133HSfLy2U5ywMGWOkMA3sFBnc7OYNG8AgW6hQDYLElnCvFRq/l0HhGmKX3Z8W d23lnPbHQA0RDqoENKFmBoiBtiKf8BcoBEEGjg1bpxmQhqCw2LxhW/yRouVL5LMfXpqutzE4vLTF 4qlkqp8qyl+WQDN4kOaHqGL6Tj1+2uc2HQE0/URpupHG4G5ka17fwSmtvoPQRLl/glH0wS2V1rxO jiZNz0gXWbPhwg2nTxPl0HA+Mb3BvcWTpwmZRlUr3/QHxxPDtT3y4MiEQODdkiabFCEbOEpASnaE rVu+y4KAh73o7n7K/jg69+Y0jH0UHTyJsd89n0enwyjpNkc5DcqmVQlvzfRVRAqxuiEz+k1rttPh FAEGxn+mqwc+M8YUH7Xs2HiNZBeFeY5JuFH23DA9ylwMnLSHr44xdyT0OrPy43BB27OpcoGKnYzM BRaCeTIDa8O9ESVFEo+eIT+UWMkLOUao/HGUD9SJECP4u5WUvAG1VA8aSGawbMR9IbzMybUth5vf PzU41Jmh1zNxGu4aTJ+h1eapWFfjgKfy/FQ4HgWBnMRjh+NZ9oMrTwPwqBIdUkq8AFadkBILoSAe r++XkuFqVhRuHIzH5/+7C7No2KqVJKWqlcUDq1achp8LVXUiEmYEOhWI1ZNdLens8/3L3opDSsyR tYRjqCDlM1ckTIQSRpYwU3c8VuhMPpJtBs0wq217FAwXPpKuQ9i4vSerqGXRqKgyHU7ABMgfURR2 BgLWDBD4pxIgKEWk4v+dnYC5UAmNCiiw9pOosJJ2DpRZ0+Q/HfFSCv4n0F8I5NRjTcHggRUTJYYi 1MT4rCyrhdWiqzCT0SlfF7y4HhAs+lYUWE/vXgXWaza7KjIigpKBCIYMF6htzUuabXWa6EjvScFQ 6dRW3z6alL0fQBMVJ5A0GTzz05rXE9FkFFfC3etrB8pmHi4OU/G1TUgZmTIQMyZvzIiU1DcM3deV oeN6FlTIXkPnpwjG9YNF08cOBvexn5dgKB/7M9t7dpOtsZMsjjQzUIpYlJMSBw+1I0TUZJNIGNhC 1jT+TfynK91rH1UxHKUVzrYi1FkhJ7IvTl3bD1bbNvaB/RGCV2vGN6E9WkB7sy6w4Tdeb64mvtqq Fk47tqRxEOiNbu8pFH8MN2SGnXb796cc5emPA/YqavAZO4MkO4vIgXJrh2TnEkJcpPN4zKo0xEQp LU+3wA47yMwH9jdhvzbb/Egs8J91sWLbQOW2oWWObZU012WubVPsTtKZRNS4/e01/RXcvsyrrREU 1vn+zFqPdzr97eyBAin8aX/k/Tv6W+kC6VWDgxIDd2Ejt0Hb6qi/ls/COJrTNDjny1nS6B53J+hD ZBCrybbTC+KmdxDjL6v5TruN77LPIcYNEKNpzNe055VNim6wtcthT/CovlwdJKM3CFKG8XYV8i2t lhcEzEsHAcWisMSXGgO7qwwPoSW+85enNkbxq84KL1QU7A/sGYbma0bAhoSK3h1hFqq+pcqz4Hzx sEG/yotibODOzzAv+6K51I5EV4XjulKCXOrFbt0xiwZKHu3aiiAKYC3TsJ5ZbrCM2Y+WNPZUQPFD FkV0EIxmQUFDRQq+4FuxlaVOurP2ROqC7lMgCOnEcSSksuQ27UC320UCSICQW83ywtj6gw38XFHL gPzsjh/7QO+UhSJQ+XNpj8xlZBRTWmxinDPzt0sNmTU/0Haawd+ON1IX2RKsplpi9z6+qa3QVH68 2hRBprKpveediLyoho5n6W7vKzFZ1TKAZ94/TjitqqXh9L8RzlfZjs24d+qwacume14JXaba6RqO T9Hx03Es5s1VCQSoOa4hhPrYltX1aX2c7D25+OGKH/bBSvgFQ6CYn9uANz6zHmGt0vE2N/g83MIb yV5oRkxRtg5qrbHu1JqFz/DFVmvMhrrLl2NNqTkLKnQ258avbI4Fo+bMl5DN+b9iEpR2ah6uBM8J hyvdknjgw2FBc5eXrDpKSNIKxi7nZXq6Sb9GNylrVxAdmGSwz5cMj0+XzWZ3t+vZ2+jPaifT9ZHR oTH7ge4IHtiy9+EkIT4bzzOx24cPjj0xIC6sDxMHIdX1t9fv+AsvDMMVHS98x2cxNcyXvdJ1daqW wDgsxxVpU/6ECRKfFh8fkbM2k/qd6BWgcJ31ukAlU23wuqWLUUDy6k84YGEQ4knjU7il1WHms1om 1qYEsp7jaGZ0BsQiDgvg4WYL6z9Plo9R70ZJzXdhvuKWPwtE8CntPb0Ga4lhn3Wo4ClUq0rWqGS4 pVfrNMfbU23A4pKbqj0ILo8QlBGE08nWqajKKF4lxGvvGSlHxKCqjPW912Q7jVCV4UGH8aSx8gJa R4LpI5SOku4RxqCBoCuVZBCCd6WPed6QTMGyvh0QJE3BRm1G/txOABuHbVQOcQ/bjJDp6j4/DucY yqRX1wEsJg6CsqHR2RYI29OxF5trsRcWokPkqkg1FgrBND6IQgr+h0ucHjqYECeEsTgZYQ9UpSzK k/lU07Jc7PBhjIVtNofqMp8ZND0FX0HKD/KVqEIbcrN3RbtVt0N0ZB9FgMvAQZeHUjUv7KNO5R3o vFRyWg+xj1G12gcKlFbYBwfksuQ0OZZAIFE6pQCIZ/hknOxg6vqFhQZnIZUfVoZSuSnLMkSByUjY Y1SOl+jSX0J1mcgj8xhev1n93ZVA3Go/dlee/cZ7//atMMtqNRE/EowgK09YNHUz5ylUk0oElhEA bjDQCEUZzDhHpFYjAA1Aqe+SdTweT+tni+Eq4VWe9Byd/7HMaJXSq/BU1WweMaqEwgOqbyUnnqX0 GozleAaqPYQPhqDT0zGWMv/OkbGqwNV3PRLzkeNzyFjCudDAYAFwwxtLEr3AgwGqr5vummA/ZJId roj7ce0ZG0pVthqLlVR0XBlNraAkN1CGZaUyHFCxwME1ZHx3HFEpfDfm+b+ElE7I1sIJGAKaSr1o Kdwf19aqBLcbKpFK9VQRFh2/fYCHBrO1uFdJonVWKhG/pgc8h8Q//5VC9HuAqveMH6eR/MVHr/8P AAD//wMAUEsDBBQABgAIAAAAIQDDZGqD4QAAAAoBAAAPAAAAZHJzL2Rvd25yZXYueG1sTI/BTsMw EETvSPyDtUjcqOOUlBLiVFUFnKpKtEiI2zbZJlFjO4rdJP17lhMcd+ZpdiZbTaYVA/W+cVaDmkUg yBaubGyl4fPw9rAE4QPaEltnScOVPKzy25sM09KN9oOGfagEh1ifooY6hC6V0hc1GfQz15Fl7+R6 g4HPvpJljyOHm1bGUbSQBhvLH2rsaFNTcd5fjIb3Ecf1XL0O2/Npc/0+JLuvrSKt7++m9QuIQFP4 g+G3PleHnDsd3cWWXrQaYvUYM8rGM29iYJEsWThqmKunBGSeyf8T8h8AAAD//wMAUEsBAi0AFAAG AAgAAAAhALaDOJL+AAAA4QEAABMAAAAAAAAAAAAAAAAAAAAAAFtDb250ZW50X1R5cGVzXS54bWxQ SwECLQAUAAYACAAAACEAOP0h/9YAAACUAQAACwAAAAAAAAAAAAAAAAAvAQAAX3JlbHMvLnJlbHNQ SwECLQAUAAYACAAAACEAq7sAIHsNAABAaQAADgAAAAAAAAAAAAAAAAAuAgAAZHJzL2Uyb0RvYy54 bWxQSwECLQAUAAYACAAAACEAw2Rqg+EAAAAKAQAADwAAAAAAAAAAAAAAAADVDwAAZHJzL2Rvd25y ZXYueG1sUEsFBgAAAAAEAAQA8wAAAOMQAAAAAA== ">
                      <v:group id="Group 338" o:spid="_x0000_s1142" style="position:absolute;top:2286;width:28194;height:16668" coordsize="28194,16668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bBL7/cYAAADdAAAADwAAAGRycy9kb3ducmV2LnhtbESPQWvCQBCF7wX/wzKC t7qJUinRVUSseJBCtSDehuyYBLOzIbtN4r/vHAq9zfDevPfNajO4WnXUhsqzgXSagCLOva24MPB9 +Xh9BxUissXaMxl4UoDNevSywsz6nr+oO8dCSQiHDA2UMTaZ1iEvyWGY+oZYtLtvHUZZ20LbFnsJ d7WeJclCO6xYGkpsaFdS/jj/OAOHHvvtPN13p8d997xd3j6vp5SMmYyH7RJUpCH+m/+uj1bwFzPB lW9kBL3+BQ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BsEvv9xgAAAN0A AAAPAAAAAAAAAAAAAAAAAKoCAABkcnMvZG93bnJldi54bWxQSwUGAAAAAAQABAD6AAAAnQMAAAAA ">
                        <v:shape id="Straight Arrow Connector 335" o:spid="_x0000_s1143" type="#_x0000_t32" style="position:absolute;left:19145;width:8096;height:3524;flip:x y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aUOqcMAAADdAAAADwAAAGRycy9kb3ducmV2LnhtbERPTWvCQBC9F/wPywi91U1yCGl0FREE QS/VUnscd8ckmJ2N2a1J/323UOhtHu9zFqvRtuJBvW8cK0hnCQhi7UzDlYL30/alAOEDssHWMSn4 Jg+r5eRpgaVxA7/R4xgqEUPYl6igDqErpfS6Jot+5jriyF1dbzFE2FfS9DjEcNvKLElyabHh2FBj R5ua9O34ZRXo9rK/87VIbyd//jwfqNAf9qDU83Rcz0EEGsO/+M+9M3F+nr3C7zfxBLn8A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BGlDqnDAAAA3QAAAA8AAAAAAAAAAAAA AAAAoQIAAGRycy9kb3ducmV2LnhtbFBLBQYAAAAABAAEAPkAAACRAwAAAAA= ">
                          <v:stroke endarrow="open"/>
                        </v:shape>
                        <v:group id="_x0000_s1144" style="position:absolute;width:28194;height:16668" coordsize="28194,16668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F71hJscAAADdAAAADwAAAGRycy9kb3ducmV2LnhtbESPT2vCQBDF70K/wzJC b7pJpVKiGxFpSw9SUAultyE7+YPZ2ZDdJvHbdw4FbzO8N+/9ZrubXKsG6kPj2UC6TEARF942XBn4 urwtXkCFiGyx9UwGbhRglz/MtphZP/KJhnOslIRwyNBAHWOXaR2KmhyGpe+IRSt97zDK2lfa9jhK uGv1U5KstcOGpaHGjg41FdfzrzPwPuK4X6Wvw/FaHm4/l+fP72NKxjzOp/0GVKQp3s3/1x9W8Ncr 4ZdvZASd/wEAAP//AwBQSwECLQAUAAYACAAAACEAovhPUwQBAADsAQAAEwAAAAAAAAAAAAAAAAAA AAAAW0NvbnRlbnRfVHlwZXNdLnhtbFBLAQItABQABgAIAAAAIQBsBtX+2AAAAJkBAAALAAAAAAAA AAAAAAAAADUBAABfcmVscy8ucmVsc1BLAQItABQABgAIAAAAIQAzLwWeQQAAADkAAAAVAAAAAAAA AAAAAAAAADYCAABkcnMvZ3JvdXBzaGFwZXhtbC54bWxQSwECLQAUAAYACAAAACEAF71hJscAAADd AAAADwAAAAAAAAAAAAAAAACqAgAAZHJzL2Rvd25yZXYueG1sUEsFBgAAAAAEAAQA+gAAAJ4DAAAA AA== ">
                          <v:group id="Group 334" o:spid="_x0000_s1145" style="position:absolute;left:1047;width:27147;height:16668" coordorigin="762" coordsize="27146,16668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ePHEvcIAAADdAAAADwAAAGRycy9kb3ducmV2LnhtbERPTYvCMBC9L/gfwgje 1rTKilSjiKh4EGFVEG9DM7bFZlKa2NZ/bxaEvc3jfc582ZlSNFS7wrKCeBiBIE6tLjhTcDlvv6cg nEfWWFomBS9ysFz0vuaYaNvyLzUnn4kQwi5BBbn3VSKlS3My6Ia2Ig7c3dYGfYB1JnWNbQg3pRxF 0UQaLDg05FjROqf0cXoaBbsW29U43jSHx339up1/jtdDTEoN+t1qBsJT5//FH/deh/mTcQx/34QT 5OIN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HjxxL3CAAAA3QAAAA8A AAAAAAAAAAAAAAAAqgIAAGRycy9kb3ducmV2LnhtbFBLBQYAAAAABAAEAPoAAACZAwAAAAA= ">
                            <v:shape id="Text Box 320" o:spid="_x0000_s1146" type="#_x0000_t202" style="position:absolute;left:952;top:10763;width:3454;height:4667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VMlFsMA AADdAAAADwAAAGRycy9kb3ducmV2LnhtbERPzWrCQBC+C77DMgVvdZNYxaZZRawFb1rbBxiy02ya 7GzIbjX26btCwdt8fL9TrAfbijP1vnasIJ0mIIhLp2uuFHx+vD0uQfiArLF1TAqu5GG9Go8KzLW7 8DudT6ESMYR9jgpMCF0upS8NWfRT1xFH7sv1FkOEfSV1j5cYbluZJclCWqw5NhjsaGuobE4/VsEy sYemec6O3j79pnOzfXW77lupycOweQERaAh38b97r+P8xSyD2zfxBLn6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0VMlFsMAAADdAAAADwAAAAAAAAAAAAAAAACYAgAAZHJzL2Rv d25yZXYueG1sUEsFBgAAAAAEAAQA9QAAAIgDAAAAAA== " filled="f" stroked="f">
                              <v:textbox style="mso-fit-shape-to-text:t">
                                <w:txbxContent>
                                  <w:p w:rsidR="006B0339" w:rsidRDefault="006B0339" w:rsidP="006B0339">
                                    <w:r w:rsidRPr="00AB5E81">
                                      <w:rPr>
                                        <w:position w:val="-12"/>
                                      </w:rPr>
                                      <w:object w:dxaOrig="260" w:dyaOrig="400">
                                        <v:shape id="_x0000_i1145" type="#_x0000_t75" style="width:12.55pt;height:20.1pt" o:ole="">
                                          <v:imagedata r:id="rId78" o:title=""/>
                                        </v:shape>
                                        <o:OLEObject Type="Embed" ProgID="Equation.DSMT4" ShapeID="_x0000_i1145" DrawAspect="Content" ObjectID="_1744444514" r:id="rId90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group id="Group 333" o:spid="_x0000_s1147" style="position:absolute;left:762;width:27146;height:16668" coordorigin="762" coordsize="27146,16668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52//UcMAAADdAAAADwAAAGRycy9kb3ducmV2LnhtbERPTYvCMBC9L/gfwgje 1rSWFalGEVHxIAurgngbmrEtNpPSxLb+e7OwsLd5vM9ZrHpTiZYaV1pWEI8jEMSZ1SXnCi7n3ecM hPPIGivLpOBFDlbLwccCU207/qH25HMRQtilqKDwvk6ldFlBBt3Y1sSBu9vGoA+wyaVusAvhppKT KJpKgyWHhgJr2hSUPU5Po2DfYbdO4m17fNw3r9v56/t6jEmp0bBfz0F46v2/+M990GH+NEng95tw gly+AQ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Dnb/9RwwAAAN0AAAAP AAAAAAAAAAAAAAAAAKoCAABkcnMvZG93bnJldi54bWxQSwUGAAAAAAQABAD6AAAAmgMAAAAA ">
                              <v:group id="Group 331" o:spid="_x0000_s1148" style="position:absolute;left:762;width:27146;height:16668" coordorigin="-381" coordsize="27146,16668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aIZnJcUAAADdAAAADwAAAGRycy9kb3ducmV2LnhtbERPTWvCQBC9F/wPyxS8 NZtoGyTNKiJVPIRCVSi9DdkxCWZnQ3abxH/fLRR6m8f7nHwzmVYM1LvGsoIkikEQl1Y3XCm4nPdP KxDOI2tsLZOCOznYrGcPOWbajvxBw8lXIoSwy1BB7X2XSenKmgy6yHbEgbva3qAPsK+k7nEM4aaV izhOpcGGQ0ONHe1qKm+nb6PgMOK4XSZvQ3G77u5f55f3zyIhpeaP0/YVhKfJ/4v/3Ecd5qfLZ/j9 Jpwg1z8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GiGZyXFAAAA3QAA AA8AAAAAAAAAAAAAAAAAqgIAAGRycy9kb3ducmV2LnhtbFBLBQYAAAAABAAEAPoAAACcAwAAAAA= ">
                                <v:shape id="Text Box 321" o:spid="_x0000_s1149" type="#_x0000_t202" style="position:absolute;left:-381;top:2286;width:3644;height:4667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rq9YsMA AADdAAAADwAAAGRycy9kb3ducmV2LnhtbERPyW7CMBC9I/UfrKnErThhE6Q4qGKReqOl/YBRPMRp 4nEUuxD4+hqpErd5euus1r1txJk6XzlWkI4SEMSF0xWXCr6/9i8LED4ga2wck4IreVjnT4MVZtpd +JPOx1CKGMI+QwUmhDaT0heGLPqRa4kjd3KdxRBhV0rd4SWG20aOk2QuLVYcGwy2tDFU1Mdfq2CR 2ENdL8cf3k5v6cxstm7X/ig1fO7fXkEE6sND/O9+13H+fDKD+zfxBJn/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Xrq9YsMAAADdAAAADwAAAAAAAAAAAAAAAACYAgAAZHJzL2Rv d25yZXYueG1sUEsFBgAAAAAEAAQA9QAAAIgDAAAAAA== " filled="f" stroked="f">
                                  <v:textbox style="mso-fit-shape-to-text:t">
                                    <w:txbxContent>
                                      <w:p w:rsidR="006B0339" w:rsidRDefault="006B0339" w:rsidP="006B0339">
                                        <w:r w:rsidRPr="00AB5E81">
                                          <w:rPr>
                                            <w:position w:val="-12"/>
                                          </w:rPr>
                                          <w:object w:dxaOrig="279" w:dyaOrig="400">
                                            <v:shape id="_x0000_i1146" type="#_x0000_t75" style="width:14.25pt;height:20.1pt" o:ole="">
                                              <v:imagedata r:id="rId80" o:title=""/>
                                            </v:shape>
                                            <o:OLEObject Type="Embed" ProgID="Equation.DSMT4" ShapeID="_x0000_i1146" DrawAspect="Content" ObjectID="_1744444515" r:id="rId91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  <v:group id="Group 330" o:spid="_x0000_s1150" style="position:absolute;left:381;width:26384;height:16668" coordsize="26384,16668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9xhcycMAAADdAAAADwAAAGRycy9kb3ducmV2LnhtbERPTYvCMBC9L/gfwgje 1rSKRapRRFzZgwirgngbmrEtNpPSZNv67zeCsLd5vM9ZrntTiZYaV1pWEI8jEMSZ1SXnCi7nr885 COeRNVaWScGTHKxXg48lptp2/EPtyecihLBLUUHhfZ1K6bKCDLqxrYkDd7eNQR9gk0vdYBfCTSUn UZRIgyWHhgJr2haUPU6/RsG+w24zjXft4XHfPm/n2fF6iEmp0bDfLEB46v2/+O3+1mF+Mk3g9U04 Qa7+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D3GFzJwwAAAN0AAAAP AAAAAAAAAAAAAAAAAKoCAABkcnMvZG93bnJldi54bWxQSwUGAAAAAAQABAD6AAAAmgMAAAAA ">
                                  <v:shape id="Text Box 322" o:spid="_x0000_s1151" type="#_x0000_t202" style="position:absolute;left:6191;width:3645;height:4667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SSGjsMA AADdAAAADwAAAGRycy9kb3ducmV2LnhtbERPS27CMBDdV+IO1iB1V5xQSiHFQYhSiV2BcoBRPI1D 4nEUuxA4fY1Uqbt5et9ZLHvbiDN1vnKsIB0lIIgLpysuFRy/Pp5mIHxA1tg4JgVX8rDMBw8LzLS7 8J7Oh1CKGMI+QwUmhDaT0heGLPqRa4kj9+06iyHCrpS6w0sMt40cJ8lUWqw4NhhsaW2oqA8/VsEs sZ91PR/vvJ3c0hezfneb9qTU47BfvYEI1Id/8Z97q+P86fMr3L+JJ8j8FwAA//8DAFBLAQItABQA BgAIAAAAIQDw94q7/QAAAOIBAAATAAAAAAAAAAAAAAAAAAAAAABbQ29udGVudF9UeXBlc10ueG1s UEsBAi0AFAAGAAgAAAAhADHdX2HSAAAAjwEAAAsAAAAAAAAAAAAAAAAALgEAAF9yZWxzLy5yZWxz UEsBAi0AFAAGAAgAAAAhADMvBZ5BAAAAOQAAABAAAAAAAAAAAAAAAAAAKQIAAGRycy9zaGFwZXht bC54bWxQSwECLQAUAAYACAAAACEAwSSGjsMAAADdAAAADwAAAAAAAAAAAAAAAACYAgAAZHJzL2Rv d25yZXYueG1sUEsFBgAAAAAEAAQA9QAAAIgDAAAAAA== " filled="f" stroked="f">
                                    <v:textbox style="mso-fit-shape-to-text:t">
                                      <w:txbxContent>
                                        <w:p w:rsidR="006B0339" w:rsidRDefault="006B0339" w:rsidP="006B0339">
                                          <w:r w:rsidRPr="00AB5E81">
                                            <w:rPr>
                                              <w:position w:val="-12"/>
                                            </w:rPr>
                                            <w:object w:dxaOrig="279" w:dyaOrig="400">
                                              <v:shape id="_x0000_i1147" type="#_x0000_t75" style="width:14.25pt;height:20.1pt" o:ole="">
                                                <v:imagedata r:id="rId82" o:title=""/>
                                              </v:shape>
                                              <o:OLEObject Type="Embed" ProgID="Equation.DSMT4" ShapeID="_x0000_i1147" DrawAspect="Content" ObjectID="_1744444516" r:id="rId92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group id="Group 329" o:spid="_x0000_s1152" style="position:absolute;top:1619;width:26384;height:15049" coordsize="26384,15049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6cttIMcAAADdAAAADwAAAGRycy9kb3ducmV2LnhtbESPT2vCQBDF70K/wzJC b7pJpVKiGxFpSw9SUAultyE7+YPZ2ZDdJvHbdw4FbzO8N+/9ZrubXKsG6kPj2UC6TEARF942XBn4 urwtXkCFiGyx9UwGbhRglz/MtphZP/KJhnOslIRwyNBAHWOXaR2KmhyGpe+IRSt97zDK2lfa9jhK uGv1U5KstcOGpaHGjg41FdfzrzPwPuK4X6Wvw/FaHm4/l+fP72NKxjzOp/0GVKQp3s3/1x9W8Ncr wZVvZASd/wEAAP//AwBQSwECLQAUAAYACAAAACEAovhPUwQBAADsAQAAEwAAAAAAAAAAAAAAAAAA AAAAW0NvbnRlbnRfVHlwZXNdLnhtbFBLAQItABQABgAIAAAAIQBsBtX+2AAAAJkBAAALAAAAAAAA AAAAAAAAADUBAABfcmVscy8ucmVsc1BLAQItABQABgAIAAAAIQAzLwWeQQAAADkAAAAVAAAAAAAA AAAAAAAAADYCAABkcnMvZ3JvdXBzaGFwZXhtbC54bWxQSwECLQAUAAYACAAAACEA6cttIMcAAADd AAAADwAAAAAAAAAAAAAAAACqAgAAZHJzL2Rvd25yZXYueG1sUEsFBgAAAAAEAAQA+gAAAJ4DAAAA AA== ">
                                    <v:shape id="Text Box 323" o:spid="_x0000_s1153" type="#_x0000_t202" style="position:absolute;left:12477;top:1238;width:3264;height:4667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/e3Z8IA AADdAAAADwAAAGRycy9kb3ducmV2LnhtbERPS27CMBDdI/UO1iCxKw5fQcCgioLEjpb2AKN4iEPi cRS7EDg9RqrEbp7ed5br1lbiQo0vHCsY9BMQxJnTBecKfn927zMQPiBrrByTght5WK/eOktMtbvy N12OIRcxhH2KCkwIdSqlzwxZ9H1XE0fu5BqLIcIml7rBawy3lRwmyVRaLDg2GKxpYygrj39WwSyx h7KcD7+8Hd8HE7P5dNv6rFSv234sQARqw0v8797rOH86msPzm3iCXD0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f97dnwgAAAN0AAAAPAAAAAAAAAAAAAAAAAJgCAABkcnMvZG93 bnJldi54bWxQSwUGAAAAAAQABAD1AAAAhwMAAAAA " filled="f" stroked="f">
                                      <v:textbox style="mso-fit-shape-to-text:t">
                                        <w:txbxContent>
                                          <w:p w:rsidR="006B0339" w:rsidRDefault="006B0339" w:rsidP="006B0339">
                                            <w:r w:rsidRPr="00AB5E81">
                                              <w:rPr>
                                                <w:position w:val="-12"/>
                                              </w:rPr>
                                              <w:object w:dxaOrig="220" w:dyaOrig="400">
                                                <v:shape id="_x0000_i1148" type="#_x0000_t75" style="width:10.9pt;height:20.1pt" o:ole="">
                                                  <v:imagedata r:id="rId84" o:title=""/>
                                                </v:shape>
                                                <o:OLEObject Type="Embed" ProgID="Equation.DSMT4" ShapeID="_x0000_i1148" DrawAspect="Content" ObjectID="_1744444517" r:id="rId93"/>
                                              </w:objec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group id="Group 328" o:spid="_x0000_s1154" style="position:absolute;width:26384;height:15049" coordsize="26384,15049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T7sSW8gAAADdAAAADwAAAGRycy9kb3ducmV2LnhtbESPzWrDQAyE74W+w6JC bs3aTWuKk00IoQ05hEJ+oOQmvIpt4tUa79Z23r46FHqTmNHMp8VqdI3qqQu1ZwPpNAFFXHhbc2ng fPp8fgcVIrLFxjMZuFOA1fLxYYG59QMfqD/GUkkIhxwNVDG2udahqMhhmPqWWLSr7xxGWbtS2w4H CXeNfkmSTDusWRoqbGlTUXE7/jgD2wGH9Sz96Pe36+Z+Ob19fe9TMmbyNK7noCKN8d/8d72zgp+9 Cr98IyPo5S8AAAD//wMAUEsBAi0AFAAGAAgAAAAhAKL4T1MEAQAA7AEAABMAAAAAAAAAAAAAAAAA AAAAAFtDb250ZW50X1R5cGVzXS54bWxQSwECLQAUAAYACAAAACEAbAbV/tgAAACZAQAACwAAAAAA AAAAAAAAAAA1AQAAX3JlbHMvLnJlbHNQSwECLQAUAAYACAAAACEAMy8FnkEAAAA5AAAAFQAAAAAA AAAAAAAAAAA2AgAAZHJzL2dyb3Vwc2hhcGV4bWwueG1sUEsBAi0AFAAGAAgAAAAhAE+7ElvIAAAA 3QAAAA8AAAAAAAAAAAAAAAAAqgIAAGRycy9kb3ducmV2LnhtbFBLBQYAAAAABAAEAPoAAACfAwAA AAA= ">
                                      <v:group id="Group 326" o:spid="_x0000_s1155" style="position:absolute;width:26384;height:15049" coordsize="26384,15049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IPe3wMMAAADdAAAADwAAAGRycy9kb3ducmV2LnhtbERPS4vCMBC+C/6HMII3 Tau7snSNIqLiQRZ8wLK3oRnbYjMpTWzrv98Igrf5+J4zX3amFA3VrrCsIB5HIIhTqwvOFFzO29EX COeRNZaWScGDHCwX/d4cE21bPlJz8pkIIewSVJB7XyVSujQng25sK+LAXW1t0AdYZ1LX2IZwU8pJ FM2kwYJDQ44VrXNKb6e7UbBrsV1N401zuF3Xj7/z58/vISalhoNu9Q3CU+ff4pd7r8P82UcMz2/C CXLxDw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Ag97fAwwAAAN0AAAAP AAAAAAAAAAAAAAAAAKoCAABkcnMvZG93bnJldi54bWxQSwUGAAAAAAQABAD6AAAAmgMAAAAA ">
                                        <v:group id="Group 317" o:spid="_x0000_s1156" style="position:absolute;top:666;width:26384;height:14383" coordorigin="8953" coordsize="26384,1438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0CUpt8UAAADdAAAADwAAAGRycy9kb3ducmV2LnhtbERPTWvCQBC9F/wPyxS8 NZtoGyTNKiJWPIRCVSi9DdkxCWZnQ3abxH/fLRR6m8f7nHwzmVYM1LvGsoIkikEQl1Y3XCm4nN+e ViCcR9bYWiYFd3KwWc8ecsy0HfmDhpOvRAhhl6GC2vsuk9KVNRl0ke2IA3e1vUEfYF9J3eMYwk0r F3GcSoMNh4YaO9rVVN5O30bBYcRxu0z2Q3G77u5f55f3zyIhpeaP0/YVhKfJ/4v/3Ecd5qfPC/j9 Jpwg1z8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NAlKbfFAAAA3QAA AA8AAAAAAAAAAAAAAAAAqgIAAGRycy9kb3ducmV2LnhtbFBLBQYAAAAABAAEAPoAAACcAwAAAAA= ">
                                          <v:shape id="Straight Arrow Connector 314" o:spid="_x0000_s1157" type="#_x0000_t32" style="position:absolute;left:12287;top:4191;width:0;height:1143;flip:y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BVusMUAAADdAAAADwAAAGRycy9kb3ducmV2LnhtbERPTWvCQBC9C/0PywheRDfWIhKzkVIQ igii7aW3ITvJBrOzaXaN0V/fLRR6m8f7nGw72Eb01PnasYLFPAFBXDhdc6Xg82M3W4PwAVlj45gU 3MnDNn8aZZhqd+MT9edQiRjCPkUFJoQ2ldIXhiz6uWuJI1e6zmKIsKuk7vAWw20jn5NkJS3WHBsM tvRmqLicr1bB9PRVV2V5Pdz98nFcJ/vjtyl6pSbj4XUDItAQ/sV/7ncd569elvD7TTxB5j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VBVusMUAAADdAAAADwAAAAAAAAAA AAAAAAChAgAAZHJzL2Rvd25yZXYueG1sUEsFBgAAAAAEAAQA+QAAAJMDAAAAAA== ">
                                            <v:stroke endarrow="open"/>
                                          </v:shape>
                                          <v:group id="Group 316" o:spid="_x0000_s1158" style="position:absolute;left:8953;width:26384;height:14382" coordorigin="8953" coordsize="26384,1438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MIAUWMUAAADdAAAADwAAAGRycy9kb3ducmV2LnhtbERPS2vCQBC+F/wPyxS8 1U00FUldRaRKD1JoIpTehuyYBLOzIbvN4993C4Xe5uN7znY/mkb01LnasoJ4EYEgLqyuuVRwzU9P GxDOI2tsLJOCiRzsd7OHLabaDvxBfeZLEULYpaig8r5NpXRFRQbdwrbEgbvZzqAPsCul7nAI4aaR yyhaS4M1h4YKWzpWVNyzb6PgPOBwWMWv/eV+O05f+fP75yUmpeaP4+EFhKfR/4v/3G86zF8nCfx+ E06Qux8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DCAFFjFAAAA3QAA AA8AAAAAAAAAAAAAAAAAqgIAAGRycy9kb3ducmV2LnhtbFBLBQYAAAAABAAEAPoAAACcAwAAAAA= ">
                                            <v:group id="Group 313" o:spid="_x0000_s1159" style="position:absolute;left:8953;width:26384;height:14382" coordorigin="285" coordsize="26384,1438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X8yxw8UAAADdAAAADwAAAGRycy9kb3ducmV2LnhtbERPS2vCQBC+F/wPywi9 1U20ikRXEamlh1BoIpTehuyYBLOzIbvN4993C4Xe5uN7zv44mkb01LnasoJ4EYEgLqyuuVRwzS9P WxDOI2tsLJOCiRwcD7OHPSbaDvxBfeZLEULYJaig8r5NpHRFRQbdwrbEgbvZzqAPsCul7nAI4aaR yyjaSIM1h4YKWzpXVNyzb6PgdcDhtIpf+vR+O09f+fr9M41Jqcf5eNqB8DT6f/Gf+02H+ZvnNfx+ E06Qhx8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F/MscPFAAAA3QAA AA8AAAAAAAAAAAAAAAAAqgIAAGRycy9kb3ducmV2LnhtbFBLBQYAAAAABAAEAPoAAACcAwAAAAA= ">
                                              <v:group id="Group 310" o:spid="_x0000_s1160" style="position:absolute;left:285;width:26385;height:14382" coordorigin="285" coordsize="26384,1438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rx4vtMQAAADdAAAADwAAAGRycy9kb3ducmV2LnhtbERPS2vCQBC+F/wPywi9 1U1sGyS6ioiKByn4APE2ZMckmJ0N2TWJ/75bKHibj+85s0VvKtFS40rLCuJRBII4s7rkXMH5tPmY gHAeWWNlmRQ8ycFiPnibYaptxwdqjz4XIYRdigoK7+tUSpcVZNCNbE0cuJttDPoAm1zqBrsQbio5 jqJEGiw5NBRY06qg7H58GAXbDrvlZ7xu9/fb6nk9ff9c9jEp9T7sl1MQnnr/Ev+7dzrMT74S+Psm nCDnvwA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rx4vtMQAAADdAAAA DwAAAAAAAAAAAAAAAACqAgAAZHJzL2Rvd25yZXYueG1sUEsFBgAAAAAEAAQA+gAAAJsDAAAAAA== ">
                                                <v:group id="Group 308" o:spid="_x0000_s1161" style="position:absolute;left:285;width:26385;height:14382" coordorigin="285" coordsize="26384,1438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wFKKL8QAAADdAAAADwAAAGRycy9kb3ducmV2LnhtbERPS2vCQBC+F/oflil4 001qjZK6ikhbPIjgA6S3ITsmwexsyG6T+O9dQehtPr7nzJe9qURLjSstK4hHEQjizOqScwWn4/dw BsJ5ZI2VZVJwIwfLxevLHFNtO95Te/C5CCHsUlRQeF+nUrqsIINuZGviwF1sY9AH2ORSN9iFcFPJ 9yhKpMGSQ0OBNa0Lyq6HP6Pgp8NuNY6/2u31sr79Hie78zYmpQZv/eoThKfe/4uf7o0O85OPKTy+ CSfIxR0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wFKKL8QAAADdAAAA DwAAAAAAAAAAAAAAAACqAgAAZHJzL2Rvd25yZXYueG1sUEsFBgAAAAAEAAQA+gAAAJsDAAAAAA== ">
                                                  <v:group id="Group 305" o:spid="_x0000_s1162" style="position:absolute;left:285;width:26385;height:14382" coordorigin="285" coordsize="26384,1438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sc0eXcgAAADdAAAADwAAAGRycy9kb3ducmV2LnhtbESPzWrDQAyE74W+w6JC bs3aTWuKk00IoQ05hEJ+oOQmvIpt4tUa79Z23r46FHqTmNHMp8VqdI3qqQu1ZwPpNAFFXHhbc2ng fPp8fgcVIrLFxjMZuFOA1fLxYYG59QMfqD/GUkkIhxwNVDG2udahqMhhmPqWWLSr7xxGWbtS2w4H CXeNfkmSTDusWRoqbGlTUXE7/jgD2wGH9Sz96Pe36+Z+Ob19fe9TMmbyNK7noCKN8d/8d72zgp+9 Cq58IyPo5S8AAAD//wMAUEsBAi0AFAAGAAgAAAAhAKL4T1MEAQAA7AEAABMAAAAAAAAAAAAAAAAA AAAAAFtDb250ZW50X1R5cGVzXS54bWxQSwECLQAUAAYACAAAACEAbAbV/tgAAACZAQAACwAAAAAA AAAAAAAAAAA1AQAAX3JlbHMvLnJlbHNQSwECLQAUAAYACAAAACEAMy8FnkEAAAA5AAAAFQAAAAAA AAAAAAAAAAA2AgAAZHJzL2dyb3Vwc2hhcGV4bWwueG1sUEsBAi0AFAAGAAgAAAAhALHNHl3IAAAA 3QAAAA8AAAAAAAAAAAAAAAAAqgIAAGRycy9kb3ducmV2LnhtbFBLBQYAAAAABAAEAPoAAACfAwAA AAA= ">
                                                    <v:group id="Group 279" o:spid="_x0000_s1163" style="position:absolute;left:285;width:26385;height:14382" coordorigin="285" coordsize="26384,1438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3oG7xsQAAADdAAAADwAAAGRycy9kb3ducmV2LnhtbERPS2vCQBC+F/oflil4 001qDZq6ikhbPIjgA6S3ITsmwexsyG6T+O9dQehtPr7nzJe9qURLjSstK4hHEQjizOqScwWn4/dw CsJ5ZI2VZVJwIwfLxevLHFNtO95Te/C5CCHsUlRQeF+nUrqsIINuZGviwF1sY9AH2ORSN9iFcFPJ 9yhKpMGSQ0OBNa0Lyq6HP6Pgp8NuNY6/2u31sr79Hie78zYmpQZv/eoThKfe/4uf7o0O85OPGTy+ CSfIxR0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3oG7xsQAAADdAAAA DwAAAAAAAAAAAAAAAACqAgAAZHJzL2Rvd25yZXYueG1sUEsFBgAAAAAEAAQA+gAAAJsDAAAAAA== ">
                                                      <v:group id="Group 280" o:spid="_x0000_s1164" style="position:absolute;left:16478;top:3333;width:4858;height:4039" coordsize="485775,403861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ymKEhscAAADdAAAADwAAAGRycy9kb3ducmV2LnhtbESPT2vCQBDF74V+h2WE 3uomFkWiq4jU4kEK/oHS25Adk2B2NmS3Sfz2zqHgbYb35r3fLNeDq1VHbag8G0jHCSji3NuKCwOX 8+59DipEZIu1ZzJwpwDr1evLEjPrez5Sd4qFkhAOGRooY2wyrUNeksMw9g2xaFffOoyytoW2LfYS 7mo9SZKZdlixNJTY0Lak/Hb6cwa+euw3H+lnd7hdt/ff8/T755CSMW+jYbMAFWmIT/P/9d4K/mwq /PKNjKBXDwAAAP//AwBQSwECLQAUAAYACAAAACEAovhPUwQBAADsAQAAEwAAAAAAAAAAAAAAAAAA AAAAW0NvbnRlbnRfVHlwZXNdLnhtbFBLAQItABQABgAIAAAAIQBsBtX+2AAAAJkBAAALAAAAAAAA AAAAAAAAADUBAABfcmVscy8ucmVsc1BLAQItABQABgAIAAAAIQAzLwWeQQAAADkAAAAVAAAAAAAA AAAAAAAAADYCAABkcnMvZ3JvdXBzaGFwZXhtbC54bWxQSwECLQAUAAYACAAAACEAymKEhscAAADd AAAADwAAAAAAAAAAAAAAAACqAgAAZHJzL2Rvd25yZXYueG1sUEsFBgAAAAAEAAQA+gAAAJ4DAAAA AA== ">
                                                        <v:group id="Group 281" o:spid="_x0000_s1165" style="position:absolute;width:485775;height:403861" coordsize="485775,403861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pS4hHcMAAADdAAAADwAAAGRycy9kb3ducmV2LnhtbERPTYvCMBC9C/6HMII3 TbuLIl2jiKyLBxGsC8vehmZsi82kNLGt/94Igrd5vM9ZrntTiZYaV1pWEE8jEMSZ1SXnCn7Pu8kC hPPIGivLpOBODtar4WCJibYdn6hNfS5CCLsEFRTe14mULivIoJvamjhwF9sY9AE2udQNdiHcVPIj iubSYMmhocCatgVl1/RmFPx02G0+4+/2cL1s7//n2fHvEJNS41G/+QLhqfdv8cu912H+fBbD85tw glw9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ClLiEdwwAAAN0AAAAP AAAAAAAAAAAAAAAAAKoCAABkcnMvZG93bnJldi54bWxQSwUGAAAAAAQABAD6AAAAmgMAAAAA ">
                                                          <v:line id="Straight Connector 282" o:spid="_x0000_s1166" style="position:absolute;flip:y;visibility:visible;mso-wrap-style:square" from="0,0" to="123825,26098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5H4/scAAADdAAAADwAAAGRycy9kb3ducmV2LnhtbESPT4vCMBDF7wt+hzCCl0VThS1ajSKC IMIe/APV29CMbbWZlCba7rffCAt7m+G9eb83i1VnKvGixpWWFYxHEQjizOqScwXn03Y4BeE8ssbK Min4IQerZe9jgYm2LR/odfS5CCHsElRQeF8nUrqsIINuZGvioN1sY9CHtcmlbrAN4aaSkyiKpcGS A6HAmjYFZY/j0wTIfZNfv++UpbO03rfx+LO9XJ5KDfrdeg7CU+f/zX/XOx3qx18TeH8TRpDLX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Pkfj+xwAAAN0AAAAPAAAAAAAA AAAAAAAAAKECAABkcnMvZG93bnJldi54bWxQSwUGAAAAAAQABAD5AAAAlQMAAAAA " strokeweight="1pt"/>
                                                          <v:line id="Straight Connector 283" o:spid="_x0000_s1167" style="position:absolute;flip:y;visibility:visible;mso-wrap-style:square" from="361950,142875" to="485775,40386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4N1dZcgAAADdAAAADwAAAGRycy9kb3ducmV2LnhtbESPT2vCQBDF7wW/wzJCL8VsrDTUmI2I IJRCD9qCehuy0/xpdjZkVxO/fVco9DbDe/N+b7L1aFpxpd7VlhXMoxgEcWF1zaWCr8/d7BWE88ga W8uk4EYO1vnkIcNU24H3dD34UoQQdikqqLzvUildUZFBF9mOOGjftjfow9qXUvc4hHDTyuc4TqTB mgOhwo62FRU/h4sJkGZbnj8aKo7LY/c+JPOn4XS6KPU4HTcrEJ5G/2/+u37ToX7ysoD7N2EEmf8C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4N1dZcgAAADdAAAADwAAAAAA AAAAAAAAAAChAgAAZHJzL2Rvd25yZXYueG1sUEsFBgAAAAAEAAQA+QAAAJYDAAAAAA== " strokeweight="1pt"/>
                                                        </v:group>
                                                        <v:line id="Straight Connector 284" o:spid="_x0000_s1168" style="position:absolute;visibility:visible;mso-wrap-style:square" from="133350,0" to="482600,14351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0R+9xMMAAADdAAAADwAAAGRycy9kb3ducmV2LnhtbERPzWoCMRC+F3yHMEJvNWtppa5GEdtC xYN09QHGzbhZ3UyWJNWtT2+EQm/z8f3OdN7ZRpzJh9qxguEgA0FcOl1zpWC3/Xx6AxEissbGMSn4 pQDzWe9hirl2F/6mcxErkUI45KjAxNjmUobSkMUwcC1x4g7OW4wJ+kpqj5cUbhv5nGUjabHm1GCw paWh8lT8WAUrv1+fhtfKyD2v/EezeR8He1Tqsd8tJiAidfFf/Of+0mn+6PUF7t+kE+TsBg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NEfvcTDAAAA3QAAAA8AAAAAAAAAAAAA AAAAoQIAAGRycy9kb3ducmV2LnhtbFBLBQYAAAAABAAEAPkAAACRAwAAAAA= " strokeweight="1pt"/>
                                                      </v:group>
                                                      <v:group id="Group 285" o:spid="_x0000_s1169" style="position:absolute;left:285;width:26385;height:14382" coordorigin="285" coordsize="26384,1438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2hUnHsMAAADdAAAADwAAAGRycy9kb3ducmV2LnhtbERPTYvCMBC9L/gfwgh7 W9MqFalGEXFlDyKsCuJtaMa22ExKk23rvzeCsLd5vM9ZrHpTiZYaV1pWEI8iEMSZ1SXnCs6n768Z COeRNVaWScGDHKyWg48Fptp2/Evt0ecihLBLUUHhfZ1K6bKCDLqRrYkDd7ONQR9gk0vdYBfCTSXH UTSVBksODQXWtCkoux//jIJdh916Em/b/f22eVxPyeGyj0mpz2G/noPw1Pt/8dv9o8P8aZLA65tw glw+AQ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DaFScewwAAAN0AAAAP AAAAAAAAAAAAAAAAAKoCAABkcnMvZG93bnJldi54bWxQSwUGAAAAAAQABAD6AAAAmgMAAAAA ">
                                                        <v:shape id="Text Box 286" o:spid="_x0000_s1170" type="#_x0000_t202" style="position:absolute;left:16192;top:11239;width:7938;height:314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XS3IcIA AADdAAAADwAAAGRycy9kb3ducmV2LnhtbERPS4vCMBC+C/6HMII3m6xo2e0aRZQFT4ruA/Y2NGNb tpmUJmvrvzeC4G0+vucsVr2txYVaXznW8JIoEMS5MxUXGr4+PyavIHxANlg7Jg1X8rBaDgcLzIzr +EiXUyhEDGGfoYYyhCaT0uclWfSJa4gjd3atxRBhW0jTYhfDbS2nSqXSYsWxocSGNiXlf6d/q+F7 f/79malDsbXzpnO9kmzfpNbjUb9+BxGoD0/xw70zcX46T+H+TTxBLm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1dLchwgAAAN0AAAAPAAAAAAAAAAAAAAAAAJgCAABkcnMvZG93 bnJldi54bWxQSwUGAAAAAAQABAD1AAAAhwMAAAAA " filled="f" stroked="f">
                                                          <v:textbox>
                                                            <w:txbxContent>
                                                              <w:p w:rsidR="006B0339" w:rsidRPr="00F31D0E" w:rsidRDefault="006B0339" w:rsidP="006B0339">
                                                                <w:pPr>
                                                                  <w:rPr>
                                                                    <w:b/>
                                                                    <w:sz w:val="26"/>
                                                                    <w:szCs w:val="26"/>
                                                                    <w:u w:val="single"/>
                                                                  </w:rPr>
                                                                </w:pPr>
                                                              </w:p>
                                                            </w:txbxContent>
                                                          </v:textbox>
                                                        </v:shape>
                                                        <v:group id="Group 287" o:spid="_x0000_s1171" style="position:absolute;left:285;width:26385;height:11906" coordorigin="285" coordsize="26384,11906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RYsc8sUAAADdAAAADwAAAGRycy9kb3ducmV2LnhtbERPS2vCQBC+F/wPyxS8 1U2UpJK6ikiVHkKhKpTehuyYBLOzIbvN4993C4Xe5uN7zmY3mkb01LnasoJ4EYEgLqyuuVRwvRyf 1iCcR9bYWCYFEznYbWcPG8y0HfiD+rMvRQhhl6GCyvs2k9IVFRl0C9sSB+5mO4M+wK6UusMhhJtG LqMolQZrDg0VtnSoqLifv42C04DDfhW/9vn9dpi+Lsn7Zx6TUvPHcf8CwtPo/8V/7jcd5qfJM/x+ E06Q2x8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EWLHPLFAAAA3QAA AA8AAAAAAAAAAAAAAAAAqgIAAGRycy9kb3ducmV2LnhtbFBLBQYAAAAABAAEAPoAAACcAwAAAAA= ">
                                                          <v:shape id="Text Box 288" o:spid="_x0000_s1172" type="#_x0000_t202" style="position:absolute;left:20574;top:3429;width:4476;height:400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6eGyMUA AADdAAAADwAAAGRycy9kb3ducmV2LnhtbESPT2vCQBDF74LfYRnBm+5aVNroKmIpeGrR/gFvQ3ZM gtnZkN2a+O07h4K3Gd6b936z3va+VjdqYxXYwmxqQBHnwVVcWPj6fJs8g4oJ2WEdmCzcKcJ2Mxys MXOh4yPdTqlQEsIxQwtlSk2mdcxL8hinoSEW7RJaj0nWttCuxU7Cfa2fjFlqjxVLQ4kN7UvKr6df b+H7/XL+mZuP4tUvmi70RrN/0daOR/1uBSpRnx7m/+uDE/zlQnDlGxlBb/4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rp4bIxQAAAN0AAAAPAAAAAAAAAAAAAAAAAJgCAABkcnMv ZG93bnJldi54bWxQSwUGAAAAAAQABAD1AAAAigMAAAAA " filled="f" stroked="f">
                                                            <v:textbox>
                                                              <w:txbxContent>
                                                                <w:p w:rsidR="006B0339" w:rsidRDefault="006B0339" w:rsidP="006B0339">
                                                                  <w:r>
                                                                    <w:t>A</w:t>
                                                                  </w:r>
                                                                </w:p>
                                                              </w:txbxContent>
                                                            </v:textbox>
                                                          </v:shape>
                                                          <v:group id="Group 289" o:spid="_x0000_s1173" style="position:absolute;left:285;width:26385;height:11906" coordorigin="285" coordsize="26384,11906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W1gtG8UAAADdAAAADwAAAGRycy9kb3ducmV2LnhtbERPS2vCQBC+F/wPyxS8 1U2UhJq6ikiVHkKhKpTehuyYBLOzIbvN4993C4Xe5uN7zmY3mkb01LnasoJ4EYEgLqyuuVRwvRyf nkE4j6yxsUwKJnKw284eNphpO/AH9WdfihDCLkMFlfdtJqUrKjLoFrYlDtzNdgZ9gF0pdYdDCDeN XEZRKg3WHBoqbOlQUXE/fxsFpwGH/Sp+7fP77TB9XZL3zzwmpeaP4/4FhKfR/4v/3G86zE+TNfx+ E06Q2x8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FtYLRvFAAAA3QAA AA8AAAAAAAAAAAAAAAAAqgIAAGRycy9kb3ducmV2LnhtbFBLBQYAAAAABAAEAPoAAACcAwAAAAA= ">
                                                            <v:shape id="Text Box 290" o:spid="_x0000_s1174" type="#_x0000_t202" style="position:absolute;left:285;top:5619;width:4477;height:400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71Ac8UA AADdAAAADwAAAGRycy9kb3ducmV2LnhtbESPQWvCQBCF74L/YRmhN9211NCmriIthZ6Uait4G7Jj EpqdDdmtif/eOQi9zfDevPfNcj34Rl2oi3VgC/OZAUVcBFdzaeH78DF9BhUTssMmMFm4UoT1ajxa Yu5Cz1902adSSQjHHC1UKbW51rGoyGOchZZYtHPoPCZZu1K7DnsJ941+NCbTHmuWhgpbequo+N3/ eQs/2/Pp+GR25btftH0YjGb/oq19mAybV1CJhvRvvl9/OsHPMuGXb2QEvboBAAD//wMAUEsBAi0A FAAGAAgAAAAhAPD3irv9AAAA4gEAABMAAAAAAAAAAAAAAAAAAAAAAFtDb250ZW50X1R5cGVzXS54 bWxQSwECLQAUAAYACAAAACEAMd1fYdIAAACPAQAACwAAAAAAAAAAAAAAAAAuAQAAX3JlbHMvLnJl bHNQSwECLQAUAAYACAAAACEAMy8FnkEAAAA5AAAAEAAAAAAAAAAAAAAAAAApAgAAZHJzL3NoYXBl eG1sLnhtbFBLAQItABQABgAIAAAAIQDbvUBzxQAAAN0AAAAPAAAAAAAAAAAAAAAAAJgCAABkcnMv ZG93bnJldi54bWxQSwUGAAAAAAQABAD1AAAAigMAAAAA " filled="f" stroked="f">
                                                              <v:textbox>
                                                                <w:txbxContent>
                                                                  <w:p w:rsidR="006B0339" w:rsidRDefault="006B0339" w:rsidP="006B0339">
                                                                    <w:r>
                                                                      <w:t>B</w:t>
                                                                    </w:r>
                                                                  </w:p>
                                                                </w:txbxContent>
                                                              </v:textbox>
                                                            </v:shape>
                                                            <v:group id="Group 291" o:spid="_x0000_s1175" style="position:absolute;left:2762;width:23908;height:11906" coordorigin="-95" coordsize="23907,11906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a0LroMQAAADdAAAADwAAAGRycy9kb3ducmV2LnhtbERPTWuDQBC9F/oflin0 1qy2RIrNRkTa0EMINCmE3AZ3oqI7K+5Gzb/vBgK9zeN9ziqbTSdGGlxjWUG8iEAQl1Y3XCn4PXy9 vINwHlljZ5kUXMlBtn58WGGq7cQ/NO59JUIIuxQV1N73qZSurMmgW9ieOHBnOxj0AQ6V1ANOIdx0 8jWKEmmw4dBQY09FTWW7vxgFmwmn/C3+HLftubieDsvdcRuTUs9Pc/4BwtPs/8V397cO85Mkhts3 4QS5/gM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a0LroMQAAADdAAAA DwAAAAAAAAAAAAAAAACqAgAAZHJzL2Rvd25yZXYueG1sUEsFBgAAAAAEAAQA+gAAAJsDAAAAAA== ">
                                                              <v:group id="Group 292" o:spid="_x0000_s1176" style="position:absolute;left:-95;width:23907;height:10191" coordorigin="-95" coordsize="23907,10191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m5B118MAAADdAAAADwAAAGRycy9kb3ducmV2LnhtbERPTYvCMBC9L/gfwgh7 W9O6WKQaRURlDyKsCuJtaMa22ExKE9v67zeCsLd5vM+ZL3tTiZYaV1pWEI8iEMSZ1SXnCs6n7dcU hPPIGivLpOBJDpaLwcccU207/qX26HMRQtilqKDwvk6ldFlBBt3I1sSBu9nGoA+wyaVusAvhppLj KEqkwZJDQ4E1rQvK7seHUbDrsFt9x5t2f7+tn9fT5HDZx6TU57BfzUB46v2/+O3+0WF+kozh9U04 QS7+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CbkHXXwwAAAN0AAAAP AAAAAAAAAAAAAAAAAKoCAABkcnMvZG93bnJldi54bWxQSwUGAAAAAAQABAD6AAAAmgMAAAAA ">
                                                                <v:group id="Group 293" o:spid="_x0000_s1177" style="position:absolute;left:-95;width:23907;height:10191" coordorigin="-95" coordsize="23907,10191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9NzQTMMAAADdAAAADwAAAGRycy9kb3ducmV2LnhtbERPTYvCMBC9L/gfwgje 1rSKRapRRFzZgwirgngbmrEtNpPSZNv67zeCsLd5vM9ZrntTiZYaV1pWEI8jEMSZ1SXnCi7nr885 COeRNVaWScGTHKxXg48lptp2/EPtyecihLBLUUHhfZ1K6bKCDLqxrYkDd7eNQR9gk0vdYBfCTSUn UZRIgyWHhgJr2haUPU6/RsG+w24zjXft4XHfPm/n2fF6iEmp0bDfLEB46v2/+O3+1mF+kkzh9U04 Qa7+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D03NBMwwAAAN0AAAAP AAAAAAAAAAAAAAAAAKoCAABkcnMvZG93bnJldi54bWxQSwUGAAAAAAQABAD6AAAAmgMAAAAA ">
                                                                  <v:line id="Straight Connector 294" o:spid="_x0000_s1178" style="position:absolute;visibility:visible;mso-wrap-style:square" from="2952,95" to="14033,476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3N3ecMAAADdAAAADwAAAGRycy9kb3ducmV2LnhtbERPzWoCMRC+F/oOYQreNKvI0q5GkdaC 4qHU9gHGzbhZ3UyWJNXVpzeC0Nt8fL8znXe2ESfyoXasYDjIQBCXTtdcKfj9+ey/gggRWWPjmBRc KMB89vw0xUK7M3/TaRsrkUI4FKjAxNgWUobSkMUwcC1x4vbOW4wJ+kpqj+cUbhs5yrJcWqw5NRhs 6d1Qedz+WQVrv9sch9fKyB2v/bL5+ngL9qBU76VbTEBE6uK/+OFe6TQ/z8dw/yadIGc3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B9zd3nDAAAA3QAAAA8AAAAAAAAAAAAA AAAAoQIAAGRycy9kb3ducmV2LnhtbFBLBQYAAAAABAAEAPkAAACRAwAAAAA= " strokeweight="1pt"/>
                                                                  <v:group id="Group 295" o:spid="_x0000_s1179" style="position:absolute;left:-95;width:23907;height:10191" coordorigin="-95" coordsize="23907,10191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FHnto8MAAADdAAAADwAAAGRycy9kb3ducmV2LnhtbERPTYvCMBC9L/gfwgh7 W9MqFqlGEXFlDyKsCuJtaMa22ExKk23rvzeCsLd5vM9ZrHpTiZYaV1pWEI8iEMSZ1SXnCs6n768Z COeRNVaWScGDHKyWg48Fptp2/Evt0ecihLBLUUHhfZ1K6bKCDLqRrYkDd7ONQR9gk0vdYBfCTSXH UZRIgyWHhgJr2hSU3Y9/RsGuw249ibft/n7bPK6n6eGyj0mpz2G/noPw1Pt/8dv9o8P8JJnC65tw glw+AQ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AUee2jwwAAAN0AAAAP AAAAAAAAAAAAAAAAAKoCAABkcnMvZG93bnJldi54bWxQSwUGAAAAAAQABAD6AAAAmgMAAAAA ">
                                                                    <v:shape id="Right Triangle 296" o:spid="_x0000_s1180" type="#_x0000_t6" style="position:absolute;left:2286;top:1524;width:21526;height:8667;visibility:visible;mso-wrap-style:squar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qzVBcYA AADdAAAADwAAAGRycy9kb3ducmV2LnhtbERP30vDMBB+F/wfwgm+DJdOIUhdWmQgOER0qw/b29Gc TV1zKU1cq3/9Igx8u4/v5y3LyXXiSENoPWtYzDMQxLU3LTcaPqqnm3sQISIb7DyThh8KUBaXF0vM jR95Q8dtbEQK4ZCjBhtjn0sZaksOw9z3xIn79IPDmODQSDPgmMJdJ2+zTEmHLacGiz2tLNWH7bfT sFavu6/Z3aI6rPaz3/WLHce37F3r66vp8QFEpCn+i8/uZ5PmK6Xg75t0gixO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/qzVBcYAAADdAAAADwAAAAAAAAAAAAAAAACYAgAAZHJz L2Rvd25yZXYueG1sUEsFBgAAAAAEAAQA9QAAAIsDAAAAAA== " strokeweight="1pt"/>
                                                                    <v:rect id="Rectangle 297" o:spid="_x0000_s1181" style="position:absolute;left:-95;top:6038;width:1619;height:2191;visibility:visible;mso-wrap-style:squar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MF0zMIA AADdAAAADwAAAGRycy9kb3ducmV2LnhtbERP32vCMBB+F/Y/hBvsTVNlVOmMIoIwqC+rxeejubXF 5tIlmcb/fhEGvt3H9/PW22gGcSXne8sK5rMMBHFjdc+tgvp0mK5A+ICscbBMCu7kYbt5mayx0PbG X3StQitSCPsCFXQhjIWUvunIoJ/ZkThx39YZDAm6VmqHtxRuBrnIslwa7Dk1dDjSvqPmUv0aBWVF 5Sq688/F1u+xXC6O+8O9UertNe4+QASK4Sn+d3/qND/Pl/D4Jp0gN3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AwXTMwgAAAN0AAAAPAAAAAAAAAAAAAAAAAJgCAABkcnMvZG93 bnJldi54bWxQSwUGAAAAAAQABAD1AAAAhwMAAAAA " fillcolor="#bcbcbc">
                                                                      <v:fill color2="#ededed" rotate="t" angle="180" colors="0 #bcbcbc;22938f #d0d0d0;1 #ededed" focus="100%" type="gradient"/>
                                                                      <v:shadow on="t" color="black" opacity="24903f" origin=",.5" offset="0,.55556mm"/>
                                                                    </v:rect>
                                                                    <v:oval id="Oval 298" o:spid="_x0000_s1182" style="position:absolute;left:762;width:3238;height:3390;visibility:visible;mso-wrap-style:squar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KcHhsYA AADdAAAADwAAAGRycy9kb3ducmV2LnhtbESPS2vDQAyE74H+h0WFXkKzdhPc4GYTSmmgueVRehZe 1Y96tca7id1/Hx0CuUnMaObTajO6Vl2oD7VnA+ksAUVceFtzaeD7tH1eggoR2WLrmQz8U4DN+mGy wtz6gQ90OcZSSQiHHA1UMXa51qGoyGGY+Y5YtF/fO4yy9qW2PQ4S7lr9kiSZdlizNFTY0UdFxd/x 7Axs5/jzmZ58Om12+6aZLpbD+TUY8/Q4vr+BijTGu/l2/WUFP8sEV76REfT6CgAA//8DAFBLAQIt ABQABgAIAAAAIQDw94q7/QAAAOIBAAATAAAAAAAAAAAAAAAAAAAAAABbQ29udGVudF9UeXBlc10u eG1sUEsBAi0AFAAGAAgAAAAhADHdX2HSAAAAjwEAAAsAAAAAAAAAAAAAAAAALgEAAF9yZWxzLy5y ZWxzUEsBAi0AFAAGAAgAAAAhADMvBZ5BAAAAOQAAABAAAAAAAAAAAAAAAAAAKQIAAGRycy9zaGFw ZXhtbC54bWxQSwECLQAUAAYACAAAACEANKcHhsYAAADdAAAADwAAAAAAAAAAAAAAAACYAgAAZHJz L2Rvd25yZXYueG1sUEsFBgAAAAAEAAQA9QAAAIsDAAAAAA== " filled="f" strokeweight="1pt"/>
                                                                    <v:line id="Straight Connector 299" o:spid="_x0000_s1183" style="position:absolute;flip:y;visibility:visible;mso-wrap-style:square" from="762,1238" to="762,445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1mgMscAAADdAAAADwAAAGRycy9kb3ducmV2LnhtbESPT2vCQBDF74LfYRmhF6mb9BA0uooE CqXQQ1XQ3obsmESzsyG7+eO3dwuF3mZ4b97vzWY3mlr01LrKsoJ4EYEgzq2uuFBwOr6/LkE4j6yx tkwKHuRgt51ONphqO/A39QdfiBDCLkUFpfdNKqXLSzLoFrYhDtrVtgZ9WNtC6haHEG5q+RZFiTRY cSCU2FBWUn4/dCZAblnx83Wj/Lw6N59DEs+Hy6VT6mU27tcgPI3+3/x3/aFD/SRZwe83YQS5fQI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PWaAyxwAAAN0AAAAPAAAAAAAA AAAAAAAAAKECAABkcnMvZG93bnJldi54bWxQSwUGAAAAAAQABAD5AAAAlQMAAAAA " strokeweight="1pt"/>
                                                                  </v:group>
                                                                </v:group>
                                                                <v:shape id="Freeform 301" o:spid="_x0000_s1184" style="position:absolute;left:20002;top:9048;width:1063;height:1050;visibility:visible;mso-wrap-style:square;v-text-anchor:middle" coordsize="106264,10493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Uzr3MYA AADdAAAADwAAAGRycy9kb3ducmV2LnhtbESPQW/CMAyF75P4D5GRdhvpdiioENA0MWkT7DDgB5jE NNUap2oCdPx6fJi0m633/N7nxWoIrbpQn5rIBp4nBShiG13DtYHD/v1pBiplZIdtZDLwSwlWy9HD AisXr/xNl12ulYRwqtCAz7mrtE7WU8A0iR2xaKfYB8yy9rV2PV4lPLT6pShKHbBhafDY0Zsn+7M7 BwOzTf463qa+bA729rldb2ltT2djHsfD6xxUpiH/m/+uP5zgl1Phl29kBL28AwAA//8DAFBLAQIt ABQABgAIAAAAIQDw94q7/QAAAOIBAAATAAAAAAAAAAAAAAAAAAAAAABbQ29udGVudF9UeXBlc10u eG1sUEsBAi0AFAAGAAgAAAAhADHdX2HSAAAAjwEAAAsAAAAAAAAAAAAAAAAALgEAAF9yZWxzLy5y ZWxzUEsBAi0AFAAGAAgAAAAhADMvBZ5BAAAAOQAAABAAAAAAAAAAAAAAAAAAKQIAAGRycy9zaGFw ZXhtbC54bWxQSwECLQAUAAYACAAAACEAtUzr3MYAAADdAAAADwAAAAAAAAAAAAAAAACYAgAAZHJz L2Rvd25yZXYueG1sUEsFBgAAAAAEAAQA9QAAAIsDAAAAAA== " path="m39589,104931c26889,89056,5476,77241,1489,57306,-11689,-8584,66055,3565,96739,156v3156,-351,6350,,9525,e" filled="f">
                                                                  <v:path arrowok="t" o:connecttype="custom" o:connectlocs="39589,104931;1489,57306;96739,156;106264,156" o:connectangles="0,0,0,0"/>
                                                                </v:shape>
                                                              </v:group>
                                                              <v:shape id="Text Box 302" o:spid="_x0000_s1185" type="#_x0000_t202" style="position:absolute;left:17621;top:7905;width:4477;height:400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ShzNcMA AADdAAAADwAAAGRycy9kb3ducmV2LnhtbERPS2vCQBC+F/wPywi91V2LtRqzEakIniz1Bd6G7JgE s7MhuzXpv3cLhd7m43tOuuxtLe7U+sqxhvFIgSDOnam40HA8bF5mIHxANlg7Jg0/5GGZDZ5STIzr +Ivu+1CIGMI+QQ1lCE0ipc9LsuhHriGO3NW1FkOEbSFNi10Mt7V8VWoqLVYcG0ps6KOk/Lb/thpO u+vlPFGfxdq+NZ3rlWQ7l1o/D/vVAkSgPvyL/9xbE+dP38fw+008QWYP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MShzNcMAAADdAAAADwAAAAAAAAAAAAAAAACYAgAAZHJzL2Rv d25yZXYueG1sUEsFBgAAAAAEAAQA9QAAAIgDAAAAAA== " filled="f" stroked="f">
                                                                <v:textbox>
                                                                  <w:txbxContent>
                                                                    <w:p w:rsidR="006B0339" w:rsidRDefault="006B0339" w:rsidP="006B0339">
                                                                      <w:r>
                                                                        <w:t>α</w:t>
                                                                      </w:r>
                                                                    </w:p>
                                                                  </w:txbxContent>
                                                                </v:textbox>
                                                              </v:shape>
                                                            </v:group>
                                                          </v:group>
                                                        </v:group>
                                                      </v:group>
                                                    </v:group>
                                                    <v:shape id="Straight Arrow Connector 303" o:spid="_x0000_s1186" type="#_x0000_t32" style="position:absolute;left:18669;top:5619;width:95;height:3334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fyTJcMAAADdAAAADwAAAGRycy9kb3ducmV2LnhtbERPTWvCQBC9C/0Pywi9SN2YYpToRopg W/BUW/A6ZCfZkOxsyK4x/ffdQqG3ebzP2R8m24mRBt84VrBaJiCIS6cbrhV8fZ6etiB8QNbYOSYF 3+ThUDzM9phrd+cPGi+hFjGEfY4KTAh9LqUvDVn0S9cTR65yg8UQ4VBLPeA9httOpkmSSYsNxwaD PR0Nle3lZhVUqabVor2at80aq+P5OR3H7lWpx/n0sgMRaAr/4j/3u47zs00Kv9/EE2TxA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DX8kyXDAAAA3QAAAA8AAAAAAAAAAAAA AAAAoQIAAGRycy9kb3ducmV2LnhtbFBLBQYAAAAABAAEAPkAAACRAwAAAAA= ">
                                                      <v:stroke endarrow="open"/>
                                                    </v:shape>
                                                    <v:shape id="Straight Arrow Connector 304" o:spid="_x0000_s1187" type="#_x0000_t32" style="position:absolute;left:18192;top:2286;width:2077;height:4470;flip:y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nmkDcQAAADdAAAADwAAAGRycy9kb3ducmV2LnhtbERPTWvCQBC9C/0PyxS8SN2oYEPqKkUQ RARRe+ltyE6yodnZNLvG6K93CwVv83ifs1j1thYdtb5yrGAyTkAQ505XXCr4Om/eUhA+IGusHZOC G3lYLV8GC8y0u/KRulMoRQxhn6ECE0KTSelzQxb92DXEkStcazFE2JZSt3iN4baW0ySZS4sVxwaD Da0N5T+ni1UwOn5XZVFc9jc/ux/SZHf4NXmn1PC1//wAEagPT/G/e6vj/Pn7DP6+iSfI5QM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aeaQNxAAAAN0AAAAPAAAAAAAAAAAA AAAAAKECAABkcnMvZG93bnJldi54bWxQSwUGAAAAAAQABAD5AAAAkgMAAAAA ">
                                                      <v:stroke endarrow="open"/>
                                                    </v:shape>
                                                  </v:group>
                                                  <v:shape id="Straight Arrow Connector 307" o:spid="_x0000_s1188" type="#_x0000_t32" style="position:absolute;left:14668;top:3905;width:2337;height:857;flip:x y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7BeOKsMAAADdAAAADwAAAGRycy9kb3ducmV2LnhtbERPS2vCQBC+F/wPywi91U1KsSFmDSIU hHqplupx3J08MDsbs6um/75bKPQ2H99zinK0nbjR4FvHCtJZAoJYO9NyreBz//aUgfAB2WDnmBR8 k4dyOXkoMDfuzh9024VaxBD2OSpoQuhzKb1uyKKfuZ44cpUbLIYIh1qaAe8x3HbyOUnm0mLLsaHB ntYN6fPuahXo7vR+4SpLz3t/OB62lOkvu1XqcTquFiACjeFf/OfemDh//voCv9/EE+TyB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OwXjirDAAAA3QAAAA8AAAAAAAAAAAAA AAAAoQIAAGRycy9kb3ducmV2LnhtbFBLBQYAAAAABAAEAPkAAACRAwAAAAA= ">
                                                    <v:stroke endarrow="open"/>
                                                  </v:shape>
                                                </v:group>
                                                <v:shape id="Straight Arrow Connector 309" o:spid="_x0000_s1189" type="#_x0000_t32" style="position:absolute;left:3619;top:1524;width:0;height:1809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hULUcMAAADdAAAADwAAAGRycy9kb3ducmV2LnhtbERPS2vCQBC+F/oflin0UurGiFGiq4jQ KvTkA3odspNsMDsbsmtM/70rCL3Nx/ec5Xqwjeip87VjBeNRAoK4cLrmSsH59PU5B+EDssbGMSn4 Iw/r1evLEnPtbnyg/hgqEUPY56jAhNDmUvrCkEU/ci1x5ErXWQwRdpXUHd5iuG1kmiSZtFhzbDDY 0tZQcTlerYIy1TT+uPya3WyK5fZnkvZ9863U+9uwWYAINIR/8dO913F+NpvC45t4glzdA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LoVC1HDAAAA3QAAAA8AAAAAAAAAAAAA AAAAoQIAAGRycy9kb3ducmV2LnhtbFBLBQYAAAAABAAEAPkAAACRAwAAAAA= ">
                                                  <v:stroke endarrow="open"/>
                                                </v:shape>
                                              </v:group>
                                              <v:shape id="Straight Arrow Connector 312" o:spid="_x0000_s1190" type="#_x0000_t32" style="position:absolute;left:6286;top:190;width:2191;height:1048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seVJsMAAADdAAAADwAAAGRycy9kb3ducmV2LnhtbERPTWvCQBC9F/wPyxS8lLoxxSipq4hQ K3hSC16H7CQbzM6G7DbGf+8Khd7m8T5nuR5sI3rqfO1YwXSSgCAunK65UvBz/npfgPABWWPjmBTc ycN6NXpZYq7djY/Un0IlYgj7HBWYENpcSl8YsugnriWOXOk6iyHCrpK6w1sMt41MkySTFmuODQZb 2hoqrqdfq6BMNU3frhfzPZ9huT18pH3f7JQavw6bTxCBhvAv/nPvdZyfzTN4fhNPkKsH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ErHlSbDAAAA3QAAAA8AAAAAAAAAAAAA AAAAoQIAAGRycy9kb3ducmV2LnhtbFBLBQYAAAAABAAEAPkAAACRAwAAAAA= ">
                                                <v:stroke endarrow="open"/>
                                              </v:shape>
                                            </v:group>
                                            <v:line id="Straight Connector 315" o:spid="_x0000_s1191" style="position:absolute;visibility:visible;mso-wrap-style:square" from="12287,3905" to="12287,594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pw8+MMAAADdAAAADwAAAGRycy9kb3ducmV2LnhtbERPTWsCMRC9F/wPYQRvblYLWlfjIkKh Bw/WFupxTKabpZvJuknX7b9vCkJv83ifsykH14ieulB7VjDLchDE2puaKwXvb8/TJxAhIhtsPJOC HwpQbkcPGyyMv/Er9adYiRTCoUAFNsa2kDJoSw5D5lvixH36zmFMsKuk6fCWwl0j53m+kA5rTg0W W9pb0l+nb6fgw+LheNSXSP7xvNOmMsZfV0pNxsNuDSLSEP/Fd/eLSfMXyyX8fZNOkNtf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AacPPjDAAAA3QAAAA8AAAAAAAAAAAAA AAAAoQIAAGRycy9kb3ducmV2LnhtbFBLBQYAAAAABAAEAPkAAACRAwAAAAA= " strokecolor="#4a7ebb"/>
                                          </v:group>
                                        </v:group>
                                        <v:shape id="Text Box 325" o:spid="_x0000_s1192" type="#_x0000_t202" style="position:absolute;left:17621;width:4858;height:405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BLaqMUA AADdAAAADwAAAGRycy9kb3ducmV2LnhtbESPQWvCQBCF74L/YRnBm+4q1tboKtJS6KlS2wrehuyY BLOzIbs16b/vHAreZnhv3vtms+t9rW7UxiqwhdnUgCLOg6u4sPD1+Tp5AhUTssM6MFn4pQi77XCw wcyFjj/odkyFkhCOGVooU2oyrWNeksc4DQ2xaJfQekyytoV2LXYS7ms9N2apPVYsDSU29FxSfj3+ eAvf75fzaWEOxYt/aLrQG81+pa0dj/r9GlSiPt3N/9dvTvCXj4Ir38gIevsHAAD//wMAUEsBAi0A FAAGAAgAAAAhAPD3irv9AAAA4gEAABMAAAAAAAAAAAAAAAAAAAAAAFtDb250ZW50X1R5cGVzXS54 bWxQSwECLQAUAAYACAAAACEAMd1fYdIAAACPAQAACwAAAAAAAAAAAAAAAAAuAQAAX3JlbHMvLnJl bHNQSwECLQAUAAYACAAAACEAMy8FnkEAAAA5AAAAEAAAAAAAAAAAAAAAAAApAgAAZHJzL3NoYXBl eG1sLnhtbFBLAQItABQABgAIAAAAIQCgEtqoxQAAAN0AAAAPAAAAAAAAAAAAAAAAAJgCAABkcnMv ZG93bnJldi54bWxQSwUGAAAAAAQABAD1AAAAigMAAAAA " filled="f" stroked="f">
                                          <v:textbox>
                                            <w:txbxContent>
                                              <w:p w:rsidR="006B0339" w:rsidRDefault="006B0339" w:rsidP="006B0339">
                                                <w:r w:rsidRPr="00AB5E81">
                                                  <w:rPr>
                                                    <w:position w:val="-6"/>
                                                  </w:rPr>
                                                  <w:object w:dxaOrig="279" w:dyaOrig="340">
                                                    <v:shape id="_x0000_i1149" type="#_x0000_t75" style="width:14.25pt;height:16.75pt" o:ole="">
                                                      <v:imagedata r:id="rId86" o:title=""/>
                                                    </v:shape>
                                                    <o:OLEObject Type="Embed" ProgID="Equation.DSMT4" ShapeID="_x0000_i1149" DrawAspect="Content" ObjectID="_1744444518" r:id="rId94"/>
                                                  </w:object>
                                                </w:r>
                                              </w:p>
                                              <w:p w:rsidR="006B0339" w:rsidRDefault="006B0339" w:rsidP="006B0339"/>
                                              <w:p w:rsidR="006B0339" w:rsidRPr="006B0339" w:rsidRDefault="00ED4D7F" w:rsidP="006B0339">
                                                <m:oMathPara>
                                                  <m:oMath>
                                                    <m:acc>
                                                      <m:accPr>
                                                        <m:chr m:val="⃗"/>
                                                        <m:ctrlPr>
                                                          <w:rPr>
                                                            <w:rFonts w:ascii="Cambria Math" w:hAnsi="Cambria Math"/>
                                                            <w:i/>
                                                          </w:rPr>
                                                        </m:ctrlPr>
                                                      </m:accPr>
                                                      <m:e>
                                                        <m:r>
                                                          <w:rPr>
                                                            <w:rFonts w:ascii="Cambria Math" w:hAnsi="Cambria Math"/>
                                                          </w:rPr>
                                                          <m:t>N</m:t>
                                                        </m:r>
                                                      </m:e>
                                                    </m:acc>
                                                  </m:oMath>
                                                </m:oMathPara>
                                              </w:p>
                                            </w:txbxContent>
                                          </v:textbox>
                                        </v:shape>
                                      </v:group>
                                      <v:shape id="Text Box 327" o:spid="_x0000_s1193" type="#_x0000_t202" style="position:absolute;left:14001;top:7620;width:5715;height:405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15/M8MA AADdAAAADwAAAGRycy9kb3ducmV2LnhtbERPS2vCQBC+F/wPywi96a6l9ZG6CdJS6EkxaqG3ITsm odnZkN2a9N+7gtDbfHzPWWeDbcSFOl871jCbKhDEhTM1lxqOh4/JEoQPyAYbx6Thjzxk6ehhjYlx Pe/pkodSxBD2CWqoQmgTKX1RkUU/dS1x5M6usxgi7EppOuxjuG3kk1JzabHm2FBhS28VFT/5r9Vw 2p6/v57Vrny3L23vBiXZrqTWj+Nh8woi0BD+xXf3p4nz54sV3L6JJ8j0CgAA//8DAFBLAQItABQA BgAIAAAAIQDw94q7/QAAAOIBAAATAAAAAAAAAAAAAAAAAAAAAABbQ29udGVudF9UeXBlc10ueG1s UEsBAi0AFAAGAAgAAAAhADHdX2HSAAAAjwEAAAsAAAAAAAAAAAAAAAAALgEAAF9yZWxzLy5yZWxz UEsBAi0AFAAGAAgAAAAhADMvBZ5BAAAAOQAAABAAAAAAAAAAAAAAAAAAKQIAAGRycy9zaGFwZXht bC54bWxQSwECLQAUAAYACAAAACEAz15/M8MAAADdAAAADwAAAAAAAAAAAAAAAACYAgAAZHJzL2Rv d25yZXYueG1sUEsFBgAAAAAEAAQA9QAAAIgDAAAAAA== " filled="f" stroked="f">
                                        <v:textbox>
                                          <w:txbxContent>
                                            <w:p w:rsidR="006B0339" w:rsidRDefault="006B0339" w:rsidP="006B0339">
                                              <w:r w:rsidRPr="00AB5E81">
                                                <w:rPr>
                                                  <w:position w:val="-12"/>
                                                </w:rPr>
                                                <w:object w:dxaOrig="240" w:dyaOrig="400">
                                                  <v:shape id="_x0000_i1150" type="#_x0000_t75" style="width:11.7pt;height:20.1pt" o:ole="">
                                                    <v:imagedata r:id="rId88" o:title=""/>
                                                  </v:shape>
                                                  <o:OLEObject Type="Embed" ProgID="Equation.DSMT4" ShapeID="_x0000_i1150" DrawAspect="Content" ObjectID="_1744444519" r:id="rId95"/>
                                                </w:object>
                                              </w:r>
                                            </w:p>
                                            <w:p w:rsidR="006B0339" w:rsidRDefault="006B0339" w:rsidP="006B0339"/>
                                          </w:txbxContent>
                                        </v:textbox>
                                      </v:shape>
                                    </v:group>
                                  </v:group>
                                </v:group>
                              </v:group>
                              <v:shape id="Straight Arrow Connector 332" o:spid="_x0000_s1194" type="#_x0000_t32" style="position:absolute;left:4857;top:9239;width:0;height:3105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7fY7sYAAADdAAAADwAAAGRycy9kb3ducmV2LnhtbESPQWvCQBCF7wX/wzJCL0U3plQldZUi tAo9aQu9DtlJNpidDdltTP+9cyh4m+G9ee+bzW70rRqoj01gA4t5Boq4DLbh2sD31/tsDSomZItt YDLwRxF228nDBgsbrnyi4ZxqJSEcCzTgUuoKrWPpyGOch45YtCr0HpOsfa1tj1cJ963Os2ypPTYs DQ472jsqL+dfb6DKLS2eLj/usHrBav/5nA9D+2HM43R8ewWVaEx38//10Qr+ci388o2MoLc3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J+32O7GAAAA3QAAAA8AAAAAAAAA AAAAAAAAoQIAAGRycy9kb3ducmV2LnhtbFBLBQYAAAAABAAEAPkAAACUAwAAAAA= ">
                                <v:stroke endarrow="open"/>
                              </v:shape>
                            </v:group>
                          </v:group>
                          <v:shape id="Straight Arrow Connector 336" o:spid="_x0000_s1195" type="#_x0000_t32" style="position:absolute;top:1619;width:0;height:8572;flip:x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DLvxsQAAADdAAAADwAAAGRycy9kb3ducmV2LnhtbERPS4vCMBC+L+x/CLOwl0VTXZBSjSIL gsiC+Lh4G5ppU2wm3SbW6q83C4K3+fieM1v0thYdtb5yrGA0TEAQ505XXCo4HlaDFIQPyBprx6Tg Rh4W8/e3GWbaXXlH3T6UIoawz1CBCaHJpPS5IYt+6BriyBWutRgibEupW7zGcFvLcZJMpMWKY4PB hn4M5ef9xSr42p2qsiguvzf/fd+myWb7Z/JOqc+PfjkFEagPL/HTvdZx/iQdwf838QQ5f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wMu/GxAAAAN0AAAAPAAAAAAAAAAAA AAAAAKECAABkcnMvZG93bnJldi54bWxQSwUGAAAAAAQABAD5AAAAkgMAAAAA ">
                            <v:stroke endarrow="open"/>
                          </v:shape>
                        </v:group>
                      </v:group>
                      <v:shape id="Text Box 339" o:spid="_x0000_s1196" type="#_x0000_t202" style="position:absolute;left:18669;width:4000;height:381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C+dZcEA AADdAAAADwAAAGRycy9kb3ducmV2LnhtbERPTYvCMBC9C/sfwix402RFRbtGEUXwpKi7wt6GZmzL NpPSRFv/vREEb/N4nzNbtLYUN6p94VjDV1+BIE6dKTjT8HPa9CYgfEA2WDomDXfysJh/dGaYGNfw gW7HkIkYwj5BDXkIVSKlT3Oy6PuuIo7cxdUWQ4R1Jk2NTQy3pRwoNZYWC44NOVa0yin9P16tht/d 5e88VPtsbUdV41ol2U6l1t3PdvkNIlAb3uKXe2vi/PFkAM9v4gly/gAAAP//AwBQSwECLQAUAAYA CAAAACEA8PeKu/0AAADiAQAAEwAAAAAAAAAAAAAAAAAAAAAAW0NvbnRlbnRfVHlwZXNdLnhtbFBL AQItABQABgAIAAAAIQAx3V9h0gAAAI8BAAALAAAAAAAAAAAAAAAAAC4BAABfcmVscy8ucmVsc1BL AQItABQABgAIAAAAIQAzLwWeQQAAADkAAAAQAAAAAAAAAAAAAAAAACkCAABkcnMvc2hhcGV4bWwu eG1sUEsBAi0AFAAGAAgAAAAhAPQvnWXBAAAA3QAAAA8AAAAAAAAAAAAAAAAAmAIAAGRycy9kb3du cmV2LnhtbFBLBQYAAAAABAAEAPUAAACGAwAAAAA= " filled="f" stroked="f">
                        <v:textbox>
                          <w:txbxContent>
                            <w:p w:rsidR="006B0339" w:rsidRPr="006B0339" w:rsidRDefault="006B0339" w:rsidP="006B0339">
                              <w:pPr>
                                <w:rPr>
                                  <w:b/>
                                  <w:sz w:val="26"/>
                                  <w:szCs w:val="26"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</w:rPr>
                                    <m:t>+</m:t>
                                  </m:r>
                                </m:oMath>
                              </m:oMathPara>
                            </w:p>
                            <w:p w:rsidR="006B0339" w:rsidRDefault="006B0339" w:rsidP="006B0339"/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6B0339" w:rsidRPr="006B0339" w:rsidRDefault="006B0339" w:rsidP="006B0339">
            <w:pPr>
              <w:rPr>
                <w:rFonts w:eastAsia="Times New Roman" w:cs="Times New Roman"/>
                <w:b/>
                <w:sz w:val="26"/>
                <w:szCs w:val="26"/>
              </w:rPr>
            </w:pPr>
          </w:p>
          <w:p w:rsidR="006B0339" w:rsidRPr="006B0339" w:rsidRDefault="004B515C" w:rsidP="006B0339">
            <w:pPr>
              <w:rPr>
                <w:rFonts w:eastAsia="Times New Roman" w:cs="Times New Roman"/>
                <w:b/>
                <w:sz w:val="26"/>
                <w:szCs w:val="26"/>
              </w:rPr>
            </w:pPr>
            <w:r>
              <w:rPr>
                <w:rFonts w:eastAsia="Times New Roman" w:cs="Times New Roman"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83840" behindDoc="0" locked="0" layoutInCell="1" allowOverlap="1">
                      <wp:simplePos x="0" y="0"/>
                      <wp:positionH relativeFrom="column">
                        <wp:posOffset>1417320</wp:posOffset>
                      </wp:positionH>
                      <wp:positionV relativeFrom="paragraph">
                        <wp:posOffset>181610</wp:posOffset>
                      </wp:positionV>
                      <wp:extent cx="808990" cy="668020"/>
                      <wp:effectExtent l="0" t="0" r="0" b="0"/>
                      <wp:wrapNone/>
                      <wp:docPr id="66" name="Group 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808990" cy="668020"/>
                                <a:chOff x="5018" y="2944"/>
                                <a:chExt cx="1269" cy="1052"/>
                              </a:xfrm>
                            </wpg:grpSpPr>
                            <wps:wsp>
                              <wps:cNvPr id="1625" name="Text Box 3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018" y="3396"/>
                                  <a:ext cx="630" cy="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6B0339" w:rsidRPr="006B0339" w:rsidRDefault="006B0339" w:rsidP="006B0339">
                                    <w:pPr>
                                      <w:rPr>
                                        <w:b/>
                                        <w:sz w:val="26"/>
                                        <w:szCs w:val="26"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6"/>
                                            <w:szCs w:val="26"/>
                                          </w:rPr>
                                          <m:t>+</m:t>
                                        </m:r>
                                      </m:oMath>
                                    </m:oMathPara>
                                  </w:p>
                                  <w:p w:rsidR="006B0339" w:rsidRDefault="006B0339" w:rsidP="006B0339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26" name="Text Box 11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743" y="2944"/>
                                  <a:ext cx="544" cy="7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6B0339" w:rsidRDefault="006B0339" w:rsidP="006B0339">
                                    <w:r w:rsidRPr="00A90A3C">
                                      <w:rPr>
                                        <w:position w:val="-12"/>
                                      </w:rPr>
                                      <w:object w:dxaOrig="260" w:dyaOrig="400">
                                        <v:shape id="_x0000_i1151" type="#_x0000_t75" style="width:12.55pt;height:20.1pt" o:ole="">
                                          <v:imagedata r:id="rId96" o:title=""/>
                                        </v:shape>
                                        <o:OLEObject Type="Embed" ProgID="Equation.DSMT4" ShapeID="_x0000_i1151" DrawAspect="Content" ObjectID="_1744444520" r:id="rId9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6" o:spid="_x0000_s1197" style="position:absolute;left:0;text-align:left;margin-left:111.6pt;margin-top:14.3pt;width:63.7pt;height:52.6pt;z-index:251683840" coordorigin="5018,2944" coordsize="1269,105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MBXjMrQIAAHAHAAAOAAAAZHJzL2Uyb0RvYy54bWy8VV1v2yAUfZ+0/4B4X/2R2EmsOlXXrtWk bqvU7gcQjD80GxiQ2tmv3wUcJ82kTuq0vljAxZdzzj0Xzi+GrkVPTOlG8BxHZyFGjFNRNLzK8ffH mw9LjLQhvCCt4CzHO6bxxfr9u/NeZiwWtWgLphAk4TrrZY5rY2QWBJrWrCP6TEjGIVgK1REDU1UF hSI9ZO/aIA7DNOiFKqQSlGkNq9c+iNcuf1kyar6VpWYGtTkGbMZ9lftu7DdYn5OsUkTWDR1hkFeg 6EjD4dAp1TUxBG1V80eqrqFKaFGaMyq6QJRlQ5njAGyi8ITNrRJb6bhUWV/JSSaQ9kSnV6elX5/u FWqKHKcpRpx0UCN3LII5iNPLKoM9t0o+yHvlGcLwTtAfGsLBadzOK78ZbfovooB8ZGuEE2coVWdT AG00uBrsphqwwSAKi8twuVpBpSiE0nQZxmONaA2FtH8lYQSegmi8ms99/Wj9afw7itOV/zcKk9hG A5L5Yx3UEZrlBX7TB0n1v0n6UBPJXKW0lWuUNErjZC/qoyX4UQxoNneMLADYaVVFZoAAdI8TSXtx ERdXNeEVu1RK9DUjBUCMHKOjXz0RbZP8Te1Jt9ls5UpLsr3m6WwveOiwTZqRTCptbpnokB3kWEFD OZTk6U4bL+9+i60sFzdN28I6yVr+bAFy2hWogs4sXo/cDJvBuS9x1GxwI4od0FHC9yrcLTCohfqF UQ99mmP9c0sUw6j9zEGSVTQHQZFxk3myAL8gdRzZHEcIp5AqxwYjP7wy/jLYStVUNZzki8DFJZi2 bBzFA6oRPxjn7Rw0teXkoCiKJ7Xe1kKL+eyk9fYWSqAXXc8uZsmztntDC7l+PxTrBQtxeIv+r4G0 tAa6eclA7kKCa93dUeMTZN+N47kz3OGhXP8GAAD//wMAUEsDBBQABgAIAAAAIQDV6xxY3wAAAAoB AAAPAAAAZHJzL2Rvd25yZXYueG1sTI9Na8MwDIbvg/4Ho8Juq/NBS8jilFK2ncpg7WDspsZqEhrb IXaT9N9PO223V+jh1aNiO5tOjDT41lkF8SoCQbZyurW1gs/T61MGwge0GjtnScGdPGzLxUOBuXaT /aDxGGrBJdbnqKAJoc+l9FVDBv3K9WR5d3GDwcDjUEs94MTlppNJFG2kwdbyhQZ72jdUXY83o+Bt wmmXxi/j4XrZ379P6/evQ0xKPS7n3TOIQHP4g+FXn9WhZKezu1ntRacgSdKEUQ7ZBgQD6TricGYy TTOQZSH/v1D+AAAA//8DAFBLAQItABQABgAIAAAAIQC2gziS/gAAAOEBAAATAAAAAAAAAAAAAAAA AAAAAABbQ29udGVudF9UeXBlc10ueG1sUEsBAi0AFAAGAAgAAAAhADj9If/WAAAAlAEAAAsAAAAA AAAAAAAAAAAALwEAAF9yZWxzLy5yZWxzUEsBAi0AFAAGAAgAAAAhAEwFeMytAgAAcAcAAA4AAAAA AAAAAAAAAAAALgIAAGRycy9lMm9Eb2MueG1sUEsBAi0AFAAGAAgAAAAhANXrHFjfAAAACgEAAA8A AAAAAAAAAAAAAAAABwUAAGRycy9kb3ducmV2LnhtbFBLBQYAAAAABAAEAPMAAAATBgAAAAA= ">
                      <v:shape id="Text Box 340" o:spid="_x0000_s1198" type="#_x0000_t202" style="position:absolute;left:5018;top:3396;width:630;height:60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aBaK8MA AADdAAAADwAAAGRycy9kb3ducmV2LnhtbERPTWvCQBC9C/0PyxS86W7FhDZ1laIUPFVMW8HbkB2T 0OxsyG6T+O+7gtDbPN7nrDajbURPna8da3iaKxDEhTM1lxq+Pt9nzyB8QDbYOCYNV/KwWT9MVpgZ N/CR+jyUIoawz1BDFUKbSemLiiz6uWuJI3dxncUQYVdK0+EQw20jF0ql0mLNsaHClrYVFT/5r9Xw /XE5n5bqUO5s0g5uVJLti9R6+ji+vYIINIZ/8d29N3F+ukjg9k08Qa7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XaBaK8MAAADdAAAADwAAAAAAAAAAAAAAAACYAgAAZHJzL2Rv d25yZXYueG1sUEsFBgAAAAAEAAQA9QAAAIgDAAAAAA== " filled="f" stroked="f">
                        <v:textbox>
                          <w:txbxContent>
                            <w:p w:rsidR="006B0339" w:rsidRPr="006B0339" w:rsidRDefault="006B0339" w:rsidP="006B0339">
                              <w:pPr>
                                <w:rPr>
                                  <w:b/>
                                  <w:sz w:val="26"/>
                                  <w:szCs w:val="26"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</w:rPr>
                                    <m:t>+</m:t>
                                  </m:r>
                                </m:oMath>
                              </m:oMathPara>
                            </w:p>
                            <w:p w:rsidR="006B0339" w:rsidRDefault="006B0339" w:rsidP="006B0339"/>
                          </w:txbxContent>
                        </v:textbox>
                      </v:shape>
                      <v:shape id="Text Box 1121" o:spid="_x0000_s1199" type="#_x0000_t202" style="position:absolute;left:5743;top:2944;width:544;height:73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7G1yMIA AADdAAAADwAAAGRycy9kb3ducmV2LnhtbERP22rCQBB9L/gPywi+1Y1Bg01dRbxA32xtP2DIjtmY 7GzIrhr79a5Q6NscznUWq9424kqdrxwrmIwTEMSF0xWXCn6+969zED4ga2wck4I7eVgtBy8LzLW7 8Rddj6EUMYR9jgpMCG0upS8MWfRj1xJH7uQ6iyHCrpS6w1sMt41MkySTFiuODQZb2hgq6uPFKpgn 9lDXb+mnt9Pfycxstm7XnpUaDfv1O4hAffgX/7k/dJyfpRk8v4knyOUDAAD//wMAUEsBAi0AFAAG AAgAAAAhAPD3irv9AAAA4gEAABMAAAAAAAAAAAAAAAAAAAAAAFtDb250ZW50X1R5cGVzXS54bWxQ SwECLQAUAAYACAAAACEAMd1fYdIAAACPAQAACwAAAAAAAAAAAAAAAAAuAQAAX3JlbHMvLnJlbHNQ SwECLQAUAAYACAAAACEAMy8FnkEAAAA5AAAAEAAAAAAAAAAAAAAAAAApAgAAZHJzL3NoYXBleG1s LnhtbFBLAQItABQABgAIAAAAIQArsbXIwgAAAN0AAAAPAAAAAAAAAAAAAAAAAJgCAABkcnMvZG93 bnJldi54bWxQSwUGAAAAAAQABAD1AAAAhwMAAAAA " filled="f" stroked="f">
                        <v:textbox style="mso-fit-shape-to-text:t">
                          <w:txbxContent>
                            <w:p w:rsidR="006B0339" w:rsidRDefault="006B0339" w:rsidP="006B0339">
                              <w:r w:rsidRPr="00A90A3C">
                                <w:rPr>
                                  <w:position w:val="-12"/>
                                </w:rPr>
                                <w:object w:dxaOrig="260" w:dyaOrig="400">
                                  <v:shape id="_x0000_i1151" type="#_x0000_t75" style="width:12.55pt;height:20.1pt" o:ole="">
                                    <v:imagedata r:id="rId96" o:title=""/>
                                  </v:shape>
                                  <o:OLEObject Type="Embed" ProgID="Equation.DSMT4" ShapeID="_x0000_i1151" DrawAspect="Content" ObjectID="_1744444520" r:id="rId98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6B0339" w:rsidRPr="006B0339" w:rsidRDefault="006B0339" w:rsidP="006B0339">
            <w:pPr>
              <w:rPr>
                <w:rFonts w:eastAsia="Times New Roman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rPr>
                <w:rFonts w:eastAsia="Times New Roman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rPr>
                <w:rFonts w:eastAsia="Times New Roman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rPr>
                <w:rFonts w:eastAsia="Times New Roman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rPr>
                <w:rFonts w:eastAsia="Times New Roman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rPr>
                <w:rFonts w:eastAsia="Times New Roman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rPr>
                <w:rFonts w:eastAsia="Times New Roman" w:cs="Times New Roman"/>
                <w:sz w:val="26"/>
                <w:szCs w:val="26"/>
                <w:lang w:val="es-ES"/>
              </w:rPr>
            </w:pPr>
            <w:r w:rsidRPr="006B0339">
              <w:rPr>
                <w:rFonts w:eastAsia="Times New Roman" w:cs="Times New Roman"/>
                <w:sz w:val="26"/>
                <w:szCs w:val="26"/>
              </w:rPr>
              <w:t>Chỉ ra các lực tác dụng lên các vật trong hệ như hình vẽ</w:t>
            </w:r>
          </w:p>
          <w:p w:rsidR="006B0339" w:rsidRPr="006B0339" w:rsidRDefault="006B0339" w:rsidP="006B0339">
            <w:pPr>
              <w:rPr>
                <w:rFonts w:eastAsia="Times New Roman" w:cs="Times New Roman"/>
                <w:sz w:val="26"/>
                <w:szCs w:val="26"/>
                <w:lang w:val="es-ES"/>
              </w:rPr>
            </w:pPr>
            <w:r w:rsidRPr="006B0339">
              <w:rPr>
                <w:rFonts w:eastAsia="Times New Roman" w:cs="Times New Roman"/>
                <w:sz w:val="26"/>
                <w:szCs w:val="26"/>
                <w:lang w:val="es-ES"/>
              </w:rPr>
              <w:t>Với: P</w:t>
            </w:r>
            <w:r w:rsidRPr="006B0339">
              <w:rPr>
                <w:rFonts w:eastAsia="Times New Roman" w:cs="Times New Roman"/>
                <w:sz w:val="26"/>
                <w:szCs w:val="26"/>
                <w:vertAlign w:val="subscript"/>
                <w:lang w:val="es-ES"/>
              </w:rPr>
              <w:t>2</w:t>
            </w:r>
            <w:r w:rsidRPr="006B0339">
              <w:rPr>
                <w:rFonts w:eastAsia="Times New Roman" w:cs="Times New Roman"/>
                <w:sz w:val="26"/>
                <w:szCs w:val="26"/>
                <w:lang w:val="es-ES"/>
              </w:rPr>
              <w:t xml:space="preserve"> = m</w:t>
            </w:r>
            <w:r w:rsidRPr="006B0339">
              <w:rPr>
                <w:rFonts w:eastAsia="Times New Roman" w:cs="Times New Roman"/>
                <w:sz w:val="26"/>
                <w:szCs w:val="26"/>
                <w:vertAlign w:val="subscript"/>
                <w:lang w:val="es-ES"/>
              </w:rPr>
              <w:t>2</w:t>
            </w:r>
            <w:r w:rsidRPr="006B0339">
              <w:rPr>
                <w:rFonts w:eastAsia="Times New Roman" w:cs="Times New Roman"/>
                <w:sz w:val="26"/>
                <w:szCs w:val="26"/>
                <w:lang w:val="es-ES"/>
              </w:rPr>
              <w:t>g = 20 (N);    P</w:t>
            </w:r>
            <w:r w:rsidRPr="006B0339">
              <w:rPr>
                <w:rFonts w:eastAsia="Times New Roman" w:cs="Times New Roman"/>
                <w:sz w:val="26"/>
                <w:szCs w:val="26"/>
                <w:vertAlign w:val="subscript"/>
                <w:lang w:val="es-ES"/>
              </w:rPr>
              <w:t>1</w:t>
            </w:r>
            <w:r w:rsidRPr="006B0339">
              <w:rPr>
                <w:rFonts w:eastAsia="Times New Roman" w:cs="Times New Roman"/>
                <w:sz w:val="26"/>
                <w:szCs w:val="26"/>
                <w:lang w:val="es-ES"/>
              </w:rPr>
              <w:t>sinα = m</w:t>
            </w:r>
            <w:r w:rsidRPr="006B0339">
              <w:rPr>
                <w:rFonts w:eastAsia="Times New Roman" w:cs="Times New Roman"/>
                <w:sz w:val="26"/>
                <w:szCs w:val="26"/>
                <w:vertAlign w:val="subscript"/>
                <w:lang w:val="es-ES"/>
              </w:rPr>
              <w:t>1</w:t>
            </w:r>
            <w:r w:rsidRPr="006B0339">
              <w:rPr>
                <w:rFonts w:eastAsia="Times New Roman" w:cs="Times New Roman"/>
                <w:sz w:val="26"/>
                <w:szCs w:val="26"/>
                <w:lang w:val="es-ES"/>
              </w:rPr>
              <w:t>gsinα = 15 (N).</w:t>
            </w:r>
          </w:p>
          <w:p w:rsidR="006B0339" w:rsidRPr="006B0339" w:rsidRDefault="006B0339" w:rsidP="006B0339">
            <w:pPr>
              <w:rPr>
                <w:rFonts w:eastAsia="Calibri" w:cs="Times New Roman"/>
                <w:b/>
                <w:sz w:val="26"/>
                <w:szCs w:val="26"/>
                <w:lang w:val="pt-BR"/>
              </w:rPr>
            </w:pPr>
            <w:r w:rsidRPr="006B0339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Ta thấy  </w:t>
            </w:r>
            <w:r w:rsidRPr="006B0339">
              <w:rPr>
                <w:rFonts w:eastAsia="Times New Roman" w:cs="Times New Roman"/>
                <w:sz w:val="26"/>
                <w:szCs w:val="26"/>
                <w:lang w:val="es-ES"/>
              </w:rPr>
              <w:t>P</w:t>
            </w:r>
            <w:r w:rsidRPr="006B0339">
              <w:rPr>
                <w:rFonts w:eastAsia="Times New Roman" w:cs="Times New Roman"/>
                <w:sz w:val="26"/>
                <w:szCs w:val="26"/>
                <w:vertAlign w:val="subscript"/>
                <w:lang w:val="es-ES"/>
              </w:rPr>
              <w:t>2</w:t>
            </w:r>
            <w:r w:rsidRPr="006B0339">
              <w:rPr>
                <w:rFonts w:eastAsia="Times New Roman" w:cs="Times New Roman"/>
                <w:sz w:val="26"/>
                <w:szCs w:val="26"/>
                <w:lang w:val="es-ES"/>
              </w:rPr>
              <w:t>&gt;  P</w:t>
            </w:r>
            <w:r w:rsidRPr="006B0339">
              <w:rPr>
                <w:rFonts w:eastAsia="Times New Roman" w:cs="Times New Roman"/>
                <w:sz w:val="26"/>
                <w:szCs w:val="26"/>
                <w:vertAlign w:val="subscript"/>
                <w:lang w:val="es-ES"/>
              </w:rPr>
              <w:t>1</w:t>
            </w:r>
            <w:r w:rsidRPr="006B0339">
              <w:rPr>
                <w:rFonts w:eastAsia="Times New Roman" w:cs="Times New Roman"/>
                <w:sz w:val="26"/>
                <w:szCs w:val="26"/>
                <w:lang w:val="es-ES"/>
              </w:rPr>
              <w:t xml:space="preserve">sinα. </w:t>
            </w:r>
            <m:oMath>
              <m:r>
                <w:rPr>
                  <w:rFonts w:ascii="Cambria Math" w:eastAsia="Times New Roman" w:hAnsi="Cambria Math"/>
                  <w:sz w:val="26"/>
                  <w:szCs w:val="26"/>
                  <w:lang w:val="fr-FR"/>
                </w:rPr>
                <m:t>⟹</m:t>
              </m:r>
            </m:oMath>
            <w:r w:rsidRPr="006B0339">
              <w:rPr>
                <w:rFonts w:eastAsia="Calibri" w:cs="Times New Roman"/>
                <w:position w:val="-6"/>
                <w:sz w:val="26"/>
                <w:szCs w:val="26"/>
              </w:rPr>
              <w:t xml:space="preserve"> </w:t>
            </w:r>
            <w:r w:rsidRPr="006B0339">
              <w:rPr>
                <w:rFonts w:eastAsia="Times New Roman" w:cs="Times New Roman"/>
                <w:sz w:val="26"/>
                <w:szCs w:val="26"/>
                <w:lang w:val="es-ES"/>
              </w:rPr>
              <w:t>vật B sẽ đi xuống, còn vật A đi lên</w:t>
            </w:r>
          </w:p>
        </w:tc>
        <w:tc>
          <w:tcPr>
            <w:tcW w:w="840" w:type="dxa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0,25</w:t>
            </w: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0,25</w:t>
            </w:r>
          </w:p>
        </w:tc>
      </w:tr>
      <w:tr w:rsidR="006B0339" w:rsidRPr="006B0339" w:rsidTr="00325383">
        <w:tc>
          <w:tcPr>
            <w:tcW w:w="993" w:type="dxa"/>
            <w:vMerge/>
            <w:vAlign w:val="center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</w:tc>
        <w:tc>
          <w:tcPr>
            <w:tcW w:w="850" w:type="dxa"/>
            <w:vAlign w:val="center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1.b</w:t>
            </w:r>
          </w:p>
        </w:tc>
        <w:tc>
          <w:tcPr>
            <w:tcW w:w="7665" w:type="dxa"/>
          </w:tcPr>
          <w:p w:rsidR="006B0339" w:rsidRPr="006B0339" w:rsidRDefault="006B0339" w:rsidP="006B0339">
            <w:pPr>
              <w:rPr>
                <w:rFonts w:eastAsia="Times New Roman" w:cs="Times New Roman"/>
                <w:sz w:val="26"/>
                <w:szCs w:val="26"/>
              </w:rPr>
            </w:pPr>
            <w:r w:rsidRPr="006B0339">
              <w:rPr>
                <w:rFonts w:eastAsia="Times New Roman" w:cs="Times New Roman"/>
                <w:b/>
                <w:sz w:val="26"/>
                <w:szCs w:val="26"/>
              </w:rPr>
              <w:t xml:space="preserve">Tính lực căng dây, lực nén lên trục ròng rọc </w:t>
            </w:r>
          </w:p>
          <w:p w:rsidR="006B0339" w:rsidRPr="006B0339" w:rsidRDefault="006B0339" w:rsidP="006B0339">
            <w:pPr>
              <w:rPr>
                <w:rFonts w:eastAsia="Times New Roman" w:cs="Times New Roman"/>
                <w:sz w:val="26"/>
                <w:szCs w:val="26"/>
                <w:lang w:val="es-ES"/>
              </w:rPr>
            </w:pPr>
            <w:r w:rsidRPr="006B0339">
              <w:rPr>
                <w:rFonts w:eastAsia="Times New Roman" w:cs="Times New Roman"/>
                <w:sz w:val="26"/>
                <w:szCs w:val="26"/>
                <w:lang w:val="es-ES"/>
              </w:rPr>
              <w:t>Theo định luật II Niu tơn ta có</w:t>
            </w:r>
          </w:p>
          <w:p w:rsidR="006B0339" w:rsidRPr="006B0339" w:rsidRDefault="006B0339" w:rsidP="006B0339">
            <w:pPr>
              <w:rPr>
                <w:rFonts w:eastAsia="Times New Roman" w:cs="Times New Roman"/>
                <w:sz w:val="26"/>
                <w:szCs w:val="26"/>
                <w:lang w:val="es-ES"/>
              </w:rPr>
            </w:pPr>
            <w:r w:rsidRPr="006B0339">
              <w:rPr>
                <w:rFonts w:eastAsia="Times New Roman" w:cs="Times New Roman"/>
                <w:position w:val="-12"/>
                <w:sz w:val="26"/>
                <w:szCs w:val="26"/>
                <w:lang w:val="es-ES"/>
              </w:rPr>
              <w:object w:dxaOrig="1700" w:dyaOrig="400">
                <v:shape id="_x0000_i1047" type="#_x0000_t75" style="width:84.55pt;height:20.1pt" o:ole="">
                  <v:imagedata r:id="rId99" o:title=""/>
                </v:shape>
                <o:OLEObject Type="Embed" ProgID="Equation.DSMT4" ShapeID="_x0000_i1047" DrawAspect="Content" ObjectID="_1744444416" r:id="rId100"/>
              </w:object>
            </w:r>
            <w:r w:rsidRPr="006B0339">
              <w:rPr>
                <w:rFonts w:eastAsia="Times New Roman" w:cs="Times New Roman"/>
                <w:sz w:val="26"/>
                <w:szCs w:val="26"/>
                <w:lang w:val="es-ES"/>
              </w:rPr>
              <w:t xml:space="preserve">               (1)</w:t>
            </w:r>
          </w:p>
          <w:p w:rsidR="006B0339" w:rsidRPr="006B0339" w:rsidRDefault="006B0339" w:rsidP="006B0339">
            <w:pPr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6B0339">
              <w:rPr>
                <w:rFonts w:eastAsia="Times New Roman" w:cs="Times New Roman"/>
                <w:position w:val="-12"/>
                <w:sz w:val="26"/>
                <w:szCs w:val="26"/>
                <w:lang w:val="es-ES"/>
              </w:rPr>
              <w:object w:dxaOrig="1380" w:dyaOrig="400">
                <v:shape id="_x0000_i1048" type="#_x0000_t75" style="width:68.65pt;height:20.1pt" o:ole="">
                  <v:imagedata r:id="rId101" o:title=""/>
                </v:shape>
                <o:OLEObject Type="Embed" ProgID="Equation.DSMT4" ShapeID="_x0000_i1048" DrawAspect="Content" ObjectID="_1744444417" r:id="rId102"/>
              </w:object>
            </w:r>
            <w:r w:rsidRPr="006B0339">
              <w:rPr>
                <w:rFonts w:eastAsia="Times New Roman" w:cs="Times New Roman"/>
                <w:sz w:val="26"/>
                <w:szCs w:val="26"/>
                <w:lang w:val="es-ES"/>
              </w:rPr>
              <w:t xml:space="preserve">                    (2)</w:t>
            </w:r>
          </w:p>
          <w:p w:rsidR="006B0339" w:rsidRPr="006B0339" w:rsidRDefault="006B0339" w:rsidP="006B0339">
            <w:pPr>
              <w:rPr>
                <w:rFonts w:eastAsia="Times New Roman" w:cs="Times New Roman"/>
                <w:sz w:val="26"/>
                <w:szCs w:val="26"/>
                <w:lang w:val="es-ES"/>
              </w:rPr>
            </w:pPr>
            <w:r w:rsidRPr="006B0339">
              <w:rPr>
                <w:rFonts w:eastAsia="Times New Roman" w:cs="Times New Roman"/>
                <w:sz w:val="26"/>
                <w:szCs w:val="26"/>
                <w:lang w:val="es-ES"/>
              </w:rPr>
              <w:t>Chiếu (1) và (2) theo thứ tự lên hướng chuyển động của A và B ta có:</w:t>
            </w:r>
          </w:p>
          <w:p w:rsidR="006B0339" w:rsidRPr="006B0339" w:rsidRDefault="006B0339" w:rsidP="006B0339">
            <w:pPr>
              <w:rPr>
                <w:rFonts w:eastAsia="Times New Roman" w:cs="Times New Roman"/>
                <w:sz w:val="26"/>
                <w:szCs w:val="26"/>
                <w:lang w:val="es-ES"/>
              </w:rPr>
            </w:pPr>
            <w:r w:rsidRPr="006B0339">
              <w:rPr>
                <w:rFonts w:eastAsia="Times New Roman" w:cs="Times New Roman"/>
                <w:sz w:val="26"/>
                <w:szCs w:val="26"/>
                <w:lang w:val="es-ES"/>
              </w:rPr>
              <w:t xml:space="preserve">                                        -P</w:t>
            </w:r>
            <w:r w:rsidRPr="006B0339">
              <w:rPr>
                <w:rFonts w:eastAsia="Times New Roman" w:cs="Times New Roman"/>
                <w:sz w:val="26"/>
                <w:szCs w:val="26"/>
                <w:vertAlign w:val="subscript"/>
                <w:lang w:val="es-ES"/>
              </w:rPr>
              <w:t>1</w:t>
            </w:r>
            <w:r w:rsidRPr="006B0339">
              <w:rPr>
                <w:rFonts w:eastAsia="Times New Roman" w:cs="Times New Roman"/>
                <w:sz w:val="26"/>
                <w:szCs w:val="26"/>
                <w:lang w:val="es-ES"/>
              </w:rPr>
              <w:t>sinα + T</w:t>
            </w:r>
            <w:r w:rsidRPr="006B0339">
              <w:rPr>
                <w:rFonts w:eastAsia="Times New Roman" w:cs="Times New Roman"/>
                <w:sz w:val="26"/>
                <w:szCs w:val="26"/>
                <w:vertAlign w:val="subscript"/>
                <w:lang w:val="es-ES"/>
              </w:rPr>
              <w:t>1</w:t>
            </w:r>
            <w:r w:rsidRPr="006B0339">
              <w:rPr>
                <w:rFonts w:eastAsia="Times New Roman" w:cs="Times New Roman"/>
                <w:sz w:val="26"/>
                <w:szCs w:val="26"/>
                <w:lang w:val="es-ES"/>
              </w:rPr>
              <w:t xml:space="preserve"> = m</w:t>
            </w:r>
            <w:r w:rsidRPr="006B0339">
              <w:rPr>
                <w:rFonts w:eastAsia="Times New Roman" w:cs="Times New Roman"/>
                <w:sz w:val="26"/>
                <w:szCs w:val="26"/>
                <w:vertAlign w:val="subscript"/>
                <w:lang w:val="es-ES"/>
              </w:rPr>
              <w:t>1</w:t>
            </w:r>
            <w:r w:rsidRPr="006B0339">
              <w:rPr>
                <w:rFonts w:eastAsia="Times New Roman" w:cs="Times New Roman"/>
                <w:sz w:val="26"/>
                <w:szCs w:val="26"/>
                <w:lang w:val="es-ES"/>
              </w:rPr>
              <w:t>a</w:t>
            </w:r>
            <w:r w:rsidRPr="006B0339">
              <w:rPr>
                <w:rFonts w:eastAsia="Times New Roman" w:cs="Times New Roman"/>
                <w:sz w:val="26"/>
                <w:szCs w:val="26"/>
                <w:vertAlign w:val="subscript"/>
                <w:lang w:val="es-ES"/>
              </w:rPr>
              <w:t xml:space="preserve">1 </w:t>
            </w:r>
            <w:r w:rsidRPr="006B0339">
              <w:rPr>
                <w:rFonts w:eastAsia="Times New Roman" w:cs="Times New Roman"/>
                <w:sz w:val="26"/>
                <w:szCs w:val="26"/>
                <w:lang w:val="es-ES"/>
              </w:rPr>
              <w:t xml:space="preserve">         (3)</w:t>
            </w:r>
          </w:p>
          <w:p w:rsidR="006B0339" w:rsidRPr="006B0339" w:rsidRDefault="006B0339" w:rsidP="006B0339">
            <w:pPr>
              <w:rPr>
                <w:rFonts w:eastAsia="Times New Roman" w:cs="Times New Roman"/>
                <w:sz w:val="26"/>
                <w:szCs w:val="26"/>
                <w:lang w:val="es-ES"/>
              </w:rPr>
            </w:pPr>
            <w:r w:rsidRPr="006B0339">
              <w:rPr>
                <w:rFonts w:eastAsia="Times New Roman" w:cs="Times New Roman"/>
                <w:sz w:val="26"/>
                <w:szCs w:val="26"/>
                <w:lang w:val="es-ES"/>
              </w:rPr>
              <w:t xml:space="preserve">                                         P</w:t>
            </w:r>
            <w:r w:rsidRPr="006B0339">
              <w:rPr>
                <w:rFonts w:eastAsia="Times New Roman" w:cs="Times New Roman"/>
                <w:sz w:val="26"/>
                <w:szCs w:val="26"/>
                <w:vertAlign w:val="subscript"/>
                <w:lang w:val="es-ES"/>
              </w:rPr>
              <w:t>2</w:t>
            </w:r>
            <w:r w:rsidRPr="006B0339">
              <w:rPr>
                <w:rFonts w:eastAsia="Times New Roman" w:cs="Times New Roman"/>
                <w:sz w:val="26"/>
                <w:szCs w:val="26"/>
                <w:lang w:val="es-ES"/>
              </w:rPr>
              <w:t xml:space="preserve"> – T</w:t>
            </w:r>
            <w:r w:rsidRPr="006B0339">
              <w:rPr>
                <w:rFonts w:eastAsia="Times New Roman" w:cs="Times New Roman"/>
                <w:sz w:val="26"/>
                <w:szCs w:val="26"/>
                <w:vertAlign w:val="subscript"/>
                <w:lang w:val="es-ES"/>
              </w:rPr>
              <w:t>2</w:t>
            </w:r>
            <w:r w:rsidRPr="006B0339">
              <w:rPr>
                <w:rFonts w:eastAsia="Times New Roman" w:cs="Times New Roman"/>
                <w:sz w:val="26"/>
                <w:szCs w:val="26"/>
                <w:lang w:val="es-ES"/>
              </w:rPr>
              <w:t xml:space="preserve"> = = m</w:t>
            </w:r>
            <w:r w:rsidRPr="006B0339">
              <w:rPr>
                <w:rFonts w:eastAsia="Times New Roman" w:cs="Times New Roman"/>
                <w:sz w:val="26"/>
                <w:szCs w:val="26"/>
                <w:vertAlign w:val="subscript"/>
                <w:lang w:val="es-ES"/>
              </w:rPr>
              <w:t>2</w:t>
            </w:r>
            <w:r w:rsidRPr="006B0339">
              <w:rPr>
                <w:rFonts w:eastAsia="Times New Roman" w:cs="Times New Roman"/>
                <w:sz w:val="26"/>
                <w:szCs w:val="26"/>
                <w:lang w:val="es-ES"/>
              </w:rPr>
              <w:t>a</w:t>
            </w:r>
            <w:r w:rsidRPr="006B0339">
              <w:rPr>
                <w:rFonts w:eastAsia="Times New Roman" w:cs="Times New Roman"/>
                <w:sz w:val="26"/>
                <w:szCs w:val="26"/>
                <w:vertAlign w:val="subscript"/>
                <w:lang w:val="es-ES"/>
              </w:rPr>
              <w:t>2</w:t>
            </w:r>
            <w:r w:rsidRPr="006B0339">
              <w:rPr>
                <w:rFonts w:eastAsia="Times New Roman" w:cs="Times New Roman"/>
                <w:sz w:val="26"/>
                <w:szCs w:val="26"/>
                <w:lang w:val="es-ES"/>
              </w:rPr>
              <w:t xml:space="preserve">              (4)</w:t>
            </w:r>
          </w:p>
          <w:p w:rsidR="006B0339" w:rsidRPr="006B0339" w:rsidRDefault="006B0339" w:rsidP="006B0339">
            <w:pPr>
              <w:rPr>
                <w:rFonts w:eastAsia="Times New Roman" w:cs="Times New Roman"/>
                <w:sz w:val="26"/>
                <w:szCs w:val="26"/>
              </w:rPr>
            </w:pPr>
            <w:r w:rsidRPr="006B0339">
              <w:rPr>
                <w:rFonts w:eastAsia="Times New Roman" w:cs="Times New Roman"/>
                <w:sz w:val="26"/>
                <w:szCs w:val="26"/>
              </w:rPr>
              <w:t>Ta có a</w:t>
            </w:r>
            <w:r w:rsidRPr="006B0339">
              <w:rPr>
                <w:rFonts w:eastAsia="Times New Roman" w:cs="Times New Roman"/>
                <w:sz w:val="26"/>
                <w:szCs w:val="26"/>
                <w:vertAlign w:val="subscript"/>
              </w:rPr>
              <w:t>1</w:t>
            </w:r>
            <w:r w:rsidRPr="006B0339">
              <w:rPr>
                <w:rFonts w:eastAsia="Times New Roman" w:cs="Times New Roman"/>
                <w:sz w:val="26"/>
                <w:szCs w:val="26"/>
              </w:rPr>
              <w:t xml:space="preserve"> = a</w:t>
            </w:r>
            <w:r w:rsidRPr="006B0339">
              <w:rPr>
                <w:rFonts w:eastAsia="Times New Roman" w:cs="Times New Roman"/>
                <w:sz w:val="26"/>
                <w:szCs w:val="26"/>
                <w:vertAlign w:val="subscript"/>
              </w:rPr>
              <w:t>2</w:t>
            </w:r>
            <w:r w:rsidRPr="006B0339">
              <w:rPr>
                <w:rFonts w:eastAsia="Times New Roman" w:cs="Times New Roman"/>
                <w:sz w:val="26"/>
                <w:szCs w:val="26"/>
              </w:rPr>
              <w:t xml:space="preserve"> = a; T</w:t>
            </w:r>
            <w:r w:rsidRPr="006B0339">
              <w:rPr>
                <w:rFonts w:eastAsia="Times New Roman" w:cs="Times New Roman"/>
                <w:sz w:val="26"/>
                <w:szCs w:val="26"/>
                <w:vertAlign w:val="subscript"/>
              </w:rPr>
              <w:t>1</w:t>
            </w:r>
            <w:r w:rsidRPr="006B0339">
              <w:rPr>
                <w:rFonts w:eastAsia="Times New Roman" w:cs="Times New Roman"/>
                <w:sz w:val="26"/>
                <w:szCs w:val="26"/>
              </w:rPr>
              <w:t xml:space="preserve"> = T</w:t>
            </w:r>
            <w:r w:rsidRPr="006B0339">
              <w:rPr>
                <w:rFonts w:eastAsia="Times New Roman" w:cs="Times New Roman"/>
                <w:sz w:val="26"/>
                <w:szCs w:val="26"/>
                <w:vertAlign w:val="subscript"/>
              </w:rPr>
              <w:t>2</w:t>
            </w:r>
            <w:r w:rsidRPr="006B0339">
              <w:rPr>
                <w:rFonts w:eastAsia="Times New Roman" w:cs="Times New Roman"/>
                <w:sz w:val="26"/>
                <w:szCs w:val="26"/>
              </w:rPr>
              <w:t xml:space="preserve"> = T</w:t>
            </w:r>
          </w:p>
          <w:p w:rsidR="006B0339" w:rsidRPr="006B0339" w:rsidRDefault="006B0339" w:rsidP="006B0339">
            <w:pPr>
              <w:rPr>
                <w:rFonts w:eastAsia="Times New Roman" w:cs="Times New Roman"/>
                <w:sz w:val="26"/>
                <w:szCs w:val="26"/>
                <w:lang w:val="es-ES"/>
              </w:rPr>
            </w:pPr>
            <w:r w:rsidRPr="006B0339">
              <w:rPr>
                <w:rFonts w:eastAsia="Times New Roman" w:cs="Times New Roman"/>
                <w:sz w:val="26"/>
                <w:szCs w:val="26"/>
              </w:rPr>
              <w:t xml:space="preserve">từ(3)và (4)ta suy ra a =  </w:t>
            </w:r>
            <w:r w:rsidRPr="006B0339">
              <w:rPr>
                <w:rFonts w:eastAsia="Times New Roman" w:cs="Times New Roman"/>
                <w:position w:val="-30"/>
                <w:sz w:val="26"/>
                <w:szCs w:val="26"/>
              </w:rPr>
              <w:object w:dxaOrig="1540" w:dyaOrig="680">
                <v:shape id="_x0000_i1049" type="#_x0000_t75" style="width:77pt;height:33.5pt" o:ole="">
                  <v:imagedata r:id="rId103" o:title=""/>
                </v:shape>
                <o:OLEObject Type="Embed" ProgID="Equation.DSMT4" ShapeID="_x0000_i1049" DrawAspect="Content" ObjectID="_1744444418" r:id="rId104"/>
              </w:object>
            </w:r>
            <w:r w:rsidRPr="006B0339">
              <w:rPr>
                <w:rFonts w:eastAsia="Times New Roman" w:cs="Times New Roman"/>
                <w:sz w:val="26"/>
                <w:szCs w:val="26"/>
              </w:rPr>
              <w:t>g</w:t>
            </w:r>
            <w:r w:rsidRPr="006B0339">
              <w:rPr>
                <w:rFonts w:eastAsia="Times New Roman" w:cs="Times New Roman"/>
                <w:sz w:val="26"/>
                <w:szCs w:val="26"/>
              </w:rPr>
              <w:fldChar w:fldCharType="begin"/>
            </w:r>
            <w:r w:rsidRPr="006B0339">
              <w:rPr>
                <w:rFonts w:eastAsia="Times New Roman" w:cs="Times New Roman"/>
                <w:sz w:val="26"/>
                <w:szCs w:val="26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sz w:val="26"/>
                      <w:szCs w:val="26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eastAsia="Times New Roman" w:hAnsi="Cambria Math"/>
                          <w:sz w:val="26"/>
                          <w:szCs w:val="26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hAnsi="Cambria Math"/>
                              <w:sz w:val="26"/>
                              <w:szCs w:val="26"/>
                            </w:rPr>
                            <m:t>m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hAnsi="Cambria Math"/>
                              <w:sz w:val="26"/>
                              <w:szCs w:val="26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6"/>
                          <w:szCs w:val="26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hAnsi="Cambria Math"/>
                              <w:sz w:val="26"/>
                              <w:szCs w:val="26"/>
                            </w:rPr>
                            <m:t>m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hAnsi="Cambria Math"/>
                              <w:sz w:val="26"/>
                              <w:szCs w:val="26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6"/>
                          <w:szCs w:val="26"/>
                        </w:rPr>
                        <m:t>sinα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6"/>
                      <w:szCs w:val="26"/>
                    </w:rPr>
                    <m:t>g</m:t>
                  </m:r>
                  <m:ctrlPr>
                    <w:rPr>
                      <w:rFonts w:ascii="Cambria Math" w:eastAsia="Times New Roman" w:hAnsi="Cambria Math"/>
                      <w:sz w:val="26"/>
                      <w:szCs w:val="26"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6"/>
                          <w:szCs w:val="26"/>
                        </w:rPr>
                        <m:t>m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6"/>
                          <w:szCs w:val="26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6"/>
                      <w:szCs w:val="26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6"/>
                          <w:szCs w:val="26"/>
                        </w:rPr>
                        <m:t>m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6"/>
                          <w:szCs w:val="26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Times New Roman" w:hAnsi="Cambria Math"/>
                      <w:sz w:val="26"/>
                      <w:szCs w:val="26"/>
                    </w:rPr>
                  </m:ctrlPr>
                </m:den>
              </m:f>
            </m:oMath>
            <w:r w:rsidRPr="006B0339">
              <w:rPr>
                <w:rFonts w:eastAsia="Times New Roman" w:cs="Times New Roman"/>
                <w:sz w:val="26"/>
                <w:szCs w:val="26"/>
              </w:rPr>
              <w:fldChar w:fldCharType="end"/>
            </w:r>
            <w:r w:rsidRPr="006B0339">
              <w:rPr>
                <w:rFonts w:eastAsia="Times New Roman" w:cs="Times New Roman"/>
                <w:sz w:val="26"/>
                <w:szCs w:val="26"/>
              </w:rPr>
              <w:t xml:space="preserve"> = 1 (m/s</w:t>
            </w:r>
            <w:r w:rsidRPr="006B0339">
              <w:rPr>
                <w:rFonts w:eastAsia="Times New Roman" w:cs="Times New Roman"/>
                <w:sz w:val="26"/>
                <w:szCs w:val="26"/>
                <w:vertAlign w:val="superscript"/>
              </w:rPr>
              <w:t>2</w:t>
            </w:r>
            <w:r w:rsidRPr="006B0339">
              <w:rPr>
                <w:rFonts w:eastAsia="Times New Roman" w:cs="Times New Roman"/>
                <w:sz w:val="26"/>
                <w:szCs w:val="26"/>
              </w:rPr>
              <w:t xml:space="preserve">);              </w:t>
            </w:r>
          </w:p>
          <w:p w:rsidR="006B0339" w:rsidRPr="006B0339" w:rsidRDefault="006B0339" w:rsidP="006B0339">
            <w:pPr>
              <w:rPr>
                <w:rFonts w:eastAsia="Times New Roman" w:cs="Times New Roman"/>
                <w:sz w:val="26"/>
                <w:szCs w:val="26"/>
              </w:rPr>
            </w:pPr>
            <w:r w:rsidRPr="006B0339">
              <w:rPr>
                <w:rFonts w:eastAsia="Times New Roman" w:cs="Times New Roman"/>
                <w:sz w:val="26"/>
                <w:szCs w:val="26"/>
              </w:rPr>
              <w:t xml:space="preserve">                                     T = m</w:t>
            </w:r>
            <w:r w:rsidRPr="006B0339">
              <w:rPr>
                <w:rFonts w:eastAsia="Times New Roman" w:cs="Times New Roman"/>
                <w:sz w:val="26"/>
                <w:szCs w:val="26"/>
                <w:vertAlign w:val="subscript"/>
              </w:rPr>
              <w:t>2</w:t>
            </w:r>
            <w:r w:rsidRPr="006B0339">
              <w:rPr>
                <w:rFonts w:eastAsia="Times New Roman" w:cs="Times New Roman"/>
                <w:sz w:val="26"/>
                <w:szCs w:val="26"/>
              </w:rPr>
              <w:t xml:space="preserve"> (g – a) = 18 (N)</w:t>
            </w:r>
          </w:p>
          <w:p w:rsidR="006B0339" w:rsidRPr="006B0339" w:rsidRDefault="006B0339" w:rsidP="006B0339">
            <w:pPr>
              <w:rPr>
                <w:rFonts w:eastAsia="Times New Roman" w:cs="Times New Roman"/>
                <w:sz w:val="26"/>
                <w:szCs w:val="26"/>
                <w:lang w:val="es-ES"/>
              </w:rPr>
            </w:pPr>
            <w:r w:rsidRPr="006B0339">
              <w:rPr>
                <w:rFonts w:eastAsia="Times New Roman" w:cs="Times New Roman"/>
                <w:sz w:val="26"/>
                <w:szCs w:val="26"/>
                <w:lang w:val="es-ES"/>
              </w:rPr>
              <w:t xml:space="preserve">Dây sẽ nén lên ròng rọc hai lực căng </w:t>
            </w:r>
            <w:r w:rsidRPr="006B0339">
              <w:rPr>
                <w:rFonts w:eastAsia="Times New Roman" w:cs="Times New Roman"/>
                <w:position w:val="-12"/>
                <w:sz w:val="26"/>
                <w:szCs w:val="26"/>
                <w:lang w:val="es-ES"/>
              </w:rPr>
              <w:object w:dxaOrig="279" w:dyaOrig="400">
                <v:shape id="_x0000_i1050" type="#_x0000_t75" style="width:14.25pt;height:20.1pt" o:ole="">
                  <v:imagedata r:id="rId105" o:title=""/>
                </v:shape>
                <o:OLEObject Type="Embed" ProgID="Equation.DSMT4" ShapeID="_x0000_i1050" DrawAspect="Content" ObjectID="_1744444419" r:id="rId106"/>
              </w:object>
            </w:r>
            <w:r w:rsidRPr="006B0339">
              <w:rPr>
                <w:rFonts w:eastAsia="Times New Roman" w:cs="Times New Roman"/>
                <w:sz w:val="26"/>
                <w:szCs w:val="26"/>
                <w:lang w:val="es-ES"/>
              </w:rPr>
              <w:t xml:space="preserve"> và </w:t>
            </w:r>
            <w:r w:rsidRPr="006B0339">
              <w:rPr>
                <w:rFonts w:eastAsia="Times New Roman" w:cs="Times New Roman"/>
                <w:position w:val="-12"/>
                <w:sz w:val="26"/>
                <w:szCs w:val="26"/>
                <w:lang w:val="es-ES"/>
              </w:rPr>
              <w:object w:dxaOrig="279" w:dyaOrig="400">
                <v:shape id="_x0000_i1051" type="#_x0000_t75" style="width:14.25pt;height:20.1pt" o:ole="">
                  <v:imagedata r:id="rId107" o:title=""/>
                </v:shape>
                <o:OLEObject Type="Embed" ProgID="Equation.DSMT4" ShapeID="_x0000_i1051" DrawAspect="Content" ObjectID="_1744444420" r:id="rId108"/>
              </w:object>
            </w:r>
          </w:p>
          <w:p w:rsidR="006B0339" w:rsidRPr="006B0339" w:rsidRDefault="006B0339" w:rsidP="006B0339">
            <w:pPr>
              <w:rPr>
                <w:rFonts w:eastAsia="Times New Roman" w:cs="Times New Roman"/>
                <w:sz w:val="26"/>
                <w:szCs w:val="26"/>
              </w:rPr>
            </w:pPr>
            <w:r w:rsidRPr="006B0339">
              <w:rPr>
                <w:rFonts w:eastAsia="Times New Roman" w:cs="Times New Roman"/>
                <w:sz w:val="26"/>
                <w:szCs w:val="26"/>
                <w:lang w:val="es-ES"/>
              </w:rPr>
              <w:t xml:space="preserve">với  </w:t>
            </w:r>
            <w:r w:rsidRPr="006B0339">
              <w:rPr>
                <w:rFonts w:eastAsia="Times New Roman" w:cs="Times New Roman"/>
                <w:position w:val="-12"/>
                <w:sz w:val="26"/>
                <w:szCs w:val="26"/>
                <w:lang w:val="es-ES"/>
              </w:rPr>
              <w:object w:dxaOrig="279" w:dyaOrig="360">
                <v:shape id="_x0000_i1052" type="#_x0000_t75" style="width:14.25pt;height:17.6pt" o:ole="">
                  <v:imagedata r:id="rId109" o:title=""/>
                </v:shape>
                <o:OLEObject Type="Embed" ProgID="Equation.DSMT4" ShapeID="_x0000_i1052" DrawAspect="Content" ObjectID="_1744444421" r:id="rId110"/>
              </w:object>
            </w:r>
            <w:r w:rsidRPr="006B0339">
              <w:rPr>
                <w:rFonts w:eastAsia="Times New Roman" w:cs="Times New Roman"/>
                <w:sz w:val="26"/>
                <w:szCs w:val="26"/>
                <w:lang w:val="es-ES"/>
              </w:rPr>
              <w:t xml:space="preserve">= </w:t>
            </w:r>
            <w:r w:rsidRPr="006B0339">
              <w:rPr>
                <w:rFonts w:eastAsia="Times New Roman" w:cs="Times New Roman"/>
                <w:position w:val="-12"/>
                <w:sz w:val="26"/>
                <w:szCs w:val="26"/>
                <w:lang w:val="es-ES"/>
              </w:rPr>
              <w:object w:dxaOrig="279" w:dyaOrig="360">
                <v:shape id="_x0000_i1053" type="#_x0000_t75" style="width:14.25pt;height:17.6pt" o:ole="">
                  <v:imagedata r:id="rId111" o:title=""/>
                </v:shape>
                <o:OLEObject Type="Embed" ProgID="Equation.DSMT4" ShapeID="_x0000_i1053" DrawAspect="Content" ObjectID="_1744444422" r:id="rId112"/>
              </w:object>
            </w:r>
            <w:r w:rsidRPr="006B0339">
              <w:rPr>
                <w:rFonts w:eastAsia="Times New Roman" w:cs="Times New Roman"/>
                <w:sz w:val="26"/>
                <w:szCs w:val="26"/>
                <w:lang w:val="es-ES"/>
              </w:rPr>
              <w:t xml:space="preserve"> =T</w:t>
            </w:r>
            <w:r w:rsidRPr="006B0339">
              <w:rPr>
                <w:rFonts w:eastAsia="Times New Roman" w:cs="Times New Roman"/>
                <w:sz w:val="26"/>
                <w:szCs w:val="26"/>
                <w:vertAlign w:val="subscript"/>
                <w:lang w:val="es-ES"/>
              </w:rPr>
              <w:t>1</w:t>
            </w:r>
            <w:r w:rsidRPr="006B0339">
              <w:rPr>
                <w:rFonts w:eastAsia="Times New Roman" w:cs="Times New Roman"/>
                <w:sz w:val="26"/>
                <w:szCs w:val="26"/>
                <w:lang w:val="es-ES"/>
              </w:rPr>
              <w:t xml:space="preserve"> = T</w:t>
            </w:r>
            <w:r w:rsidRPr="006B0339">
              <w:rPr>
                <w:rFonts w:eastAsia="Times New Roman" w:cs="Times New Roman"/>
                <w:sz w:val="26"/>
                <w:szCs w:val="26"/>
                <w:vertAlign w:val="subscript"/>
                <w:lang w:val="es-ES"/>
              </w:rPr>
              <w:t>2</w:t>
            </w:r>
            <w:r w:rsidRPr="006B0339">
              <w:rPr>
                <w:rFonts w:eastAsia="Times New Roman" w:cs="Times New Roman"/>
                <w:sz w:val="26"/>
                <w:szCs w:val="26"/>
                <w:lang w:val="es-ES"/>
              </w:rPr>
              <w:t xml:space="preserve"> = 18 (N).</w:t>
            </w:r>
          </w:p>
          <w:p w:rsidR="006B0339" w:rsidRPr="006B0339" w:rsidRDefault="006B0339" w:rsidP="006B0339">
            <w:pPr>
              <w:rPr>
                <w:rFonts w:eastAsia="Times New Roman" w:cs="Times New Roman"/>
                <w:sz w:val="26"/>
                <w:szCs w:val="26"/>
                <w:lang w:val="es-ES"/>
              </w:rPr>
            </w:pPr>
            <w:r w:rsidRPr="006B0339">
              <w:rPr>
                <w:rFonts w:eastAsia="Times New Roman" w:cs="Times New Roman"/>
                <w:sz w:val="26"/>
                <w:szCs w:val="26"/>
                <w:lang w:val="es-ES"/>
              </w:rPr>
              <w:t xml:space="preserve"> Góc hợp bởi  </w:t>
            </w:r>
            <w:r w:rsidRPr="006B0339">
              <w:rPr>
                <w:rFonts w:eastAsia="Times New Roman" w:cs="Times New Roman"/>
                <w:position w:val="-12"/>
                <w:sz w:val="26"/>
                <w:szCs w:val="26"/>
                <w:lang w:val="es-ES"/>
              </w:rPr>
              <w:object w:dxaOrig="279" w:dyaOrig="400">
                <v:shape id="_x0000_i1054" type="#_x0000_t75" style="width:14.25pt;height:20.1pt" o:ole="">
                  <v:imagedata r:id="rId105" o:title=""/>
                </v:shape>
                <o:OLEObject Type="Embed" ProgID="Equation.DSMT4" ShapeID="_x0000_i1054" DrawAspect="Content" ObjectID="_1744444423" r:id="rId113"/>
              </w:object>
            </w:r>
            <w:r w:rsidRPr="006B0339">
              <w:rPr>
                <w:rFonts w:eastAsia="Times New Roman" w:cs="Times New Roman"/>
                <w:sz w:val="26"/>
                <w:szCs w:val="26"/>
                <w:lang w:val="es-ES"/>
              </w:rPr>
              <w:t xml:space="preserve"> và </w:t>
            </w:r>
            <w:r w:rsidRPr="006B0339">
              <w:rPr>
                <w:rFonts w:eastAsia="Times New Roman" w:cs="Times New Roman"/>
                <w:position w:val="-12"/>
                <w:sz w:val="26"/>
                <w:szCs w:val="26"/>
                <w:lang w:val="es-ES"/>
              </w:rPr>
              <w:object w:dxaOrig="279" w:dyaOrig="400">
                <v:shape id="_x0000_i1055" type="#_x0000_t75" style="width:14.25pt;height:20.1pt" o:ole="">
                  <v:imagedata r:id="rId107" o:title=""/>
                </v:shape>
                <o:OLEObject Type="Embed" ProgID="Equation.DSMT4" ShapeID="_x0000_i1055" DrawAspect="Content" ObjectID="_1744444424" r:id="rId114"/>
              </w:object>
            </w:r>
            <w:r w:rsidRPr="006B0339">
              <w:rPr>
                <w:rFonts w:eastAsia="Times New Roman" w:cs="Times New Roman"/>
                <w:sz w:val="26"/>
                <w:szCs w:val="26"/>
                <w:lang w:val="es-ES"/>
              </w:rPr>
              <w:t xml:space="preserve"> là: β = 90</w:t>
            </w:r>
            <w:r w:rsidRPr="006B0339">
              <w:rPr>
                <w:rFonts w:eastAsia="Times New Roman" w:cs="Times New Roman"/>
                <w:sz w:val="26"/>
                <w:szCs w:val="26"/>
                <w:vertAlign w:val="superscript"/>
                <w:lang w:val="es-ES"/>
              </w:rPr>
              <w:t>0</w:t>
            </w:r>
            <w:r w:rsidRPr="006B0339">
              <w:rPr>
                <w:rFonts w:eastAsia="Times New Roman" w:cs="Times New Roman"/>
                <w:sz w:val="26"/>
                <w:szCs w:val="26"/>
                <w:lang w:val="es-ES"/>
              </w:rPr>
              <w:t xml:space="preserve"> – α = 60</w:t>
            </w:r>
            <w:r w:rsidRPr="006B0339">
              <w:rPr>
                <w:rFonts w:eastAsia="Times New Roman" w:cs="Times New Roman"/>
                <w:sz w:val="26"/>
                <w:szCs w:val="26"/>
                <w:vertAlign w:val="superscript"/>
                <w:lang w:val="es-ES"/>
              </w:rPr>
              <w:t>0</w:t>
            </w:r>
            <w:r w:rsidRPr="006B0339">
              <w:rPr>
                <w:rFonts w:eastAsia="Times New Roman" w:cs="Times New Roman"/>
                <w:sz w:val="26"/>
                <w:szCs w:val="26"/>
                <w:lang w:val="es-ES"/>
              </w:rPr>
              <w:t>.</w:t>
            </w:r>
          </w:p>
          <w:p w:rsidR="006B0339" w:rsidRPr="006B0339" w:rsidRDefault="006B0339" w:rsidP="006B0339">
            <w:pPr>
              <w:rPr>
                <w:rFonts w:eastAsia="Times New Roman" w:cs="Times New Roman"/>
                <w:sz w:val="26"/>
                <w:szCs w:val="26"/>
                <w:lang w:val="es-ES"/>
              </w:rPr>
            </w:pPr>
            <w:r w:rsidRPr="006B0339">
              <w:rPr>
                <w:rFonts w:eastAsia="Times New Roman" w:cs="Times New Roman"/>
                <w:sz w:val="26"/>
                <w:szCs w:val="26"/>
                <w:lang w:val="es-ES"/>
              </w:rPr>
              <w:t xml:space="preserve">Do đó lực nén lên ròng rọc là </w:t>
            </w:r>
            <w:r w:rsidRPr="006B0339">
              <w:rPr>
                <w:rFonts w:eastAsia="Times New Roman" w:cs="Times New Roman"/>
                <w:sz w:val="26"/>
                <w:szCs w:val="26"/>
                <w:lang w:val="es-ES"/>
              </w:rPr>
              <w:fldChar w:fldCharType="begin"/>
            </w:r>
            <w:r w:rsidRPr="006B0339">
              <w:rPr>
                <w:rFonts w:eastAsia="Times New Roman" w:cs="Times New Roman"/>
                <w:sz w:val="26"/>
                <w:szCs w:val="26"/>
                <w:lang w:val="es-ES"/>
              </w:rPr>
              <w:instrText xml:space="preserve"> QUOTE </w:instrText>
            </w:r>
            <m:oMath>
              <m:acc>
                <m:accPr>
                  <m:chr m:val="⃗"/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  <w:lang w:val="es-E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6"/>
                      <w:szCs w:val="26"/>
                      <w:lang w:val="es-ES"/>
                    </w:rPr>
                    <m:t>F</m:t>
                  </m:r>
                  <m:ctrlPr>
                    <w:rPr>
                      <w:rFonts w:ascii="Cambria Math" w:eastAsia="Times New Roman" w:hAnsi="Cambria Math"/>
                      <w:i/>
                      <w:sz w:val="26"/>
                      <w:szCs w:val="26"/>
                      <w:lang w:val="es-ES"/>
                    </w:rPr>
                  </m:ctrlPr>
                </m:e>
              </m:acc>
            </m:oMath>
            <w:r w:rsidRPr="006B0339">
              <w:rPr>
                <w:rFonts w:eastAsia="Times New Roman" w:cs="Times New Roman"/>
                <w:sz w:val="26"/>
                <w:szCs w:val="26"/>
                <w:lang w:val="es-ES"/>
              </w:rPr>
              <w:fldChar w:fldCharType="separate"/>
            </w:r>
            <w:r w:rsidRPr="006B0339">
              <w:rPr>
                <w:rFonts w:eastAsia="Times New Roman" w:cs="Times New Roman"/>
                <w:position w:val="-4"/>
                <w:sz w:val="26"/>
                <w:szCs w:val="26"/>
              </w:rPr>
              <w:object w:dxaOrig="260" w:dyaOrig="320">
                <v:shape id="_x0000_i1056" type="#_x0000_t75" style="width:12.55pt;height:15.9pt" o:ole="">
                  <v:imagedata r:id="rId115" o:title=""/>
                </v:shape>
                <o:OLEObject Type="Embed" ProgID="Equation.DSMT4" ShapeID="_x0000_i1056" DrawAspect="Content" ObjectID="_1744444425" r:id="rId116"/>
              </w:object>
            </w:r>
            <w:r w:rsidRPr="006B0339">
              <w:rPr>
                <w:rFonts w:eastAsia="Times New Roman" w:cs="Times New Roman"/>
                <w:sz w:val="26"/>
                <w:szCs w:val="26"/>
                <w:lang w:val="es-ES"/>
              </w:rPr>
              <w:fldChar w:fldCharType="end"/>
            </w:r>
            <w:r w:rsidRPr="006B0339">
              <w:rPr>
                <w:rFonts w:eastAsia="Times New Roman" w:cs="Times New Roman"/>
                <w:sz w:val="26"/>
                <w:szCs w:val="26"/>
                <w:lang w:val="es-ES"/>
              </w:rPr>
              <w:t xml:space="preserve">được xác định: </w:t>
            </w:r>
            <w:r w:rsidRPr="006B0339">
              <w:rPr>
                <w:rFonts w:eastAsia="Times New Roman" w:cs="Times New Roman"/>
                <w:position w:val="-12"/>
                <w:sz w:val="26"/>
                <w:szCs w:val="26"/>
              </w:rPr>
              <w:object w:dxaOrig="1080" w:dyaOrig="400">
                <v:shape id="_x0000_i1057" type="#_x0000_t75" style="width:54.4pt;height:20.1pt" o:ole="">
                  <v:imagedata r:id="rId117" o:title=""/>
                </v:shape>
                <o:OLEObject Type="Embed" ProgID="Equation.DSMT4" ShapeID="_x0000_i1057" DrawAspect="Content" ObjectID="_1744444426" r:id="rId118"/>
              </w:object>
            </w:r>
          </w:p>
          <w:p w:rsidR="006B0339" w:rsidRPr="006B0339" w:rsidRDefault="006B0339" w:rsidP="006B0339">
            <w:pPr>
              <w:rPr>
                <w:rFonts w:eastAsia="Times New Roman" w:cs="Times New Roman"/>
                <w:sz w:val="26"/>
                <w:szCs w:val="26"/>
                <w:lang w:val="es-ES"/>
              </w:rPr>
            </w:pPr>
            <w:r w:rsidRPr="006B0339">
              <w:rPr>
                <w:rFonts w:eastAsia="Times New Roman" w:cs="Times New Roman"/>
                <w:sz w:val="26"/>
                <w:szCs w:val="26"/>
                <w:lang w:val="es-ES"/>
              </w:rPr>
              <w:t>và có độ lớn bằng: F = 2Tcos</w:t>
            </w:r>
            <w:r w:rsidRPr="006B0339">
              <w:rPr>
                <w:rFonts w:eastAsia="Times New Roman" w:cs="Times New Roman"/>
                <w:position w:val="-24"/>
                <w:sz w:val="26"/>
                <w:szCs w:val="26"/>
                <w:lang w:val="es-ES"/>
              </w:rPr>
              <w:object w:dxaOrig="279" w:dyaOrig="620">
                <v:shape id="_x0000_i1058" type="#_x0000_t75" style="width:14.25pt;height:30.15pt" o:ole="">
                  <v:imagedata r:id="rId119" o:title=""/>
                </v:shape>
                <o:OLEObject Type="Embed" ProgID="Equation.DSMT4" ShapeID="_x0000_i1058" DrawAspect="Content" ObjectID="_1744444427" r:id="rId120"/>
              </w:object>
            </w:r>
            <w:r w:rsidRPr="006B0339">
              <w:rPr>
                <w:rFonts w:eastAsia="Times New Roman" w:cs="Times New Roman"/>
                <w:sz w:val="26"/>
                <w:szCs w:val="26"/>
                <w:lang w:val="es-ES"/>
              </w:rPr>
              <w:fldChar w:fldCharType="begin"/>
            </w:r>
            <w:r w:rsidRPr="006B0339">
              <w:rPr>
                <w:rFonts w:eastAsia="Times New Roman" w:cs="Times New Roman"/>
                <w:sz w:val="26"/>
                <w:szCs w:val="26"/>
                <w:lang w:val="es-ES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  <w:lang w:val="es-E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6"/>
                      <w:szCs w:val="26"/>
                      <w:lang w:val="es-ES"/>
                    </w:rPr>
                    <m:t>β</m:t>
                  </m:r>
                  <m:ctrlPr>
                    <w:rPr>
                      <w:rFonts w:ascii="Cambria Math" w:eastAsia="Times New Roman" w:hAnsi="Cambria Math"/>
                      <w:i/>
                      <w:sz w:val="26"/>
                      <w:szCs w:val="26"/>
                      <w:lang w:val="es-ES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6"/>
                      <w:szCs w:val="26"/>
                      <w:lang w:val="es-ES"/>
                    </w:rPr>
                    <m:t>2</m:t>
                  </m:r>
                  <m:ctrlPr>
                    <w:rPr>
                      <w:rFonts w:ascii="Cambria Math" w:eastAsia="Times New Roman" w:hAnsi="Cambria Math"/>
                      <w:i/>
                      <w:sz w:val="26"/>
                      <w:szCs w:val="26"/>
                      <w:lang w:val="es-ES"/>
                    </w:rPr>
                  </m:ctrlPr>
                </m:den>
              </m:f>
            </m:oMath>
            <w:r w:rsidRPr="006B0339">
              <w:rPr>
                <w:rFonts w:eastAsia="Times New Roman" w:cs="Times New Roman"/>
                <w:sz w:val="26"/>
                <w:szCs w:val="26"/>
                <w:lang w:val="es-ES"/>
              </w:rPr>
              <w:fldChar w:fldCharType="end"/>
            </w:r>
            <w:r w:rsidRPr="006B0339">
              <w:rPr>
                <w:rFonts w:eastAsia="Times New Roman" w:cs="Times New Roman"/>
                <w:sz w:val="26"/>
                <w:szCs w:val="26"/>
                <w:lang w:val="es-ES"/>
              </w:rPr>
              <w:t xml:space="preserve"> =18</w:t>
            </w:r>
            <w:r w:rsidRPr="006B0339">
              <w:rPr>
                <w:rFonts w:eastAsia="Times New Roman" w:cs="Times New Roman"/>
                <w:position w:val="-8"/>
                <w:sz w:val="26"/>
                <w:szCs w:val="26"/>
                <w:lang w:val="es-ES"/>
              </w:rPr>
              <w:object w:dxaOrig="360" w:dyaOrig="360">
                <v:shape id="_x0000_i1059" type="#_x0000_t75" style="width:17.6pt;height:17.6pt" o:ole="">
                  <v:imagedata r:id="rId121" o:title=""/>
                </v:shape>
                <o:OLEObject Type="Embed" ProgID="Equation.DSMT4" ShapeID="_x0000_i1059" DrawAspect="Content" ObjectID="_1744444428" r:id="rId122"/>
              </w:object>
            </w:r>
            <w:r w:rsidRPr="006B0339">
              <w:rPr>
                <w:rFonts w:eastAsia="Times New Roman" w:cs="Times New Roman"/>
                <w:position w:val="-4"/>
                <w:sz w:val="26"/>
                <w:szCs w:val="26"/>
                <w:lang w:val="es-ES"/>
              </w:rPr>
              <w:object w:dxaOrig="200" w:dyaOrig="200">
                <v:shape id="_x0000_i1060" type="#_x0000_t75" style="width:10.05pt;height:10.05pt" o:ole="">
                  <v:imagedata r:id="rId123" o:title=""/>
                </v:shape>
                <o:OLEObject Type="Embed" ProgID="Equation.DSMT4" ShapeID="_x0000_i1060" DrawAspect="Content" ObjectID="_1744444429" r:id="rId124"/>
              </w:object>
            </w:r>
            <w:r w:rsidRPr="006B0339">
              <w:rPr>
                <w:rFonts w:eastAsia="Times New Roman" w:cs="Times New Roman"/>
                <w:sz w:val="26"/>
                <w:szCs w:val="26"/>
                <w:lang w:val="es-ES"/>
              </w:rPr>
              <w:t>31,2 (N)</w:t>
            </w:r>
          </w:p>
        </w:tc>
        <w:tc>
          <w:tcPr>
            <w:tcW w:w="840" w:type="dxa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0,25</w:t>
            </w: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0,25</w:t>
            </w:r>
          </w:p>
        </w:tc>
      </w:tr>
      <w:tr w:rsidR="006B0339" w:rsidRPr="006B0339" w:rsidTr="00325383">
        <w:tc>
          <w:tcPr>
            <w:tcW w:w="993" w:type="dxa"/>
            <w:vMerge/>
            <w:vAlign w:val="center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</w:tc>
        <w:tc>
          <w:tcPr>
            <w:tcW w:w="850" w:type="dxa"/>
            <w:vAlign w:val="center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1.c</w:t>
            </w:r>
          </w:p>
        </w:tc>
        <w:tc>
          <w:tcPr>
            <w:tcW w:w="7665" w:type="dxa"/>
          </w:tcPr>
          <w:p w:rsidR="006B0339" w:rsidRPr="006B0339" w:rsidRDefault="006B0339" w:rsidP="006B0339">
            <w:pPr>
              <w:rPr>
                <w:rFonts w:eastAsia="Times New Roman" w:cs="Times New Roman"/>
                <w:sz w:val="26"/>
                <w:szCs w:val="26"/>
              </w:rPr>
            </w:pPr>
            <w:r w:rsidRPr="006B0339">
              <w:rPr>
                <w:rFonts w:eastAsia="Times New Roman" w:cs="Times New Roman"/>
                <w:sz w:val="26"/>
                <w:szCs w:val="26"/>
              </w:rPr>
              <w:t xml:space="preserve">Tại thời điểm vật nọ ở thấp hơn vật kia một đoạn bằng 0,75 m </w:t>
            </w:r>
          </w:p>
          <w:p w:rsidR="006B0339" w:rsidRPr="006B0339" w:rsidRDefault="006B0339" w:rsidP="006B0339">
            <w:pPr>
              <w:rPr>
                <w:rFonts w:eastAsia="Times New Roman" w:cs="Times New Roman"/>
                <w:sz w:val="26"/>
                <w:szCs w:val="26"/>
              </w:rPr>
            </w:pPr>
            <w:r w:rsidRPr="006B0339">
              <w:rPr>
                <w:rFonts w:eastAsia="Times New Roman" w:cs="Times New Roman"/>
                <w:sz w:val="26"/>
                <w:szCs w:val="26"/>
              </w:rPr>
              <w:lastRenderedPageBreak/>
              <w:t>Quãng đường mỗi vật đã đi là: s</w:t>
            </w:r>
            <w:r w:rsidRPr="006B0339">
              <w:rPr>
                <w:rFonts w:eastAsia="Times New Roman" w:cs="Times New Roman"/>
                <w:sz w:val="26"/>
                <w:szCs w:val="26"/>
                <w:vertAlign w:val="subscript"/>
              </w:rPr>
              <w:t>1</w:t>
            </w:r>
            <w:r w:rsidRPr="006B0339">
              <w:rPr>
                <w:rFonts w:eastAsia="Times New Roman" w:cs="Times New Roman"/>
                <w:sz w:val="26"/>
                <w:szCs w:val="26"/>
              </w:rPr>
              <w:t xml:space="preserve"> = s</w:t>
            </w:r>
            <w:r w:rsidRPr="006B0339">
              <w:rPr>
                <w:rFonts w:eastAsia="Times New Roman" w:cs="Times New Roman"/>
                <w:sz w:val="26"/>
                <w:szCs w:val="26"/>
                <w:vertAlign w:val="subscript"/>
              </w:rPr>
              <w:t>2</w:t>
            </w:r>
            <w:r w:rsidRPr="006B0339">
              <w:rPr>
                <w:rFonts w:eastAsia="Times New Roman" w:cs="Times New Roman"/>
                <w:sz w:val="26"/>
                <w:szCs w:val="26"/>
              </w:rPr>
              <w:t xml:space="preserve"> = s = </w:t>
            </w:r>
            <w:r w:rsidRPr="006B0339">
              <w:rPr>
                <w:rFonts w:eastAsia="Times New Roman" w:cs="Times New Roman"/>
                <w:position w:val="-24"/>
                <w:sz w:val="26"/>
                <w:szCs w:val="26"/>
              </w:rPr>
              <w:object w:dxaOrig="240" w:dyaOrig="620">
                <v:shape id="_x0000_i1061" type="#_x0000_t75" style="width:11.7pt;height:30.15pt" o:ole="">
                  <v:imagedata r:id="rId125" o:title=""/>
                </v:shape>
                <o:OLEObject Type="Embed" ProgID="Equation.DSMT4" ShapeID="_x0000_i1061" DrawAspect="Content" ObjectID="_1744444430" r:id="rId126"/>
              </w:object>
            </w:r>
            <w:r w:rsidRPr="006B0339">
              <w:rPr>
                <w:rFonts w:eastAsia="Times New Roman" w:cs="Times New Roman"/>
                <w:sz w:val="26"/>
                <w:szCs w:val="26"/>
              </w:rPr>
              <w:t>at</w:t>
            </w:r>
            <w:r w:rsidRPr="006B0339">
              <w:rPr>
                <w:rFonts w:eastAsia="Times New Roman" w:cs="Times New Roman"/>
                <w:sz w:val="26"/>
                <w:szCs w:val="26"/>
                <w:vertAlign w:val="superscript"/>
              </w:rPr>
              <w:t>2</w:t>
            </w:r>
            <w:r w:rsidRPr="006B0339">
              <w:rPr>
                <w:rFonts w:eastAsia="Times New Roman" w:cs="Times New Roman"/>
                <w:sz w:val="26"/>
                <w:szCs w:val="26"/>
              </w:rPr>
              <w:fldChar w:fldCharType="begin"/>
            </w:r>
            <w:r w:rsidRPr="006B0339">
              <w:rPr>
                <w:rFonts w:eastAsia="Times New Roman" w:cs="Times New Roman"/>
                <w:sz w:val="26"/>
                <w:szCs w:val="26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6"/>
                  <w:szCs w:val="26"/>
                  <w:lang w:val="fr-FR"/>
                </w:rPr>
                <m:t xml:space="preserve">⟹t= 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/>
                      <w:i/>
                      <w:sz w:val="26"/>
                      <w:szCs w:val="26"/>
                      <w:lang w:val="fr-FR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 w:val="26"/>
                          <w:szCs w:val="26"/>
                          <w:lang w:val="fr-FR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6"/>
                          <w:szCs w:val="26"/>
                          <w:lang w:val="fr-FR"/>
                        </w:rPr>
                        <m:t>2s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6"/>
                          <w:szCs w:val="26"/>
                          <w:lang w:val="fr-FR"/>
                        </w:rPr>
                        <m:t>a</m:t>
                      </m:r>
                    </m:den>
                  </m:f>
                </m:e>
              </m:rad>
            </m:oMath>
            <w:r w:rsidRPr="006B0339">
              <w:rPr>
                <w:rFonts w:eastAsia="Times New Roman" w:cs="Times New Roman"/>
                <w:sz w:val="26"/>
                <w:szCs w:val="26"/>
              </w:rPr>
              <w:fldChar w:fldCharType="end"/>
            </w:r>
          </w:p>
          <w:p w:rsidR="006B0339" w:rsidRPr="006B0339" w:rsidRDefault="006B0339" w:rsidP="006B0339">
            <w:pPr>
              <w:rPr>
                <w:rFonts w:eastAsia="Times New Roman" w:cs="Times New Roman"/>
                <w:sz w:val="26"/>
                <w:szCs w:val="26"/>
              </w:rPr>
            </w:pPr>
            <w:r w:rsidRPr="006B0339">
              <w:rPr>
                <w:rFonts w:eastAsia="Times New Roman" w:cs="Times New Roman"/>
                <w:sz w:val="26"/>
                <w:szCs w:val="26"/>
              </w:rPr>
              <w:t>Khoảng cách giữa hai vật theo phương thẳng đứng là:</w:t>
            </w:r>
          </w:p>
          <w:p w:rsidR="006B0339" w:rsidRPr="006B0339" w:rsidRDefault="006B0339" w:rsidP="006B0339">
            <w:pPr>
              <w:rPr>
                <w:rFonts w:eastAsia="Times New Roman" w:cs="Times New Roman"/>
                <w:sz w:val="26"/>
                <w:szCs w:val="26"/>
              </w:rPr>
            </w:pPr>
            <w:r w:rsidRPr="006B0339">
              <w:rPr>
                <w:rFonts w:eastAsia="Times New Roman" w:cs="Times New Roman"/>
                <w:sz w:val="26"/>
                <w:szCs w:val="26"/>
              </w:rPr>
              <w:t>d = s</w:t>
            </w:r>
            <w:r w:rsidRPr="006B0339">
              <w:rPr>
                <w:rFonts w:eastAsia="Times New Roman" w:cs="Times New Roman"/>
                <w:sz w:val="26"/>
                <w:szCs w:val="26"/>
                <w:vertAlign w:val="subscript"/>
              </w:rPr>
              <w:t>2</w:t>
            </w:r>
            <w:r w:rsidRPr="006B0339">
              <w:rPr>
                <w:rFonts w:eastAsia="Times New Roman" w:cs="Times New Roman"/>
                <w:sz w:val="26"/>
                <w:szCs w:val="26"/>
              </w:rPr>
              <w:t xml:space="preserve"> + s</w:t>
            </w:r>
            <w:r w:rsidRPr="006B0339">
              <w:rPr>
                <w:rFonts w:eastAsia="Times New Roman" w:cs="Times New Roman"/>
                <w:sz w:val="26"/>
                <w:szCs w:val="26"/>
                <w:vertAlign w:val="subscript"/>
              </w:rPr>
              <w:t>1</w:t>
            </w:r>
            <w:r w:rsidRPr="006B0339">
              <w:rPr>
                <w:rFonts w:eastAsia="Times New Roman" w:cs="Times New Roman"/>
                <w:sz w:val="26"/>
                <w:szCs w:val="26"/>
              </w:rPr>
              <w:t xml:space="preserve">sinα = s(1+ sinα) = </w:t>
            </w:r>
            <w:r w:rsidRPr="006B0339">
              <w:rPr>
                <w:rFonts w:eastAsia="Times New Roman" w:cs="Times New Roman"/>
                <w:position w:val="-24"/>
                <w:sz w:val="26"/>
                <w:szCs w:val="26"/>
              </w:rPr>
              <w:object w:dxaOrig="320" w:dyaOrig="620">
                <v:shape id="_x0000_i1062" type="#_x0000_t75" style="width:15.9pt;height:30.15pt" o:ole="">
                  <v:imagedata r:id="rId127" o:title=""/>
                </v:shape>
                <o:OLEObject Type="Embed" ProgID="Equation.DSMT4" ShapeID="_x0000_i1062" DrawAspect="Content" ObjectID="_1744444431" r:id="rId128"/>
              </w:object>
            </w:r>
            <m:oMath>
              <m:r>
                <w:rPr>
                  <w:rFonts w:ascii="Cambria Math" w:eastAsia="Times New Roman" w:hAnsi="Cambria Math"/>
                  <w:sz w:val="26"/>
                  <w:szCs w:val="26"/>
                  <w:lang w:val="fr-FR"/>
                </w:rPr>
                <m:t>⟹</m:t>
              </m:r>
            </m:oMath>
            <w:r w:rsidRPr="006B0339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s = </w:t>
            </w:r>
            <w:r w:rsidRPr="006B0339">
              <w:rPr>
                <w:rFonts w:eastAsia="Times New Roman" w:cs="Times New Roman"/>
                <w:position w:val="-24"/>
                <w:sz w:val="26"/>
                <w:szCs w:val="26"/>
                <w:lang w:val="fr-FR"/>
              </w:rPr>
              <w:object w:dxaOrig="380" w:dyaOrig="620">
                <v:shape id="_x0000_i1063" type="#_x0000_t75" style="width:18.4pt;height:30.15pt" o:ole="">
                  <v:imagedata r:id="rId129" o:title=""/>
                </v:shape>
                <o:OLEObject Type="Embed" ProgID="Equation.DSMT4" ShapeID="_x0000_i1063" DrawAspect="Content" ObjectID="_1744444432" r:id="rId130"/>
              </w:object>
            </w:r>
            <w:r w:rsidRPr="006B0339">
              <w:rPr>
                <w:rFonts w:eastAsia="Times New Roman" w:cs="Times New Roman"/>
                <w:sz w:val="26"/>
                <w:szCs w:val="26"/>
                <w:lang w:val="fr-FR"/>
              </w:rPr>
              <w:fldChar w:fldCharType="begin"/>
            </w:r>
            <w:r w:rsidRPr="006B0339">
              <w:rPr>
                <w:rFonts w:eastAsia="Times New Roman" w:cs="Times New Roman"/>
                <w:sz w:val="26"/>
                <w:szCs w:val="26"/>
                <w:lang w:val="fr-FR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  <w:lang w:val="fr-FR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6"/>
                      <w:szCs w:val="26"/>
                      <w:lang w:val="fr-FR"/>
                    </w:rPr>
                    <m:t>2d</m:t>
                  </m:r>
                  <m:ctrlPr>
                    <w:rPr>
                      <w:rFonts w:ascii="Cambria Math" w:eastAsia="Times New Roman" w:hAnsi="Cambria Math"/>
                      <w:i/>
                      <w:sz w:val="26"/>
                      <w:szCs w:val="26"/>
                      <w:lang w:val="fr-FR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6"/>
                      <w:szCs w:val="26"/>
                      <w:lang w:val="fr-FR"/>
                    </w:rPr>
                    <m:t>3</m:t>
                  </m:r>
                  <m:ctrlPr>
                    <w:rPr>
                      <w:rFonts w:ascii="Cambria Math" w:eastAsia="Times New Roman" w:hAnsi="Cambria Math"/>
                      <w:i/>
                      <w:sz w:val="26"/>
                      <w:szCs w:val="26"/>
                      <w:lang w:val="fr-FR"/>
                    </w:rPr>
                  </m:ctrlPr>
                </m:den>
              </m:f>
            </m:oMath>
            <w:r w:rsidRPr="006B0339">
              <w:rPr>
                <w:rFonts w:eastAsia="Times New Roman" w:cs="Times New Roman"/>
                <w:sz w:val="26"/>
                <w:szCs w:val="26"/>
                <w:lang w:val="fr-FR"/>
              </w:rPr>
              <w:fldChar w:fldCharType="end"/>
            </w:r>
            <w:r w:rsidRPr="006B0339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= </w:t>
            </w:r>
            <w:r w:rsidRPr="006B0339">
              <w:rPr>
                <w:rFonts w:eastAsia="Times New Roman" w:cs="Times New Roman"/>
                <w:position w:val="-24"/>
                <w:sz w:val="26"/>
                <w:szCs w:val="26"/>
                <w:lang w:val="fr-FR"/>
              </w:rPr>
              <w:object w:dxaOrig="740" w:dyaOrig="620">
                <v:shape id="_x0000_i1064" type="#_x0000_t75" style="width:36pt;height:30.15pt" o:ole="">
                  <v:imagedata r:id="rId131" o:title=""/>
                </v:shape>
                <o:OLEObject Type="Embed" ProgID="Equation.DSMT4" ShapeID="_x0000_i1064" DrawAspect="Content" ObjectID="_1744444433" r:id="rId132"/>
              </w:object>
            </w:r>
            <w:r w:rsidRPr="006B0339">
              <w:rPr>
                <w:rFonts w:eastAsia="Times New Roman" w:cs="Times New Roman"/>
                <w:sz w:val="26"/>
                <w:szCs w:val="26"/>
                <w:lang w:val="fr-FR"/>
              </w:rPr>
              <w:fldChar w:fldCharType="begin"/>
            </w:r>
            <w:r w:rsidRPr="006B0339">
              <w:rPr>
                <w:rFonts w:eastAsia="Times New Roman" w:cs="Times New Roman"/>
                <w:sz w:val="26"/>
                <w:szCs w:val="26"/>
                <w:lang w:val="fr-FR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  <w:lang w:val="fr-FR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6"/>
                      <w:szCs w:val="26"/>
                      <w:lang w:val="fr-FR"/>
                    </w:rPr>
                    <m:t>2.075</m:t>
                  </m:r>
                  <m:ctrlPr>
                    <w:rPr>
                      <w:rFonts w:ascii="Cambria Math" w:eastAsia="Times New Roman" w:hAnsi="Cambria Math"/>
                      <w:i/>
                      <w:sz w:val="26"/>
                      <w:szCs w:val="26"/>
                      <w:lang w:val="fr-FR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6"/>
                      <w:szCs w:val="26"/>
                      <w:lang w:val="fr-FR"/>
                    </w:rPr>
                    <m:t>3</m:t>
                  </m:r>
                  <m:ctrlPr>
                    <w:rPr>
                      <w:rFonts w:ascii="Cambria Math" w:eastAsia="Times New Roman" w:hAnsi="Cambria Math"/>
                      <w:i/>
                      <w:sz w:val="26"/>
                      <w:szCs w:val="26"/>
                      <w:lang w:val="fr-FR"/>
                    </w:rPr>
                  </m:ctrlPr>
                </m:den>
              </m:f>
            </m:oMath>
            <w:r w:rsidRPr="006B0339">
              <w:rPr>
                <w:rFonts w:eastAsia="Times New Roman" w:cs="Times New Roman"/>
                <w:sz w:val="26"/>
                <w:szCs w:val="26"/>
                <w:lang w:val="fr-FR"/>
              </w:rPr>
              <w:fldChar w:fldCharType="end"/>
            </w:r>
            <w:r w:rsidRPr="006B0339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= 0,5 (m)</w:t>
            </w:r>
          </w:p>
          <w:p w:rsidR="006B0339" w:rsidRPr="006B0339" w:rsidRDefault="006B0339" w:rsidP="006B0339">
            <w:pPr>
              <w:rPr>
                <w:rFonts w:eastAsia="Times New Roman" w:cs="Times New Roman"/>
                <w:sz w:val="26"/>
                <w:szCs w:val="26"/>
              </w:rPr>
            </w:pPr>
            <w:r w:rsidRPr="006B0339">
              <w:rPr>
                <w:rFonts w:eastAsia="Times New Roman" w:cs="Times New Roman"/>
                <w:sz w:val="26"/>
                <w:szCs w:val="26"/>
              </w:rPr>
              <w:t>Do đó:  t=</w:t>
            </w:r>
            <w:r w:rsidRPr="006B0339">
              <w:rPr>
                <w:rFonts w:eastAsia="Times New Roman" w:cs="Times New Roman"/>
                <w:position w:val="-26"/>
                <w:sz w:val="26"/>
                <w:szCs w:val="26"/>
              </w:rPr>
              <w:object w:dxaOrig="520" w:dyaOrig="700">
                <v:shape id="_x0000_i1065" type="#_x0000_t75" style="width:25.95pt;height:36pt" o:ole="">
                  <v:imagedata r:id="rId133" o:title=""/>
                </v:shape>
                <o:OLEObject Type="Embed" ProgID="Equation.DSMT4" ShapeID="_x0000_i1065" DrawAspect="Content" ObjectID="_1744444434" r:id="rId134"/>
              </w:object>
            </w:r>
            <w:r w:rsidRPr="006B0339">
              <w:rPr>
                <w:rFonts w:eastAsia="Times New Roman" w:cs="Times New Roman"/>
                <w:sz w:val="26"/>
                <w:szCs w:val="26"/>
              </w:rPr>
              <w:t>=1s</w:t>
            </w:r>
          </w:p>
          <w:p w:rsidR="006B0339" w:rsidRPr="006B0339" w:rsidRDefault="006B0339" w:rsidP="006B0339">
            <w:pPr>
              <w:rPr>
                <w:rFonts w:eastAsia="Times New Roman" w:cs="Times New Roman"/>
                <w:sz w:val="26"/>
                <w:szCs w:val="26"/>
              </w:rPr>
            </w:pPr>
            <w:r w:rsidRPr="006B0339">
              <w:rPr>
                <w:rFonts w:eastAsia="Times New Roman" w:cs="Times New Roman"/>
                <w:sz w:val="26"/>
                <w:szCs w:val="26"/>
              </w:rPr>
              <w:t>Thời điểm dây đứt hai vật có cùng vận tốc v</w:t>
            </w:r>
            <w:r w:rsidRPr="006B0339">
              <w:rPr>
                <w:rFonts w:eastAsia="Times New Roman" w:cs="Times New Roman"/>
                <w:sz w:val="26"/>
                <w:szCs w:val="26"/>
                <w:vertAlign w:val="subscript"/>
              </w:rPr>
              <w:t>0</w:t>
            </w:r>
            <w:r w:rsidRPr="006B0339">
              <w:rPr>
                <w:rFonts w:eastAsia="Times New Roman" w:cs="Times New Roman"/>
                <w:sz w:val="26"/>
                <w:szCs w:val="26"/>
              </w:rPr>
              <w:t>= a.t= 1m/s</w:t>
            </w:r>
          </w:p>
          <w:p w:rsidR="006B0339" w:rsidRPr="006B0339" w:rsidRDefault="006B0339" w:rsidP="006B0339">
            <w:pPr>
              <w:rPr>
                <w:rFonts w:eastAsia="Times New Roman" w:cs="Times New Roman"/>
                <w:sz w:val="26"/>
                <w:szCs w:val="26"/>
              </w:rPr>
            </w:pPr>
            <w:r w:rsidRPr="006B0339">
              <w:rPr>
                <w:rFonts w:eastAsia="Times New Roman" w:cs="Times New Roman"/>
                <w:sz w:val="26"/>
                <w:szCs w:val="26"/>
              </w:rPr>
              <w:t>Vật B coi như được ném thẳng đứng xuống  : S</w:t>
            </w:r>
            <w:r w:rsidRPr="006B0339">
              <w:rPr>
                <w:rFonts w:eastAsia="Times New Roman" w:cs="Times New Roman"/>
                <w:sz w:val="26"/>
                <w:szCs w:val="26"/>
                <w:vertAlign w:val="subscript"/>
              </w:rPr>
              <w:t xml:space="preserve">B </w:t>
            </w:r>
            <w:r w:rsidRPr="006B0339">
              <w:rPr>
                <w:rFonts w:eastAsia="Times New Roman" w:cs="Times New Roman"/>
                <w:sz w:val="26"/>
                <w:szCs w:val="26"/>
              </w:rPr>
              <w:t>= v</w:t>
            </w:r>
            <w:r w:rsidRPr="006B0339">
              <w:rPr>
                <w:rFonts w:eastAsia="Times New Roman" w:cs="Times New Roman"/>
                <w:sz w:val="26"/>
                <w:szCs w:val="26"/>
                <w:vertAlign w:val="subscript"/>
              </w:rPr>
              <w:t>0.</w:t>
            </w:r>
            <w:r w:rsidRPr="006B0339">
              <w:rPr>
                <w:rFonts w:eastAsia="Times New Roman" w:cs="Times New Roman"/>
                <w:sz w:val="26"/>
                <w:szCs w:val="26"/>
              </w:rPr>
              <w:t>t</w:t>
            </w:r>
            <w:r w:rsidRPr="006B0339">
              <w:rPr>
                <w:rFonts w:eastAsia="Times New Roman" w:cs="Times New Roman"/>
                <w:sz w:val="26"/>
                <w:szCs w:val="26"/>
                <w:vertAlign w:val="subscript"/>
              </w:rPr>
              <w:t>1</w:t>
            </w:r>
            <w:r w:rsidRPr="006B0339">
              <w:rPr>
                <w:rFonts w:eastAsia="Times New Roman" w:cs="Times New Roman"/>
                <w:sz w:val="26"/>
                <w:szCs w:val="26"/>
              </w:rPr>
              <w:t xml:space="preserve"> +</w:t>
            </w:r>
            <w:r w:rsidRPr="006B0339">
              <w:rPr>
                <w:rFonts w:eastAsia="Times New Roman" w:cs="Times New Roman"/>
                <w:position w:val="-24"/>
                <w:sz w:val="26"/>
                <w:szCs w:val="26"/>
              </w:rPr>
              <w:object w:dxaOrig="240" w:dyaOrig="620">
                <v:shape id="_x0000_i1066" type="#_x0000_t75" style="width:11.7pt;height:30.15pt" o:ole="">
                  <v:imagedata r:id="rId135" o:title=""/>
                </v:shape>
                <o:OLEObject Type="Embed" ProgID="Equation.DSMT4" ShapeID="_x0000_i1066" DrawAspect="Content" ObjectID="_1744444435" r:id="rId136"/>
              </w:object>
            </w:r>
            <w:r w:rsidRPr="006B0339">
              <w:rPr>
                <w:rFonts w:eastAsia="Times New Roman" w:cs="Times New Roman"/>
                <w:sz w:val="26"/>
                <w:szCs w:val="26"/>
              </w:rPr>
              <w:t>g.</w:t>
            </w:r>
            <w:r w:rsidRPr="006B0339">
              <w:rPr>
                <w:rFonts w:eastAsia="Times New Roman" w:cs="Times New Roman"/>
                <w:position w:val="-12"/>
                <w:sz w:val="26"/>
                <w:szCs w:val="26"/>
              </w:rPr>
              <w:object w:dxaOrig="220" w:dyaOrig="380">
                <v:shape id="_x0000_i1067" type="#_x0000_t75" style="width:10.9pt;height:18.4pt" o:ole="">
                  <v:imagedata r:id="rId137" o:title=""/>
                </v:shape>
                <o:OLEObject Type="Embed" ProgID="Equation.DSMT4" ShapeID="_x0000_i1067" DrawAspect="Content" ObjectID="_1744444436" r:id="rId138"/>
              </w:object>
            </w:r>
            <w:r w:rsidRPr="006B0339">
              <w:rPr>
                <w:rFonts w:eastAsia="Times New Roman" w:cs="Times New Roman"/>
                <w:sz w:val="26"/>
                <w:szCs w:val="26"/>
              </w:rPr>
              <w:t xml:space="preserve"> = 4m</w:t>
            </w:r>
          </w:p>
          <w:p w:rsidR="006B0339" w:rsidRPr="006B0339" w:rsidRDefault="006B0339" w:rsidP="006B0339">
            <w:pPr>
              <w:rPr>
                <w:rFonts w:eastAsia="Times New Roman" w:cs="Times New Roman"/>
                <w:b/>
                <w:i/>
                <w:sz w:val="26"/>
                <w:szCs w:val="26"/>
              </w:rPr>
            </w:pPr>
            <w:r w:rsidRPr="006B0339">
              <w:rPr>
                <w:rFonts w:eastAsia="Times New Roman" w:cs="Times New Roman"/>
                <w:b/>
                <w:i/>
                <w:sz w:val="26"/>
                <w:szCs w:val="26"/>
              </w:rPr>
              <w:t xml:space="preserve">Vật A: </w:t>
            </w:r>
          </w:p>
          <w:p w:rsidR="006B0339" w:rsidRPr="006B0339" w:rsidRDefault="006B0339" w:rsidP="006B0339">
            <w:pPr>
              <w:rPr>
                <w:rFonts w:eastAsia="Times New Roman" w:cs="Times New Roman"/>
                <w:sz w:val="26"/>
                <w:szCs w:val="26"/>
              </w:rPr>
            </w:pPr>
            <w:r w:rsidRPr="006B0339">
              <w:rPr>
                <w:rFonts w:eastAsia="Times New Roman" w:cs="Times New Roman"/>
                <w:b/>
                <w:i/>
                <w:sz w:val="26"/>
                <w:szCs w:val="26"/>
              </w:rPr>
              <w:t>Giai đoạn 1</w:t>
            </w:r>
            <w:r w:rsidRPr="006B0339">
              <w:rPr>
                <w:rFonts w:eastAsia="Times New Roman" w:cs="Times New Roman"/>
                <w:sz w:val="26"/>
                <w:szCs w:val="26"/>
              </w:rPr>
              <w:t>: Đi lên chậm dần với gia tốc a</w:t>
            </w:r>
            <w:r w:rsidRPr="006B0339">
              <w:rPr>
                <w:rFonts w:eastAsia="Times New Roman" w:cs="Times New Roman"/>
                <w:sz w:val="26"/>
                <w:szCs w:val="26"/>
                <w:vertAlign w:val="subscript"/>
              </w:rPr>
              <w:t>1</w:t>
            </w:r>
            <w:r w:rsidRPr="006B0339">
              <w:rPr>
                <w:rFonts w:eastAsia="Times New Roman" w:cs="Times New Roman"/>
                <w:sz w:val="26"/>
                <w:szCs w:val="26"/>
              </w:rPr>
              <w:t>= -g.sin</w:t>
            </w:r>
            <w:r w:rsidRPr="006B0339">
              <w:rPr>
                <w:rFonts w:eastAsia="Times New Roman" w:cs="Times New Roman"/>
                <w:position w:val="-6"/>
                <w:sz w:val="26"/>
                <w:szCs w:val="26"/>
              </w:rPr>
              <w:object w:dxaOrig="240" w:dyaOrig="220">
                <v:shape id="_x0000_i1068" type="#_x0000_t75" style="width:11.7pt;height:10.9pt" o:ole="">
                  <v:imagedata r:id="rId139" o:title=""/>
                </v:shape>
                <o:OLEObject Type="Embed" ProgID="Equation.DSMT4" ShapeID="_x0000_i1068" DrawAspect="Content" ObjectID="_1744444437" r:id="rId140"/>
              </w:object>
            </w:r>
            <w:r w:rsidRPr="006B0339">
              <w:rPr>
                <w:rFonts w:eastAsia="Times New Roman" w:cs="Times New Roman"/>
                <w:sz w:val="26"/>
                <w:szCs w:val="26"/>
              </w:rPr>
              <w:t>=-5m/s</w:t>
            </w:r>
            <w:r w:rsidRPr="006B0339">
              <w:rPr>
                <w:rFonts w:eastAsia="Times New Roman" w:cs="Times New Roman"/>
                <w:sz w:val="26"/>
                <w:szCs w:val="26"/>
                <w:vertAlign w:val="superscript"/>
              </w:rPr>
              <w:t>2</w:t>
            </w:r>
          </w:p>
          <w:p w:rsidR="006B0339" w:rsidRPr="006B0339" w:rsidRDefault="006B0339" w:rsidP="006B0339">
            <w:pPr>
              <w:rPr>
                <w:rFonts w:eastAsia="Times New Roman" w:cs="Times New Roman"/>
                <w:sz w:val="26"/>
                <w:szCs w:val="26"/>
              </w:rPr>
            </w:pPr>
            <w:r w:rsidRPr="006B0339">
              <w:rPr>
                <w:rFonts w:eastAsia="Times New Roman" w:cs="Times New Roman"/>
                <w:sz w:val="26"/>
                <w:szCs w:val="26"/>
              </w:rPr>
              <w:t>Thời gian A dừng lại t</w:t>
            </w:r>
            <w:r w:rsidRPr="006B0339">
              <w:rPr>
                <w:rFonts w:eastAsia="Times New Roman" w:cs="Times New Roman"/>
                <w:sz w:val="26"/>
                <w:szCs w:val="26"/>
                <w:vertAlign w:val="subscript"/>
              </w:rPr>
              <w:t>2</w:t>
            </w:r>
            <w:r w:rsidRPr="006B0339">
              <w:rPr>
                <w:rFonts w:eastAsia="Times New Roman" w:cs="Times New Roman"/>
                <w:sz w:val="26"/>
                <w:szCs w:val="26"/>
              </w:rPr>
              <w:t>= -</w:t>
            </w:r>
            <w:r w:rsidRPr="006B0339">
              <w:rPr>
                <w:rFonts w:eastAsia="Times New Roman" w:cs="Times New Roman"/>
                <w:position w:val="-30"/>
                <w:sz w:val="26"/>
                <w:szCs w:val="26"/>
              </w:rPr>
              <w:object w:dxaOrig="300" w:dyaOrig="680">
                <v:shape id="_x0000_i1069" type="#_x0000_t75" style="width:15.05pt;height:33.5pt" o:ole="">
                  <v:imagedata r:id="rId141" o:title=""/>
                </v:shape>
                <o:OLEObject Type="Embed" ProgID="Equation.DSMT4" ShapeID="_x0000_i1069" DrawAspect="Content" ObjectID="_1744444438" r:id="rId142"/>
              </w:object>
            </w:r>
            <w:r w:rsidRPr="006B0339">
              <w:rPr>
                <w:rFonts w:eastAsia="Times New Roman" w:cs="Times New Roman"/>
                <w:sz w:val="26"/>
                <w:szCs w:val="26"/>
              </w:rPr>
              <w:t xml:space="preserve"> = 0,2s và đi lên được quãng đường - </w:t>
            </w:r>
            <w:r w:rsidRPr="006B0339">
              <w:rPr>
                <w:rFonts w:eastAsia="Times New Roman" w:cs="Times New Roman"/>
                <w:position w:val="-30"/>
                <w:sz w:val="26"/>
                <w:szCs w:val="26"/>
              </w:rPr>
              <w:object w:dxaOrig="480" w:dyaOrig="720">
                <v:shape id="_x0000_i1070" type="#_x0000_t75" style="width:23.45pt;height:36pt" o:ole="">
                  <v:imagedata r:id="rId143" o:title=""/>
                </v:shape>
                <o:OLEObject Type="Embed" ProgID="Equation.DSMT4" ShapeID="_x0000_i1070" DrawAspect="Content" ObjectID="_1744444439" r:id="rId144"/>
              </w:object>
            </w:r>
            <w:r w:rsidRPr="006B0339">
              <w:rPr>
                <w:rFonts w:eastAsia="Times New Roman" w:cs="Times New Roman"/>
                <w:sz w:val="26"/>
                <w:szCs w:val="26"/>
              </w:rPr>
              <w:t>=0,1m</w:t>
            </w:r>
          </w:p>
          <w:p w:rsidR="006B0339" w:rsidRPr="006B0339" w:rsidRDefault="006B0339" w:rsidP="006B0339">
            <w:pPr>
              <w:rPr>
                <w:rFonts w:eastAsia="Times New Roman" w:cs="Times New Roman"/>
                <w:sz w:val="26"/>
                <w:szCs w:val="26"/>
              </w:rPr>
            </w:pPr>
            <w:r w:rsidRPr="006B0339">
              <w:rPr>
                <w:rFonts w:eastAsia="Times New Roman" w:cs="Times New Roman"/>
                <w:b/>
                <w:i/>
                <w:sz w:val="26"/>
                <w:szCs w:val="26"/>
              </w:rPr>
              <w:t>Giai đoạn 2</w:t>
            </w:r>
            <w:r w:rsidRPr="006B0339">
              <w:rPr>
                <w:rFonts w:eastAsia="Times New Roman" w:cs="Times New Roman"/>
                <w:sz w:val="26"/>
                <w:szCs w:val="26"/>
              </w:rPr>
              <w:t>: Đi xuống nhanh dần với gia tốc a</w:t>
            </w:r>
            <w:r w:rsidRPr="006B0339">
              <w:rPr>
                <w:rFonts w:eastAsia="Times New Roman" w:cs="Times New Roman"/>
                <w:sz w:val="26"/>
                <w:szCs w:val="26"/>
                <w:vertAlign w:val="subscript"/>
              </w:rPr>
              <w:t>2</w:t>
            </w:r>
            <w:r w:rsidRPr="006B0339">
              <w:rPr>
                <w:rFonts w:eastAsia="Times New Roman" w:cs="Times New Roman"/>
                <w:sz w:val="26"/>
                <w:szCs w:val="26"/>
              </w:rPr>
              <w:t>= g.sin</w:t>
            </w:r>
            <w:r w:rsidRPr="006B0339">
              <w:rPr>
                <w:rFonts w:eastAsia="Times New Roman" w:cs="Times New Roman"/>
                <w:position w:val="-6"/>
                <w:sz w:val="26"/>
                <w:szCs w:val="26"/>
              </w:rPr>
              <w:object w:dxaOrig="240" w:dyaOrig="220">
                <v:shape id="_x0000_i1071" type="#_x0000_t75" style="width:11.7pt;height:10.9pt" o:ole="">
                  <v:imagedata r:id="rId139" o:title=""/>
                </v:shape>
                <o:OLEObject Type="Embed" ProgID="Equation.DSMT4" ShapeID="_x0000_i1071" DrawAspect="Content" ObjectID="_1744444440" r:id="rId145"/>
              </w:object>
            </w:r>
            <w:r w:rsidRPr="006B0339">
              <w:rPr>
                <w:rFonts w:eastAsia="Times New Roman" w:cs="Times New Roman"/>
                <w:sz w:val="26"/>
                <w:szCs w:val="26"/>
              </w:rPr>
              <w:t>=5m/s</w:t>
            </w:r>
            <w:r w:rsidRPr="006B0339">
              <w:rPr>
                <w:rFonts w:eastAsia="Times New Roman" w:cs="Times New Roman"/>
                <w:sz w:val="26"/>
                <w:szCs w:val="26"/>
                <w:vertAlign w:val="superscript"/>
              </w:rPr>
              <w:t>2</w:t>
            </w:r>
          </w:p>
          <w:p w:rsidR="006B0339" w:rsidRPr="006B0339" w:rsidRDefault="006B0339" w:rsidP="006B0339">
            <w:pPr>
              <w:rPr>
                <w:rFonts w:eastAsia="Times New Roman" w:cs="Times New Roman"/>
                <w:sz w:val="26"/>
                <w:szCs w:val="26"/>
              </w:rPr>
            </w:pPr>
            <w:r w:rsidRPr="006B0339">
              <w:rPr>
                <w:rFonts w:eastAsia="Times New Roman" w:cs="Times New Roman"/>
                <w:sz w:val="26"/>
                <w:szCs w:val="26"/>
              </w:rPr>
              <w:t xml:space="preserve"> Quãng đường A đi xuống được trong 0,6s còn lại là </w:t>
            </w:r>
            <w:r w:rsidRPr="006B0339">
              <w:rPr>
                <w:rFonts w:eastAsia="Times New Roman" w:cs="Times New Roman"/>
                <w:position w:val="-24"/>
                <w:sz w:val="26"/>
                <w:szCs w:val="26"/>
              </w:rPr>
              <w:object w:dxaOrig="240" w:dyaOrig="620">
                <v:shape id="_x0000_i1072" type="#_x0000_t75" style="width:11.7pt;height:30.15pt" o:ole="">
                  <v:imagedata r:id="rId135" o:title=""/>
                </v:shape>
                <o:OLEObject Type="Embed" ProgID="Equation.DSMT4" ShapeID="_x0000_i1072" DrawAspect="Content" ObjectID="_1744444441" r:id="rId146"/>
              </w:object>
            </w:r>
            <w:r w:rsidRPr="006B0339">
              <w:rPr>
                <w:rFonts w:eastAsia="Times New Roman" w:cs="Times New Roman"/>
                <w:sz w:val="26"/>
                <w:szCs w:val="26"/>
              </w:rPr>
              <w:t>a.</w:t>
            </w:r>
            <w:r w:rsidRPr="006B0339">
              <w:rPr>
                <w:rFonts w:eastAsia="Times New Roman" w:cs="Times New Roman"/>
                <w:position w:val="-4"/>
                <w:sz w:val="26"/>
                <w:szCs w:val="26"/>
              </w:rPr>
              <w:object w:dxaOrig="220" w:dyaOrig="260">
                <v:shape id="_x0000_i1073" type="#_x0000_t75" style="width:10.9pt;height:12.55pt" o:ole="">
                  <v:imagedata r:id="rId147" o:title=""/>
                </v:shape>
                <o:OLEObject Type="Embed" ProgID="Equation.DSMT4" ShapeID="_x0000_i1073" DrawAspect="Content" ObjectID="_1744444442" r:id="rId148"/>
              </w:object>
            </w:r>
            <w:r w:rsidRPr="006B0339">
              <w:rPr>
                <w:rFonts w:eastAsia="Times New Roman" w:cs="Times New Roman"/>
                <w:position w:val="-12"/>
                <w:sz w:val="26"/>
                <w:szCs w:val="26"/>
              </w:rPr>
              <w:object w:dxaOrig="220" w:dyaOrig="380">
                <v:shape id="_x0000_i1074" type="#_x0000_t75" style="width:10.9pt;height:18.4pt" o:ole="">
                  <v:imagedata r:id="rId149" o:title=""/>
                </v:shape>
                <o:OLEObject Type="Embed" ProgID="Equation.DSMT4" ShapeID="_x0000_i1074" DrawAspect="Content" ObjectID="_1744444443" r:id="rId150"/>
              </w:object>
            </w:r>
            <w:r w:rsidRPr="006B0339">
              <w:rPr>
                <w:rFonts w:eastAsia="Times New Roman" w:cs="Times New Roman"/>
                <w:sz w:val="26"/>
                <w:szCs w:val="26"/>
              </w:rPr>
              <w:t xml:space="preserve"> = 0,9m</w:t>
            </w:r>
          </w:p>
          <w:p w:rsidR="006B0339" w:rsidRPr="006B0339" w:rsidRDefault="006B0339" w:rsidP="006B0339">
            <w:pPr>
              <w:rPr>
                <w:rFonts w:eastAsia="Times New Roman" w:cs="Times New Roman"/>
                <w:sz w:val="26"/>
                <w:szCs w:val="26"/>
              </w:rPr>
            </w:pPr>
            <w:r w:rsidRPr="006B0339">
              <w:rPr>
                <w:rFonts w:eastAsia="Times New Roman" w:cs="Times New Roman"/>
                <w:sz w:val="26"/>
                <w:szCs w:val="26"/>
              </w:rPr>
              <w:t xml:space="preserve"> Vậy sau 0,8s kể từ khi dây đứt A ở dưới vị trí ban đầu đoạn  : </w:t>
            </w:r>
          </w:p>
          <w:p w:rsidR="006B0339" w:rsidRPr="006B0339" w:rsidRDefault="006B0339" w:rsidP="006B0339">
            <w:pPr>
              <w:rPr>
                <w:rFonts w:eastAsia="Times New Roman" w:cs="Times New Roman"/>
                <w:sz w:val="26"/>
                <w:szCs w:val="26"/>
              </w:rPr>
            </w:pPr>
            <w:r w:rsidRPr="006B0339">
              <w:rPr>
                <w:rFonts w:eastAsia="Times New Roman" w:cs="Times New Roman"/>
                <w:sz w:val="26"/>
                <w:szCs w:val="26"/>
              </w:rPr>
              <w:t xml:space="preserve">                                            S</w:t>
            </w:r>
            <w:r w:rsidRPr="006B0339">
              <w:rPr>
                <w:rFonts w:eastAsia="Times New Roman" w:cs="Times New Roman"/>
                <w:sz w:val="26"/>
                <w:szCs w:val="26"/>
                <w:vertAlign w:val="subscript"/>
              </w:rPr>
              <w:t>A</w:t>
            </w:r>
            <w:r w:rsidRPr="006B0339">
              <w:rPr>
                <w:rFonts w:eastAsia="Times New Roman" w:cs="Times New Roman"/>
                <w:sz w:val="26"/>
                <w:szCs w:val="26"/>
              </w:rPr>
              <w:t>= 0,9 - 0,1= 0,8m</w:t>
            </w:r>
          </w:p>
          <w:p w:rsidR="006B0339" w:rsidRPr="006B0339" w:rsidRDefault="006B0339" w:rsidP="006B0339">
            <w:pPr>
              <w:rPr>
                <w:rFonts w:eastAsia="Times New Roman" w:cs="Times New Roman"/>
                <w:b/>
                <w:sz w:val="26"/>
                <w:szCs w:val="26"/>
              </w:rPr>
            </w:pPr>
            <w:r w:rsidRPr="006B0339">
              <w:rPr>
                <w:rFonts w:eastAsia="Times New Roman" w:cs="Times New Roman"/>
                <w:sz w:val="26"/>
                <w:szCs w:val="26"/>
              </w:rPr>
              <w:t>Hiệu độ cao giữa hai vật lúc này: h= S</w:t>
            </w:r>
            <w:r w:rsidRPr="006B0339">
              <w:rPr>
                <w:rFonts w:eastAsia="Times New Roman" w:cs="Times New Roman"/>
                <w:sz w:val="26"/>
                <w:szCs w:val="26"/>
                <w:vertAlign w:val="subscript"/>
              </w:rPr>
              <w:t>B</w:t>
            </w:r>
            <w:r w:rsidRPr="006B0339">
              <w:rPr>
                <w:rFonts w:eastAsia="Times New Roman" w:cs="Times New Roman"/>
                <w:sz w:val="26"/>
                <w:szCs w:val="26"/>
              </w:rPr>
              <w:t xml:space="preserve"> +0,75 - S</w:t>
            </w:r>
            <w:r w:rsidRPr="006B0339">
              <w:rPr>
                <w:rFonts w:eastAsia="Times New Roman" w:cs="Times New Roman"/>
                <w:sz w:val="26"/>
                <w:szCs w:val="26"/>
                <w:vertAlign w:val="subscript"/>
              </w:rPr>
              <w:t>A</w:t>
            </w:r>
            <w:r w:rsidRPr="006B0339">
              <w:rPr>
                <w:rFonts w:eastAsia="Times New Roman" w:cs="Times New Roman"/>
                <w:sz w:val="26"/>
                <w:szCs w:val="26"/>
              </w:rPr>
              <w:t xml:space="preserve"> .sin</w:t>
            </w:r>
            <w:r w:rsidRPr="006B0339">
              <w:rPr>
                <w:rFonts w:eastAsia="Times New Roman" w:cs="Times New Roman"/>
                <w:position w:val="-6"/>
                <w:sz w:val="26"/>
                <w:szCs w:val="26"/>
              </w:rPr>
              <w:object w:dxaOrig="240" w:dyaOrig="220">
                <v:shape id="_x0000_i1075" type="#_x0000_t75" style="width:11.7pt;height:10.9pt" o:ole="">
                  <v:imagedata r:id="rId151" o:title=""/>
                </v:shape>
                <o:OLEObject Type="Embed" ProgID="Equation.DSMT4" ShapeID="_x0000_i1075" DrawAspect="Content" ObjectID="_1744444444" r:id="rId152"/>
              </w:object>
            </w:r>
            <w:r w:rsidRPr="006B0339">
              <w:rPr>
                <w:rFonts w:eastAsia="Times New Roman" w:cs="Times New Roman"/>
                <w:sz w:val="26"/>
                <w:szCs w:val="26"/>
              </w:rPr>
              <w:t xml:space="preserve"> = 4,35 m</w:t>
            </w:r>
          </w:p>
        </w:tc>
        <w:tc>
          <w:tcPr>
            <w:tcW w:w="840" w:type="dxa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0,25</w:t>
            </w: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0,25</w:t>
            </w:r>
          </w:p>
        </w:tc>
      </w:tr>
      <w:tr w:rsidR="006B0339" w:rsidRPr="006B0339" w:rsidTr="00325383">
        <w:tc>
          <w:tcPr>
            <w:tcW w:w="993" w:type="dxa"/>
            <w:vMerge/>
            <w:vAlign w:val="center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</w:tc>
        <w:tc>
          <w:tcPr>
            <w:tcW w:w="850" w:type="dxa"/>
            <w:vAlign w:val="center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2.a</w:t>
            </w:r>
          </w:p>
        </w:tc>
        <w:tc>
          <w:tcPr>
            <w:tcW w:w="7665" w:type="dxa"/>
          </w:tcPr>
          <w:p w:rsidR="006B0339" w:rsidRPr="006B0339" w:rsidRDefault="006B0339" w:rsidP="006B0339">
            <w:pPr>
              <w:rPr>
                <w:rFonts w:eastAsia="Calibri" w:cs="Times New Roman"/>
                <w:sz w:val="26"/>
                <w:szCs w:val="26"/>
              </w:rPr>
            </w:pPr>
            <w:r w:rsidRPr="006B0339">
              <w:rPr>
                <w:rFonts w:eastAsia="Calibri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84864" behindDoc="1" locked="0" layoutInCell="1" allowOverlap="1">
                  <wp:simplePos x="0" y="0"/>
                  <wp:positionH relativeFrom="column">
                    <wp:posOffset>2349500</wp:posOffset>
                  </wp:positionH>
                  <wp:positionV relativeFrom="paragraph">
                    <wp:posOffset>191135</wp:posOffset>
                  </wp:positionV>
                  <wp:extent cx="2374900" cy="1555750"/>
                  <wp:effectExtent l="0" t="0" r="0" b="0"/>
                  <wp:wrapTight wrapText="bothSides">
                    <wp:wrapPolygon edited="0">
                      <wp:start x="0" y="0"/>
                      <wp:lineTo x="0" y="21424"/>
                      <wp:lineTo x="21484" y="21424"/>
                      <wp:lineTo x="21484" y="0"/>
                      <wp:lineTo x="0" y="0"/>
                    </wp:wrapPolygon>
                  </wp:wrapTight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4900" cy="155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6B0339">
              <w:rPr>
                <w:rFonts w:eastAsia="Calibri" w:cs="Times New Roman"/>
                <w:sz w:val="26"/>
                <w:szCs w:val="26"/>
              </w:rPr>
              <w:t xml:space="preserve">Các lực tác dụng lên vật gồm: trọng lực </w:t>
            </w:r>
            <w:r w:rsidRPr="006B0339">
              <w:rPr>
                <w:rFonts w:eastAsia="Calibri" w:cs="Times New Roman"/>
                <w:position w:val="-4"/>
                <w:sz w:val="26"/>
                <w:szCs w:val="26"/>
              </w:rPr>
              <w:object w:dxaOrig="240" w:dyaOrig="320">
                <v:shape id="_x0000_i1076" type="#_x0000_t75" style="width:11.7pt;height:15.9pt" o:ole="">
                  <v:imagedata r:id="rId154" o:title=""/>
                </v:shape>
                <o:OLEObject Type="Embed" ProgID="Equation.DSMT4" ShapeID="_x0000_i1076" DrawAspect="Content" ObjectID="_1744444445" r:id="rId155"/>
              </w:object>
            </w:r>
            <w:r w:rsidRPr="006B0339">
              <w:rPr>
                <w:rFonts w:eastAsia="Calibri" w:cs="Times New Roman"/>
                <w:sz w:val="26"/>
                <w:szCs w:val="26"/>
              </w:rPr>
              <w:t>, phản lực</w:t>
            </w:r>
            <w:r w:rsidRPr="006B0339">
              <w:rPr>
                <w:rFonts w:eastAsia="Calibri" w:cs="Times New Roman"/>
                <w:position w:val="-6"/>
                <w:sz w:val="26"/>
                <w:szCs w:val="26"/>
              </w:rPr>
              <w:object w:dxaOrig="279" w:dyaOrig="340">
                <v:shape id="_x0000_i1077" type="#_x0000_t75" style="width:14.25pt;height:16.75pt" o:ole="">
                  <v:imagedata r:id="rId156" o:title=""/>
                </v:shape>
                <o:OLEObject Type="Embed" ProgID="Equation.DSMT4" ShapeID="_x0000_i1077" DrawAspect="Content" ObjectID="_1744444446" r:id="rId157"/>
              </w:object>
            </w:r>
            <w:r w:rsidRPr="006B0339">
              <w:rPr>
                <w:rFonts w:eastAsia="Calibri" w:cs="Times New Roman"/>
                <w:sz w:val="26"/>
                <w:szCs w:val="26"/>
              </w:rPr>
              <w:t xml:space="preserve">, lực ma sát </w:t>
            </w:r>
            <w:r w:rsidRPr="006B0339">
              <w:rPr>
                <w:rFonts w:eastAsia="Calibri" w:cs="Times New Roman"/>
                <w:position w:val="-12"/>
                <w:sz w:val="26"/>
                <w:szCs w:val="26"/>
              </w:rPr>
              <w:object w:dxaOrig="400" w:dyaOrig="400">
                <v:shape id="_x0000_i1078" type="#_x0000_t75" style="width:19.25pt;height:19.25pt" o:ole="">
                  <v:imagedata r:id="rId158" o:title=""/>
                </v:shape>
                <o:OLEObject Type="Embed" ProgID="Equation.DSMT4" ShapeID="_x0000_i1078" DrawAspect="Content" ObjectID="_1744444447" r:id="rId159"/>
              </w:object>
            </w:r>
            <w:r w:rsidRPr="006B0339">
              <w:rPr>
                <w:rFonts w:eastAsia="Calibri" w:cs="Times New Roman"/>
                <w:sz w:val="26"/>
                <w:szCs w:val="26"/>
              </w:rPr>
              <w:t>,  lực kéo</w:t>
            </w:r>
            <w:r w:rsidRPr="006B0339">
              <w:rPr>
                <w:rFonts w:eastAsia="Calibri" w:cs="Times New Roman"/>
                <w:position w:val="-4"/>
                <w:sz w:val="26"/>
                <w:szCs w:val="26"/>
              </w:rPr>
              <w:object w:dxaOrig="260" w:dyaOrig="320">
                <v:shape id="_x0000_i1079" type="#_x0000_t75" style="width:12.55pt;height:15.9pt" o:ole="">
                  <v:imagedata r:id="rId160" o:title=""/>
                </v:shape>
                <o:OLEObject Type="Embed" ProgID="Equation.DSMT4" ShapeID="_x0000_i1079" DrawAspect="Content" ObjectID="_1744444448" r:id="rId161"/>
              </w:object>
            </w:r>
            <w:r w:rsidRPr="006B0339">
              <w:rPr>
                <w:rFonts w:eastAsia="Calibri" w:cs="Times New Roman"/>
                <w:sz w:val="26"/>
                <w:szCs w:val="26"/>
              </w:rPr>
              <w:t xml:space="preserve">  biểu diễn như hình vẽ</w:t>
            </w:r>
          </w:p>
          <w:p w:rsidR="006B0339" w:rsidRPr="006B0339" w:rsidRDefault="006B0339" w:rsidP="006B0339">
            <w:pPr>
              <w:rPr>
                <w:rFonts w:eastAsia="Calibri" w:cs="Times New Roman"/>
                <w:sz w:val="26"/>
                <w:szCs w:val="26"/>
              </w:rPr>
            </w:pPr>
            <w:r w:rsidRPr="006B0339">
              <w:rPr>
                <w:rFonts w:eastAsia="Calibri" w:cs="Times New Roman"/>
                <w:sz w:val="26"/>
                <w:szCs w:val="26"/>
              </w:rPr>
              <w:t xml:space="preserve">Áp dụng định luật II Niu tơn: </w:t>
            </w:r>
            <w:r w:rsidRPr="006B0339">
              <w:rPr>
                <w:rFonts w:eastAsia="Calibri" w:cs="Times New Roman"/>
                <w:position w:val="-12"/>
                <w:sz w:val="26"/>
                <w:szCs w:val="26"/>
              </w:rPr>
              <w:object w:dxaOrig="2160" w:dyaOrig="400">
                <v:shape id="_x0000_i1080" type="#_x0000_t75" style="width:108.85pt;height:19.25pt" o:ole="">
                  <v:imagedata r:id="rId162" o:title=""/>
                </v:shape>
                <o:OLEObject Type="Embed" ProgID="Equation.DSMT4" ShapeID="_x0000_i1080" DrawAspect="Content" ObjectID="_1744444449" r:id="rId163"/>
              </w:object>
            </w:r>
            <w:r w:rsidRPr="006B0339">
              <w:rPr>
                <w:rFonts w:eastAsia="Calibri" w:cs="Times New Roman"/>
                <w:sz w:val="26"/>
                <w:szCs w:val="26"/>
              </w:rPr>
              <w:t xml:space="preserve"> (1)</w:t>
            </w:r>
          </w:p>
          <w:p w:rsidR="006B0339" w:rsidRPr="006B0339" w:rsidRDefault="006B0339" w:rsidP="006B0339">
            <w:pPr>
              <w:rPr>
                <w:rFonts w:eastAsia="Calibri" w:cs="Times New Roman"/>
                <w:sz w:val="26"/>
                <w:szCs w:val="26"/>
              </w:rPr>
            </w:pPr>
            <w:r w:rsidRPr="006B0339">
              <w:rPr>
                <w:rFonts w:eastAsia="Calibri" w:cs="Times New Roman"/>
                <w:sz w:val="26"/>
                <w:szCs w:val="26"/>
              </w:rPr>
              <w:t>Chọn hệ trục 0xy như hình vẽ</w:t>
            </w:r>
          </w:p>
          <w:p w:rsidR="006B0339" w:rsidRPr="006B0339" w:rsidRDefault="006B0339" w:rsidP="006B0339">
            <w:pPr>
              <w:rPr>
                <w:rFonts w:eastAsia="Calibri" w:cs="Times New Roman"/>
                <w:sz w:val="26"/>
                <w:szCs w:val="26"/>
              </w:rPr>
            </w:pPr>
            <w:r w:rsidRPr="006B0339">
              <w:rPr>
                <w:rFonts w:eastAsia="Calibri" w:cs="Times New Roman"/>
                <w:sz w:val="26"/>
                <w:szCs w:val="26"/>
              </w:rPr>
              <w:t xml:space="preserve">Chiếu (1) lên trục 0y: N – P + Fsinα = 0 → N = P + Fsinα </w:t>
            </w:r>
          </w:p>
          <w:p w:rsidR="006B0339" w:rsidRPr="006B0339" w:rsidRDefault="006B0339" w:rsidP="006B0339">
            <w:pPr>
              <w:rPr>
                <w:rFonts w:eastAsia="Calibri" w:cs="Times New Roman"/>
                <w:sz w:val="26"/>
                <w:szCs w:val="26"/>
              </w:rPr>
            </w:pPr>
            <w:r w:rsidRPr="006B0339">
              <w:rPr>
                <w:rFonts w:eastAsia="Calibri" w:cs="Times New Roman"/>
                <w:sz w:val="26"/>
                <w:szCs w:val="26"/>
              </w:rPr>
              <w:t>→ F</w:t>
            </w:r>
            <w:r w:rsidRPr="006B0339">
              <w:rPr>
                <w:rFonts w:eastAsia="Calibri" w:cs="Times New Roman"/>
                <w:sz w:val="26"/>
                <w:szCs w:val="26"/>
                <w:vertAlign w:val="subscript"/>
              </w:rPr>
              <w:t>ms</w:t>
            </w:r>
            <w:r w:rsidRPr="006B0339">
              <w:rPr>
                <w:rFonts w:eastAsia="Calibri" w:cs="Times New Roman"/>
                <w:sz w:val="26"/>
                <w:szCs w:val="26"/>
              </w:rPr>
              <w:t xml:space="preserve"> = µN = µ(P – Fsinα)</w:t>
            </w:r>
          </w:p>
          <w:p w:rsidR="006B0339" w:rsidRPr="006B0339" w:rsidRDefault="006B0339" w:rsidP="006B0339">
            <w:pPr>
              <w:rPr>
                <w:rFonts w:eastAsia="Calibri" w:cs="Times New Roman"/>
                <w:sz w:val="26"/>
                <w:szCs w:val="26"/>
              </w:rPr>
            </w:pPr>
            <w:r w:rsidRPr="006B0339">
              <w:rPr>
                <w:rFonts w:eastAsia="Calibri" w:cs="Times New Roman"/>
                <w:sz w:val="26"/>
                <w:szCs w:val="26"/>
              </w:rPr>
              <w:t>Chiếu (1) lên 0x: - F</w:t>
            </w:r>
            <w:r w:rsidRPr="006B0339">
              <w:rPr>
                <w:rFonts w:eastAsia="Calibri" w:cs="Times New Roman"/>
                <w:sz w:val="26"/>
                <w:szCs w:val="26"/>
                <w:vertAlign w:val="subscript"/>
              </w:rPr>
              <w:t>ms</w:t>
            </w:r>
            <w:r w:rsidRPr="006B0339">
              <w:rPr>
                <w:rFonts w:eastAsia="Calibri" w:cs="Times New Roman"/>
                <w:sz w:val="26"/>
                <w:szCs w:val="26"/>
              </w:rPr>
              <w:t xml:space="preserve"> + Fcosα = ma</w:t>
            </w:r>
          </w:p>
          <w:p w:rsidR="006B0339" w:rsidRPr="006B0339" w:rsidRDefault="006B0339" w:rsidP="006B0339">
            <w:pPr>
              <w:rPr>
                <w:rFonts w:eastAsia="Calibri" w:cs="Times New Roman"/>
                <w:sz w:val="26"/>
                <w:szCs w:val="26"/>
              </w:rPr>
            </w:pPr>
            <w:r w:rsidRPr="006B0339">
              <w:rPr>
                <w:rFonts w:eastAsia="Calibri" w:cs="Times New Roman"/>
                <w:sz w:val="26"/>
                <w:szCs w:val="26"/>
              </w:rPr>
              <w:t>↔ - µ(P – Fsinα) + Fcosα = ma ↔ Fcosα + µFsinα = µP + ma</w:t>
            </w:r>
          </w:p>
          <w:p w:rsidR="006B0339" w:rsidRPr="006B0339" w:rsidRDefault="006B0339" w:rsidP="006B0339">
            <w:pPr>
              <w:rPr>
                <w:rFonts w:eastAsia="Calibri" w:cs="Times New Roman"/>
                <w:sz w:val="26"/>
                <w:szCs w:val="26"/>
              </w:rPr>
            </w:pPr>
            <w:r w:rsidRPr="006B0339">
              <w:rPr>
                <w:rFonts w:eastAsia="Calibri" w:cs="Times New Roman"/>
                <w:sz w:val="26"/>
                <w:szCs w:val="26"/>
              </w:rPr>
              <w:t xml:space="preserve">→ </w:t>
            </w:r>
            <w:r w:rsidRPr="006B0339">
              <w:rPr>
                <w:rFonts w:eastAsia="Calibri" w:cs="Times New Roman"/>
                <w:position w:val="-28"/>
                <w:sz w:val="26"/>
                <w:szCs w:val="26"/>
              </w:rPr>
              <w:object w:dxaOrig="1780" w:dyaOrig="660">
                <v:shape id="_x0000_i1081" type="#_x0000_t75" style="width:88.75pt;height:32.65pt" o:ole="">
                  <v:imagedata r:id="rId164" o:title=""/>
                </v:shape>
                <o:OLEObject Type="Embed" ProgID="Equation.DSMT4" ShapeID="_x0000_i1081" DrawAspect="Content" ObjectID="_1744444450" r:id="rId165"/>
              </w:object>
            </w:r>
          </w:p>
          <w:p w:rsidR="006B0339" w:rsidRPr="006B0339" w:rsidRDefault="006B0339" w:rsidP="006B0339">
            <w:pPr>
              <w:rPr>
                <w:rFonts w:eastAsia="Calibri" w:cs="Times New Roman"/>
                <w:sz w:val="26"/>
                <w:szCs w:val="26"/>
              </w:rPr>
            </w:pPr>
            <w:r w:rsidRPr="006B0339">
              <w:rPr>
                <w:rFonts w:eastAsia="Calibri" w:cs="Times New Roman"/>
                <w:sz w:val="26"/>
                <w:szCs w:val="26"/>
              </w:rPr>
              <w:t>khi vật chuyển động với gia tốc a = 1m/s</w:t>
            </w:r>
            <w:r w:rsidRPr="006B0339">
              <w:rPr>
                <w:rFonts w:eastAsia="Calibri" w:cs="Times New Roman"/>
                <w:sz w:val="26"/>
                <w:szCs w:val="26"/>
                <w:vertAlign w:val="superscript"/>
              </w:rPr>
              <w:t>2</w:t>
            </w:r>
            <w:r w:rsidRPr="006B0339">
              <w:rPr>
                <w:rFonts w:eastAsia="Calibri" w:cs="Times New Roman"/>
                <w:sz w:val="26"/>
                <w:szCs w:val="26"/>
              </w:rPr>
              <w:t xml:space="preserve"> thì</w:t>
            </w:r>
            <w:r w:rsidRPr="006B0339">
              <w:rPr>
                <w:rFonts w:eastAsia="Calibri" w:cs="Times New Roman"/>
                <w:position w:val="-28"/>
                <w:sz w:val="26"/>
                <w:szCs w:val="26"/>
              </w:rPr>
              <w:object w:dxaOrig="2540" w:dyaOrig="660">
                <v:shape id="_x0000_i1082" type="#_x0000_t75" style="width:127.25pt;height:32.65pt" o:ole="">
                  <v:imagedata r:id="rId166" o:title=""/>
                </v:shape>
                <o:OLEObject Type="Embed" ProgID="Equation.DSMT4" ShapeID="_x0000_i1082" DrawAspect="Content" ObjectID="_1744444451" r:id="rId167"/>
              </w:object>
            </w:r>
            <w:r w:rsidRPr="006B0339">
              <w:rPr>
                <w:rFonts w:eastAsia="Calibri" w:cs="Times New Roman"/>
                <w:sz w:val="26"/>
                <w:szCs w:val="26"/>
              </w:rPr>
              <w:t>N</w:t>
            </w:r>
          </w:p>
        </w:tc>
        <w:tc>
          <w:tcPr>
            <w:tcW w:w="840" w:type="dxa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0,25</w:t>
            </w: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0,25</w:t>
            </w:r>
          </w:p>
        </w:tc>
      </w:tr>
      <w:tr w:rsidR="006B0339" w:rsidRPr="006B0339" w:rsidTr="00325383">
        <w:tc>
          <w:tcPr>
            <w:tcW w:w="993" w:type="dxa"/>
            <w:vMerge/>
            <w:vAlign w:val="center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</w:tc>
        <w:tc>
          <w:tcPr>
            <w:tcW w:w="850" w:type="dxa"/>
            <w:vAlign w:val="center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2.b</w:t>
            </w:r>
          </w:p>
        </w:tc>
        <w:tc>
          <w:tcPr>
            <w:tcW w:w="7665" w:type="dxa"/>
          </w:tcPr>
          <w:p w:rsidR="006B0339" w:rsidRPr="006B0339" w:rsidRDefault="006B0339" w:rsidP="006B0339">
            <w:pPr>
              <w:rPr>
                <w:rFonts w:eastAsia="Calibri" w:cs="Times New Roman"/>
                <w:sz w:val="26"/>
                <w:szCs w:val="26"/>
              </w:rPr>
            </w:pPr>
            <w:r w:rsidRPr="006B0339">
              <w:rPr>
                <w:rFonts w:eastAsia="Calibri" w:cs="Times New Roman"/>
                <w:sz w:val="26"/>
                <w:szCs w:val="26"/>
              </w:rPr>
              <w:t xml:space="preserve">khi vật chuyển động thẳng đều thì a = 0 nên </w:t>
            </w:r>
            <w:r w:rsidRPr="006B0339">
              <w:rPr>
                <w:rFonts w:eastAsia="Calibri" w:cs="Times New Roman"/>
                <w:position w:val="-28"/>
                <w:sz w:val="26"/>
                <w:szCs w:val="26"/>
              </w:rPr>
              <w:object w:dxaOrig="1780" w:dyaOrig="660">
                <v:shape id="_x0000_i1083" type="#_x0000_t75" style="width:88.75pt;height:32.65pt" o:ole="">
                  <v:imagedata r:id="rId168" o:title=""/>
                </v:shape>
                <o:OLEObject Type="Embed" ProgID="Equation.DSMT4" ShapeID="_x0000_i1083" DrawAspect="Content" ObjectID="_1744444452" r:id="rId169"/>
              </w:object>
            </w:r>
          </w:p>
          <w:p w:rsidR="006B0339" w:rsidRPr="006B0339" w:rsidRDefault="006B0339" w:rsidP="006B0339">
            <w:pPr>
              <w:rPr>
                <w:rFonts w:eastAsia="Calibri" w:cs="Times New Roman"/>
                <w:sz w:val="26"/>
                <w:szCs w:val="26"/>
              </w:rPr>
            </w:pPr>
            <w:r w:rsidRPr="006B0339">
              <w:rPr>
                <w:rFonts w:eastAsia="Calibri" w:cs="Times New Roman"/>
                <w:sz w:val="26"/>
                <w:szCs w:val="26"/>
              </w:rPr>
              <w:t>Theo bất đẳng thức Bunhia ta có: (a.c + b.d) ≤ ( a</w:t>
            </w:r>
            <w:r w:rsidRPr="006B0339">
              <w:rPr>
                <w:rFonts w:eastAsia="Calibri" w:cs="Times New Roman"/>
                <w:sz w:val="26"/>
                <w:szCs w:val="26"/>
                <w:vertAlign w:val="superscript"/>
              </w:rPr>
              <w:t>2</w:t>
            </w:r>
            <w:r w:rsidRPr="006B0339">
              <w:rPr>
                <w:rFonts w:eastAsia="Calibri" w:cs="Times New Roman"/>
                <w:sz w:val="26"/>
                <w:szCs w:val="26"/>
              </w:rPr>
              <w:t xml:space="preserve"> + b</w:t>
            </w:r>
            <w:r w:rsidRPr="006B0339">
              <w:rPr>
                <w:rFonts w:eastAsia="Calibri" w:cs="Times New Roman"/>
                <w:sz w:val="26"/>
                <w:szCs w:val="26"/>
                <w:vertAlign w:val="superscript"/>
              </w:rPr>
              <w:t>2</w:t>
            </w:r>
            <w:r w:rsidRPr="006B0339">
              <w:rPr>
                <w:rFonts w:eastAsia="Calibri" w:cs="Times New Roman"/>
                <w:sz w:val="26"/>
                <w:szCs w:val="26"/>
              </w:rPr>
              <w:t>)(c</w:t>
            </w:r>
            <w:r w:rsidRPr="006B0339">
              <w:rPr>
                <w:rFonts w:eastAsia="Calibri" w:cs="Times New Roman"/>
                <w:sz w:val="26"/>
                <w:szCs w:val="26"/>
                <w:vertAlign w:val="superscript"/>
              </w:rPr>
              <w:t>2</w:t>
            </w:r>
            <w:r w:rsidRPr="006B0339">
              <w:rPr>
                <w:rFonts w:eastAsia="Calibri" w:cs="Times New Roman"/>
                <w:sz w:val="26"/>
                <w:szCs w:val="26"/>
              </w:rPr>
              <w:t xml:space="preserve"> + d</w:t>
            </w:r>
            <w:r w:rsidRPr="006B0339">
              <w:rPr>
                <w:rFonts w:eastAsia="Calibri" w:cs="Times New Roman"/>
                <w:sz w:val="26"/>
                <w:szCs w:val="26"/>
                <w:vertAlign w:val="superscript"/>
              </w:rPr>
              <w:t>2</w:t>
            </w:r>
            <w:r w:rsidRPr="006B0339">
              <w:rPr>
                <w:rFonts w:eastAsia="Calibri" w:cs="Times New Roman"/>
                <w:sz w:val="26"/>
                <w:szCs w:val="26"/>
              </w:rPr>
              <w:t>)</w:t>
            </w:r>
          </w:p>
          <w:p w:rsidR="006B0339" w:rsidRPr="006B0339" w:rsidRDefault="006B0339" w:rsidP="006B0339">
            <w:pPr>
              <w:rPr>
                <w:rFonts w:eastAsia="Calibri" w:cs="Times New Roman"/>
                <w:sz w:val="26"/>
                <w:szCs w:val="26"/>
              </w:rPr>
            </w:pPr>
            <w:r w:rsidRPr="006B0339">
              <w:rPr>
                <w:rFonts w:eastAsia="Calibri" w:cs="Times New Roman"/>
                <w:sz w:val="26"/>
                <w:szCs w:val="26"/>
              </w:rPr>
              <w:lastRenderedPageBreak/>
              <w:t>↔ (1.cosα + µsinα) ≤ ( 1 + µ</w:t>
            </w:r>
            <w:r w:rsidRPr="006B0339">
              <w:rPr>
                <w:rFonts w:eastAsia="Calibri" w:cs="Times New Roman"/>
                <w:sz w:val="26"/>
                <w:szCs w:val="26"/>
                <w:vertAlign w:val="superscript"/>
              </w:rPr>
              <w:t>2</w:t>
            </w:r>
            <w:r w:rsidRPr="006B0339">
              <w:rPr>
                <w:rFonts w:eastAsia="Calibri" w:cs="Times New Roman"/>
                <w:sz w:val="26"/>
                <w:szCs w:val="26"/>
              </w:rPr>
              <w:t>)( cos</w:t>
            </w:r>
            <w:r w:rsidRPr="006B0339">
              <w:rPr>
                <w:rFonts w:eastAsia="Calibri" w:cs="Times New Roman"/>
                <w:sz w:val="26"/>
                <w:szCs w:val="26"/>
                <w:vertAlign w:val="superscript"/>
              </w:rPr>
              <w:t>2</w:t>
            </w:r>
            <w:r w:rsidRPr="006B0339">
              <w:rPr>
                <w:rFonts w:eastAsia="Calibri" w:cs="Times New Roman"/>
                <w:sz w:val="26"/>
                <w:szCs w:val="26"/>
              </w:rPr>
              <w:t>α + sin</w:t>
            </w:r>
            <w:r w:rsidRPr="006B0339">
              <w:rPr>
                <w:rFonts w:eastAsia="Calibri" w:cs="Times New Roman"/>
                <w:sz w:val="26"/>
                <w:szCs w:val="26"/>
                <w:vertAlign w:val="superscript"/>
              </w:rPr>
              <w:t>2</w:t>
            </w:r>
            <w:r w:rsidRPr="006B0339">
              <w:rPr>
                <w:rFonts w:eastAsia="Calibri" w:cs="Times New Roman"/>
                <w:sz w:val="26"/>
                <w:szCs w:val="26"/>
              </w:rPr>
              <w:t>α) = 1 + µ</w:t>
            </w:r>
            <w:r w:rsidRPr="006B0339">
              <w:rPr>
                <w:rFonts w:eastAsia="Calibri" w:cs="Times New Roman"/>
                <w:sz w:val="26"/>
                <w:szCs w:val="26"/>
                <w:vertAlign w:val="superscript"/>
              </w:rPr>
              <w:t>2</w:t>
            </w:r>
          </w:p>
          <w:p w:rsidR="006B0339" w:rsidRPr="006B0339" w:rsidRDefault="006B0339" w:rsidP="006B0339">
            <w:pPr>
              <w:rPr>
                <w:rFonts w:eastAsia="Calibri" w:cs="Times New Roman"/>
                <w:sz w:val="26"/>
                <w:szCs w:val="26"/>
              </w:rPr>
            </w:pPr>
            <w:r w:rsidRPr="006B0339">
              <w:rPr>
                <w:rFonts w:eastAsia="Calibri" w:cs="Times New Roman"/>
                <w:sz w:val="26"/>
                <w:szCs w:val="26"/>
              </w:rPr>
              <w:t xml:space="preserve">→ </w:t>
            </w:r>
            <w:r w:rsidRPr="006B0339">
              <w:rPr>
                <w:rFonts w:eastAsia="Calibri" w:cs="Times New Roman"/>
                <w:position w:val="-36"/>
                <w:sz w:val="26"/>
                <w:szCs w:val="26"/>
              </w:rPr>
              <w:object w:dxaOrig="2140" w:dyaOrig="740">
                <v:shape id="_x0000_i1084" type="#_x0000_t75" style="width:108pt;height:36pt" o:ole="">
                  <v:imagedata r:id="rId170" o:title=""/>
                </v:shape>
                <o:OLEObject Type="Embed" ProgID="Equation.DSMT4" ShapeID="_x0000_i1084" DrawAspect="Content" ObjectID="_1744444453" r:id="rId171"/>
              </w:object>
            </w:r>
            <w:r w:rsidRPr="006B0339">
              <w:rPr>
                <w:rFonts w:eastAsia="Calibri" w:cs="Times New Roman"/>
                <w:sz w:val="26"/>
                <w:szCs w:val="26"/>
              </w:rPr>
              <w:t xml:space="preserve"> N</w:t>
            </w:r>
          </w:p>
          <w:p w:rsidR="006B0339" w:rsidRPr="006B0339" w:rsidRDefault="006B0339" w:rsidP="006B0339">
            <w:pPr>
              <w:jc w:val="left"/>
              <w:rPr>
                <w:rFonts w:eastAsia="Calibri" w:cs="Times New Roman"/>
                <w:position w:val="-24"/>
                <w:sz w:val="26"/>
                <w:szCs w:val="26"/>
              </w:rPr>
            </w:pPr>
            <w:r w:rsidRPr="006B0339">
              <w:rPr>
                <w:rFonts w:eastAsia="Calibri" w:cs="Times New Roman"/>
                <w:sz w:val="26"/>
                <w:szCs w:val="26"/>
              </w:rPr>
              <w:t xml:space="preserve">Dấu = xảy ra khi và chỉ khi: </w:t>
            </w:r>
            <w:r w:rsidRPr="006B0339">
              <w:rPr>
                <w:rFonts w:eastAsia="Calibri" w:cs="Times New Roman"/>
                <w:position w:val="-24"/>
                <w:sz w:val="26"/>
                <w:szCs w:val="26"/>
              </w:rPr>
              <w:object w:dxaOrig="4860" w:dyaOrig="620">
                <v:shape id="_x0000_i1085" type="#_x0000_t75" style="width:242.8pt;height:30.15pt" o:ole="">
                  <v:imagedata r:id="rId172" o:title=""/>
                </v:shape>
                <o:OLEObject Type="Embed" ProgID="Equation.DSMT4" ShapeID="_x0000_i1085" DrawAspect="Content" ObjectID="_1744444454" r:id="rId173"/>
              </w:object>
            </w:r>
          </w:p>
        </w:tc>
        <w:tc>
          <w:tcPr>
            <w:tcW w:w="840" w:type="dxa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0,25</w:t>
            </w: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0,25</w:t>
            </w:r>
          </w:p>
        </w:tc>
      </w:tr>
      <w:tr w:rsidR="006B0339" w:rsidRPr="006B0339" w:rsidTr="00325383">
        <w:tc>
          <w:tcPr>
            <w:tcW w:w="993" w:type="dxa"/>
            <w:vMerge w:val="restart"/>
            <w:vAlign w:val="center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lastRenderedPageBreak/>
              <w:t>3</w:t>
            </w: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(2,0 điểm)</w:t>
            </w:r>
          </w:p>
        </w:tc>
        <w:tc>
          <w:tcPr>
            <w:tcW w:w="850" w:type="dxa"/>
            <w:vAlign w:val="center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1.a</w:t>
            </w:r>
          </w:p>
        </w:tc>
        <w:tc>
          <w:tcPr>
            <w:tcW w:w="7665" w:type="dxa"/>
          </w:tcPr>
          <w:p w:rsidR="006B0339" w:rsidRPr="006B0339" w:rsidRDefault="004B515C" w:rsidP="006B0339">
            <w:pPr>
              <w:rPr>
                <w:rFonts w:eastAsia="Times New Roman" w:cs="Times New Roman"/>
                <w:sz w:val="26"/>
                <w:szCs w:val="26"/>
                <w:lang w:val="fr-FR"/>
              </w:rPr>
            </w:pPr>
            <w:r>
              <w:rPr>
                <w:rFonts w:eastAsia="Times New Roman" w:cs="Times New Roman"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81792" behindDoc="0" locked="0" layoutInCell="1" allowOverlap="1">
                      <wp:simplePos x="0" y="0"/>
                      <wp:positionH relativeFrom="column">
                        <wp:posOffset>1806575</wp:posOffset>
                      </wp:positionH>
                      <wp:positionV relativeFrom="paragraph">
                        <wp:posOffset>64770</wp:posOffset>
                      </wp:positionV>
                      <wp:extent cx="2752725" cy="2599690"/>
                      <wp:effectExtent l="38100" t="0" r="0" b="0"/>
                      <wp:wrapNone/>
                      <wp:docPr id="65" name="Group 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752725" cy="2599690"/>
                                <a:chOff x="4605" y="8025"/>
                                <a:chExt cx="4335" cy="4094"/>
                              </a:xfrm>
                            </wpg:grpSpPr>
                            <wpg:grpSp>
                              <wpg:cNvPr id="1592" name="Group 181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605" y="8025"/>
                                  <a:ext cx="4335" cy="3629"/>
                                  <a:chOff x="3465" y="1516"/>
                                  <a:chExt cx="4335" cy="3629"/>
                                </a:xfrm>
                              </wpg:grpSpPr>
                              <wpg:grpSp>
                                <wpg:cNvPr id="1593" name="Group 180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465" y="1621"/>
                                    <a:ext cx="3210" cy="3524"/>
                                    <a:chOff x="5955" y="2281"/>
                                    <a:chExt cx="3210" cy="3524"/>
                                  </a:xfrm>
                                </wpg:grpSpPr>
                                <wps:wsp>
                                  <wps:cNvPr id="1594" name="AutoShape 1789"/>
                                  <wps:cNvCnPr/>
                                  <wps:spPr bwMode="auto">
                                    <a:xfrm>
                                      <a:off x="6360" y="4860"/>
                                      <a:ext cx="2775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571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/>
                                </wps:wsp>
                                <wps:wsp>
                                  <wps:cNvPr id="1595" name="AutoShape 1790"/>
                                  <wps:cNvCnPr/>
                                  <wps:spPr bwMode="auto">
                                    <a:xfrm>
                                      <a:off x="9135" y="2640"/>
                                      <a:ext cx="0" cy="316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571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/>
                                </wps:wsp>
                                <wps:wsp>
                                  <wps:cNvPr id="1596" name="AutoShape 1791"/>
                                  <wps:cNvCnPr/>
                                  <wps:spPr bwMode="auto">
                                    <a:xfrm flipV="1">
                                      <a:off x="6360" y="2640"/>
                                      <a:ext cx="2775" cy="222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/>
                                </wps:wsp>
                                <wps:wsp>
                                  <wps:cNvPr id="1597" name="AutoShape 1792"/>
                                  <wps:cNvCnPr/>
                                  <wps:spPr bwMode="auto">
                                    <a:xfrm>
                                      <a:off x="7980" y="3585"/>
                                      <a:ext cx="1155" cy="127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/>
                                </wps:wsp>
                                <wps:wsp>
                                  <wps:cNvPr id="1598" name="AutoShape 1793"/>
                                  <wps:cNvCnPr/>
                                  <wps:spPr bwMode="auto">
                                    <a:xfrm flipV="1">
                                      <a:off x="9135" y="2281"/>
                                      <a:ext cx="0" cy="404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</wps:spPr>
                                  <wps:bodyPr/>
                                </wps:wsp>
                                <wps:wsp>
                                  <wps:cNvPr id="1599" name="AutoShape 1794"/>
                                  <wps:cNvCnPr/>
                                  <wps:spPr bwMode="auto">
                                    <a:xfrm flipH="1">
                                      <a:off x="5955" y="4860"/>
                                      <a:ext cx="405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</wps:spPr>
                                  <wps:bodyPr/>
                                </wps:wsp>
                                <wps:wsp>
                                  <wps:cNvPr id="1600" name="AutoShape 1798"/>
                                  <wps:cNvCnPr/>
                                  <wps:spPr bwMode="auto">
                                    <a:xfrm>
                                      <a:off x="8190" y="3435"/>
                                      <a:ext cx="120" cy="15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/>
                                </wps:wsp>
                                <wps:wsp>
                                  <wps:cNvPr id="1601" name="AutoShape 1799"/>
                                  <wps:cNvCnPr/>
                                  <wps:spPr bwMode="auto">
                                    <a:xfrm flipV="1">
                                      <a:off x="8115" y="3570"/>
                                      <a:ext cx="195" cy="15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/>
                                </wps:wsp>
                                <wps:wsp>
                                  <wps:cNvPr id="1602" name="AutoShape 1800"/>
                                  <wps:cNvCnPr/>
                                  <wps:spPr bwMode="auto">
                                    <a:xfrm>
                                      <a:off x="6810" y="4860"/>
                                      <a:ext cx="0" cy="81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</wps:spPr>
                                  <wps:bodyPr/>
                                </wps:wsp>
                                <wps:wsp>
                                  <wps:cNvPr id="1603" name="AutoShape 1801"/>
                                  <wps:cNvCnPr/>
                                  <wps:spPr bwMode="auto">
                                    <a:xfrm>
                                      <a:off x="7755" y="4860"/>
                                      <a:ext cx="0" cy="55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</wps:spPr>
                                  <wps:bodyPr/>
                                </wps:wsp>
                                <wps:wsp>
                                  <wps:cNvPr id="1604" name="AutoShape 1802"/>
                                  <wps:cNvCnPr/>
                                  <wps:spPr bwMode="auto">
                                    <a:xfrm flipH="1" flipV="1">
                                      <a:off x="8190" y="4530"/>
                                      <a:ext cx="945" cy="30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</wps:spPr>
                                  <wps:bodyPr/>
                                </wps:wsp>
                                <wps:wsp>
                                  <wps:cNvPr id="1605" name="AutoShape 1803"/>
                                  <wps:cNvCnPr/>
                                  <wps:spPr bwMode="auto">
                                    <a:xfrm flipV="1">
                                      <a:off x="6360" y="4275"/>
                                      <a:ext cx="735" cy="55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</wps:spPr>
                                  <wps:bodyPr/>
                                </wps:wsp>
                                <wps:wsp>
                                  <wps:cNvPr id="1606" name="Freeform 1804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8880" y="2850"/>
                                      <a:ext cx="285" cy="147"/>
                                    </a:xfrm>
                                    <a:custGeom>
                                      <a:avLst/>
                                      <a:gdLst>
                                        <a:gd name="T0" fmla="*/ 0 w 285"/>
                                        <a:gd name="T1" fmla="*/ 0 h 147"/>
                                        <a:gd name="T2" fmla="*/ 90 w 285"/>
                                        <a:gd name="T3" fmla="*/ 135 h 147"/>
                                        <a:gd name="T4" fmla="*/ 285 w 285"/>
                                        <a:gd name="T5" fmla="*/ 75 h 147"/>
                                        <a:gd name="T6" fmla="*/ 0 60000 65536"/>
                                        <a:gd name="T7" fmla="*/ 0 60000 65536"/>
                                        <a:gd name="T8" fmla="*/ 0 60000 65536"/>
                                      </a:gdLst>
                                      <a:ahLst/>
                                      <a:cxnLst>
                                        <a:cxn ang="T6">
                                          <a:pos x="T0" y="T1"/>
                                        </a:cxn>
                                        <a:cxn ang="T7">
                                          <a:pos x="T2" y="T3"/>
                                        </a:cxn>
                                        <a:cxn ang="T8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85" h="147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15" y="22"/>
                                            <a:pt x="43" y="123"/>
                                            <a:pt x="90" y="135"/>
                                          </a:cubicBezTo>
                                          <a:cubicBezTo>
                                            <a:pt x="137" y="147"/>
                                            <a:pt x="245" y="87"/>
                                            <a:pt x="285" y="75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07" name="Freeform 1805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6645" y="4610"/>
                                      <a:ext cx="169" cy="250"/>
                                    </a:xfrm>
                                    <a:custGeom>
                                      <a:avLst/>
                                      <a:gdLst>
                                        <a:gd name="T0" fmla="*/ 0 w 169"/>
                                        <a:gd name="T1" fmla="*/ 10 h 250"/>
                                        <a:gd name="T2" fmla="*/ 150 w 169"/>
                                        <a:gd name="T3" fmla="*/ 40 h 250"/>
                                        <a:gd name="T4" fmla="*/ 115 w 169"/>
                                        <a:gd name="T5" fmla="*/ 250 h 250"/>
                                        <a:gd name="T6" fmla="*/ 0 60000 65536"/>
                                        <a:gd name="T7" fmla="*/ 0 60000 65536"/>
                                        <a:gd name="T8" fmla="*/ 0 60000 65536"/>
                                      </a:gdLst>
                                      <a:ahLst/>
                                      <a:cxnLst>
                                        <a:cxn ang="T6">
                                          <a:pos x="T0" y="T1"/>
                                        </a:cxn>
                                        <a:cxn ang="T7">
                                          <a:pos x="T2" y="T3"/>
                                        </a:cxn>
                                        <a:cxn ang="T8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169" h="250">
                                          <a:moveTo>
                                            <a:pt x="0" y="10"/>
                                          </a:moveTo>
                                          <a:cubicBezTo>
                                            <a:pt x="25" y="17"/>
                                            <a:pt x="131" y="0"/>
                                            <a:pt x="150" y="40"/>
                                          </a:cubicBezTo>
                                          <a:cubicBezTo>
                                            <a:pt x="169" y="80"/>
                                            <a:pt x="122" y="206"/>
                                            <a:pt x="115" y="25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608" name="Text Box 180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465" y="3825"/>
                                    <a:ext cx="1125" cy="8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6B0339" w:rsidRPr="000E09A3" w:rsidRDefault="006B0339" w:rsidP="006B0339">
                                      <w:pPr>
                                        <w:rPr>
                                          <w:b/>
                                        </w:rPr>
                                      </w:pPr>
                                      <w:r w:rsidRPr="000E09A3">
                                        <w:rPr>
                                          <w:b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09" name="Text Box 180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675" y="1516"/>
                                    <a:ext cx="1125" cy="8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6B0339" w:rsidRPr="000E09A3" w:rsidRDefault="006B0339" w:rsidP="006B0339">
                                      <w:pPr>
                                        <w:rPr>
                                          <w:b/>
                                        </w:rPr>
                                      </w:pPr>
                                      <w:r w:rsidRPr="000E09A3">
                                        <w:rPr>
                                          <w:b/>
                                        </w:rPr>
                                        <w:t>y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10" name="Text Box 181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570" y="4170"/>
                                    <a:ext cx="1125" cy="8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6B0339" w:rsidRPr="000E09A3" w:rsidRDefault="006B0339" w:rsidP="006B0339">
                                      <w:pPr>
                                        <w:rPr>
                                          <w:b/>
                                        </w:rPr>
                                      </w:pPr>
                                      <w:r w:rsidRPr="000E09A3">
                                        <w:rPr>
                                          <w:b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611" name="Text Box 18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785" y="8354"/>
                                  <a:ext cx="1125" cy="8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6B0339" w:rsidRPr="000E09A3" w:rsidRDefault="006B0339" w:rsidP="006B0339">
                                    <w:pPr>
                                      <w:rPr>
                                        <w:b/>
                                      </w:rPr>
                                    </w:pPr>
                                    <w:r>
                                      <w:rPr>
                                        <w:b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12" name="Text Box 18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710" y="10454"/>
                                  <a:ext cx="1125" cy="8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6B0339" w:rsidRPr="000E09A3" w:rsidRDefault="006B0339" w:rsidP="006B0339">
                                    <w:pPr>
                                      <w:rPr>
                                        <w:b/>
                                      </w:rPr>
                                    </w:pPr>
                                    <w:r>
                                      <w:rPr>
                                        <w:b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13" name="Text Box 18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00" y="10678"/>
                                  <a:ext cx="1125" cy="8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6B0339" w:rsidRPr="000E09A3" w:rsidRDefault="006B0339" w:rsidP="006B0339">
                                    <w:pPr>
                                      <w:rPr>
                                        <w:b/>
                                      </w:rPr>
                                    </w:pPr>
                                    <w:r>
                                      <w:rPr>
                                        <w:b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14" name="Text Box 18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120" y="10349"/>
                                  <a:ext cx="1125" cy="8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6B0339" w:rsidRPr="000E09A3" w:rsidRDefault="006B0339" w:rsidP="006B0339">
                                    <w:pPr>
                                      <w:rPr>
                                        <w:b/>
                                      </w:rPr>
                                    </w:pPr>
                                    <w:r>
                                      <w:rPr>
                                        <w:b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15" name="Text Box 18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210" y="9045"/>
                                  <a:ext cx="1125" cy="8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6B0339" w:rsidRPr="000E09A3" w:rsidRDefault="006B0339" w:rsidP="006B0339">
                                    <w:pPr>
                                      <w:rPr>
                                        <w:b/>
                                      </w:rPr>
                                    </w:pPr>
                                    <w:r>
                                      <w:rPr>
                                        <w:b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16" name="Text Box 18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10" y="9764"/>
                                  <a:ext cx="1125" cy="10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6B0339" w:rsidRPr="000E09A3" w:rsidRDefault="006B0339" w:rsidP="006B0339">
                                    <w:pPr>
                                      <w:rPr>
                                        <w:b/>
                                      </w:rPr>
                                    </w:pPr>
                                    <w:r w:rsidRPr="00135646">
                                      <w:rPr>
                                        <w:b/>
                                        <w:position w:val="-4"/>
                                      </w:rPr>
                                      <w:object w:dxaOrig="220" w:dyaOrig="320">
                                        <v:shape id="_x0000_i1152" type="#_x0000_t75" style="width:10.9pt;height:15.9pt" o:ole="">
                                          <v:imagedata r:id="rId174" o:title=""/>
                                        </v:shape>
                                        <o:OLEObject Type="Embed" ProgID="Equation.DSMT4" ShapeID="_x0000_i1152" DrawAspect="Content" ObjectID="_1744444521" r:id="rId17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17" name="Text Box 18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00" y="11264"/>
                                  <a:ext cx="1125" cy="8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6B0339" w:rsidRPr="000E09A3" w:rsidRDefault="006B0339" w:rsidP="006B0339">
                                    <w:pPr>
                                      <w:rPr>
                                        <w:b/>
                                      </w:rPr>
                                    </w:pPr>
                                    <w:r w:rsidRPr="00135646">
                                      <w:rPr>
                                        <w:b/>
                                        <w:position w:val="-12"/>
                                      </w:rPr>
                                      <w:object w:dxaOrig="260" w:dyaOrig="400">
                                        <v:shape id="_x0000_i1153" type="#_x0000_t75" style="width:12.55pt;height:20.1pt" o:ole="">
                                          <v:imagedata r:id="rId176" o:title=""/>
                                        </v:shape>
                                        <o:OLEObject Type="Embed" ProgID="Equation.DSMT4" ShapeID="_x0000_i1153" DrawAspect="Content" ObjectID="_1744444522" r:id="rId17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18" name="Text Box 18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330" y="10920"/>
                                  <a:ext cx="1125" cy="8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6B0339" w:rsidRPr="000E09A3" w:rsidRDefault="006B0339" w:rsidP="006B0339">
                                    <w:pPr>
                                      <w:rPr>
                                        <w:b/>
                                      </w:rPr>
                                    </w:pPr>
                                    <w:r w:rsidRPr="00135646">
                                      <w:rPr>
                                        <w:b/>
                                        <w:position w:val="-4"/>
                                      </w:rPr>
                                      <w:object w:dxaOrig="240" w:dyaOrig="320">
                                        <v:shape id="_x0000_i1154" type="#_x0000_t75" style="width:11.7pt;height:15.9pt" o:ole="">
                                          <v:imagedata r:id="rId178" o:title=""/>
                                        </v:shape>
                                        <o:OLEObject Type="Embed" ProgID="Equation.DSMT4" ShapeID="_x0000_i1154" DrawAspect="Content" ObjectID="_1744444523" r:id="rId17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19" name="Text Box 18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690" y="9915"/>
                                  <a:ext cx="1125" cy="8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6B0339" w:rsidRPr="000E09A3" w:rsidRDefault="006B0339" w:rsidP="006B0339">
                                    <w:pPr>
                                      <w:rPr>
                                        <w:b/>
                                      </w:rPr>
                                    </w:pPr>
                                    <w:r w:rsidRPr="00135646">
                                      <w:rPr>
                                        <w:b/>
                                        <w:position w:val="-10"/>
                                      </w:rPr>
                                      <w:object w:dxaOrig="240" w:dyaOrig="380">
                                        <v:shape id="_x0000_i1155" type="#_x0000_t75" style="width:93.75pt;height:3.35pt" o:ole="">
                                          <v:imagedata r:id="rId180" o:title=""/>
                                        </v:shape>
                                        <o:OLEObject Type="Embed" ProgID="Equation.DSMT4" ShapeID="_x0000_i1155" DrawAspect="Content" ObjectID="_1744444524" r:id="rId18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20" name="Freeform 1821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70" y="10530"/>
                                  <a:ext cx="270" cy="180"/>
                                </a:xfrm>
                                <a:custGeom>
                                  <a:avLst/>
                                  <a:gdLst>
                                    <a:gd name="T0" fmla="*/ 180 w 270"/>
                                    <a:gd name="T1" fmla="*/ 0 h 180"/>
                                    <a:gd name="T2" fmla="*/ 15 w 270"/>
                                    <a:gd name="T3" fmla="*/ 75 h 180"/>
                                    <a:gd name="T4" fmla="*/ 270 w 270"/>
                                    <a:gd name="T5" fmla="*/ 180 h 18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70" h="180">
                                      <a:moveTo>
                                        <a:pt x="180" y="0"/>
                                      </a:moveTo>
                                      <a:cubicBezTo>
                                        <a:pt x="150" y="12"/>
                                        <a:pt x="0" y="45"/>
                                        <a:pt x="15" y="75"/>
                                      </a:cubicBezTo>
                                      <a:cubicBezTo>
                                        <a:pt x="30" y="105"/>
                                        <a:pt x="217" y="158"/>
                                        <a:pt x="270" y="18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21" name="Text Box 18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705" y="10349"/>
                                  <a:ext cx="1125" cy="8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6B0339" w:rsidRPr="000E09A3" w:rsidRDefault="006B0339" w:rsidP="006B0339">
                                    <w:pPr>
                                      <w:rPr>
                                        <w:b/>
                                      </w:rPr>
                                    </w:pPr>
                                    <w:r w:rsidRPr="00135646">
                                      <w:rPr>
                                        <w:b/>
                                        <w:position w:val="-10"/>
                                      </w:rPr>
                                      <w:object w:dxaOrig="240" w:dyaOrig="320">
                                        <v:shape id="_x0000_i1156" type="#_x0000_t75" style="width:11.7pt;height:15.9pt" o:ole="">
                                          <v:imagedata r:id="rId182" o:title=""/>
                                        </v:shape>
                                        <o:OLEObject Type="Embed" ProgID="Equation.DSMT4" ShapeID="_x0000_i1156" DrawAspect="Content" ObjectID="_1744444525" r:id="rId183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22" name="Text Box 18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70" y="10229"/>
                                  <a:ext cx="1125" cy="8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6B0339" w:rsidRPr="000E09A3" w:rsidRDefault="006B0339" w:rsidP="006B0339">
                                    <w:pPr>
                                      <w:rPr>
                                        <w:b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23" name="Text Box 18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70" y="8846"/>
                                  <a:ext cx="529" cy="6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6B0339" w:rsidRPr="000E09A3" w:rsidRDefault="006B0339" w:rsidP="006B0339">
                                    <w:pPr>
                                      <w:rPr>
                                        <w:b/>
                                      </w:rPr>
                                    </w:pPr>
                                    <w:r w:rsidRPr="00C7676D">
                                      <w:rPr>
                                        <w:b/>
                                        <w:position w:val="-6"/>
                                      </w:rPr>
                                      <w:object w:dxaOrig="240" w:dyaOrig="220">
                                        <v:shape id="_x0000_i1157" type="#_x0000_t75" style="width:11.7pt;height:10.9pt" o:ole="">
                                          <v:imagedata r:id="rId184" o:title=""/>
                                        </v:shape>
                                        <o:OLEObject Type="Embed" ProgID="Equation.DSMT4" ShapeID="_x0000_i1157" DrawAspect="Content" ObjectID="_1744444526" r:id="rId18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5" o:spid="_x0000_s1200" style="position:absolute;left:0;text-align:left;margin-left:142.25pt;margin-top:5.1pt;width:216.75pt;height:204.7pt;z-index:251681792" coordorigin="4605,8025" coordsize="4335,4094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1pJL84QkAAHFOAAAOAAAAZHJzL2Uyb0RvYy54bWzsXNtu48gRfQ+QfyD0GCAjNu8UxrPY9exM FtgkA6yTd1qiLohEMiRtefbrc6r6oqZEe8Y3rozQDwZFNpvdXadOVVcV+f6Hu93Wuc3rZlMWFxPx zp04eTEvF5tidTH519WnvyYTp2mzYpFtyyK/mHzNm8kPH/78p/f7apZ75brcLvLaQSdFM9tXF5N1 21az6bSZr/Nd1rwrq7zAxWVZ77IWP+vVdFFne/S+2049142m+7JeVHU5z5sGZz/Ki5MP3P9ymc/b fy6XTd4624sJxtby/5r/X9P/6Yf32WxVZ9V6M1fDyJ4wil22KfBQ09XHrM2cm3pz0tVuM6/Lply2 7+blbloul5t5znPAbIR7NJvPdXlT8VxWs/2qMsuEpT1apyd3O//H7Zfa2SwuJlE4cYpsBxnxYx38 xuLsq9UMbT7X1W/Vl1rOEIe/lvP/NLg8Pb5Ov1eysXO9/3u5QH/ZTVvy4twt6x11gWk7dyyDr0YG +V3rzHHSi0Mv9jCWOa55YZpGqZLSfA1R0n1B5OI6LicuGrIE5+uf1f2B76ubAzcN6Oo0m8kH82DV 4OTM+IeZpFoIEaZedylEIrzXXoyeSeklOUzJj7xUT1gthh+Q4LAYIhSRvna6GPrOJyyGf7wYLj/n WPKE/ZdCxmFSkSfkpPRi+J6AHhM4/NBj+WYzg4wwDeVieF6i7jsg4/TOexcDXNQc1K15nrr9ts6q nLW4IVU6oCzQC/sjFIRbOSJOWMD7itteFl9qVsJm1kD9vqlRkR9hcbA2QYID1gy9bl4cK73gC2bq 2ayqm/ZzXu4cOriYNG2dbVbr9rIsCtBnWQvW3ez216aV2qRvIFUuyk+b7ZaftC2c/cUkjEXo8h1N ud0s6Cq1a+rV9eW2dm4zImL+o/FhGJ1mILxiwb2t82zxszpus81WHqP9tmDakStCutvMrsvFV14o aDiLTp4eQoZYU0matgwlYz1RhqkgAoMMvSg4kqEGvpDcPMrwUWbvXj2MemXI/PEYGTrL7ab6N4iY 0a9snNHIU2keNNLzvNdVyjSEoWQ1/H/QybhXnsqCP4lX4zSRvOqHifI4NK8KQSaH7JGA66I4TTs6 milfhlqfJUUaysesWUsGXuBI2oc3x7jYUPQwrk+zeba2HrjX+A9azop7A7frU760+XyWjB+UpdN+ reCMt/UmK1bbfELGepcvJs42x86NjqQ9Pi/7mvZKm2XwaGn/7Yibjbd46i0FtMMgpX6rvPwWpR25 ULIe3U4eq9vWHjMRcMbIm/IDuFXsWWqNFjC6krjhsErsnyFvP6jT56exkSt6ZfjoXU2vN5XA2kpp hvGRbyxSbYZHaXLo7CV848g1kRBrf5NAT4G8x/CvpZFRQht4aOQp6yp9pAZvUx/fJuuaAE9Hxo/e /1gyRqxB6um9Mg7RYJTxUHGKCF7rqWVF+PSxesyszH7UPfysrG0Q+kf8nAaKn33JHq8WvBg9aDvK yKHyE58qcV9mv2SiG4Ha+2Yz7V3FOgw/ajoFk4fTdBPN+lTnOSXOHJHITasy2DqR09hZHA6LyCvU 7LuizUmioiJeIn2ug/RxRvnWQXzE8/MbGW4mc6GDysgdLBBeplOrhSKqK3gDy90W2bi/TB3X2TvU J0yG3QS+ptVk7Qj5NLsJHBjTJL2nGxhA0wbRV6e3IzCoaYSh9A8IszaN4ns6goBMG9fBpsfF/zD0 VfbmsACIY31fQ4RE7m8IojWLm61lEB8pk7tCLTiOHEQELiZXEYcIq7KhJBstP5y0K3YD0Aea0dof Wsed1lhmas200tc66bTGWlJr7QJw3/IuNagamYfjlG09cZCyvZYYqLKW5kJDokMKZjDm1tjjAwR0 flfe5lclt2iP0o141uHq/OZ6M/8p/91uq7YZHhtIPII7CIATDFt4PEt9Vlk8itpLh6bbX/eX7Ej4 EC31pOEqT3tkInE6YZXR/fO0cNYEF+0eMRGaPidSzJLQSlpKdpKiwZb4D0rROHUpM/CoGMDBuqx/ RxwK2Xeknf57k9U5olG/FMi3pSJA8sNp+UcQxrRVr+0r1/aVrJijK8S2JkAyHV62MsV/U9WUytJx n6IkD3e54TwW0ZxMHKl80qAsbWLUNkszgl6apaNIwSqI5L7qwNIiQnhN5tmPd1w2gB7F0tTnAywt XLCrp83FgetsmkYCEeza05HN08E9Hdk0jWhBf0c2TWMw/UMaefrqVXiaUQeeJhTcz9MmBvAwUVOl CDFphzKFD8cAZ9UWRJEuHkcnZVKVOdLmfZtVNfXySHEL3ByGtOoIVoE68mQdhGmsbYYE99EDRqIm Cn9Boj4U8wznWpvU0xXtcn4q78i1ZuRZpO20d7iiTY5ysp2ivFzDy8p/rOtyT7UNMHLStbJulTP5 Lt/bVMj4ia6B0jsvIUgpiNaTbwVZyM1iHdQUTzBFopDKQUg1O65D5wQa9iSK2rvrOy4mC83+UprY 0fDzsojINQktG0N2dJw2YcNgKIqoJAg4OZSOnRWGTJZvxFAnpEPxcxnSsTAk7aVFJsNgyKdEDJtV cZKROQceMi71W8HQH2DXhEnZ2Xiy4//DcVIcU+SIbJcfsv5bu5VzwJMqfdVbx9GuKbuGAukeTjJe AOpeh8QQMSTZNTc4SxAZl/GtkBKZldevpo2EyUTaRGTcgEFBFAZUjcIgimKuQDkzJjJVMSOIut4R ghan3pHxAwYFUcQ1RgwiP1BxsbNysc3GYwRRF0RwQk5BZIz/sCDiN14AohTmTAaizglD8kUTshAj hroYMplY25oZ2z8ohkJfuURpHN3rVgv3W8XNrxYvisxuYwRRF0QmUWSDyNj+YUFkXCKBt1nOkIlM OdMIoi6I+gLXwtj+QUEU+agMk351ipQA51XOypyZPesIoi6I+iLXUoKDRx0jeimcQJSmyLqdH4bM lnXEUAdDlAOUbrVV9iDf8LYwRImmZxenxRSPljxzUovq0SV+ZU9mdpHM0m9+PKnuAVlAKgfTAfBD VcNJfZrOJB+adAsf+rux6x5kVdlpP3bdA0bS3xF2NaZQjAaNQrfTnsa6h9epe2DUUX0alryv7oHO E2B1Kc7DhQ/0lj3Du1OiJs/pbaIufOCGvfVjVClmV0HIO4yFVtwqz3oosuAnhiocpk5rPZNIgi7Z XVJCeSxQe8G6h4FCsSDl0wCILIe0mHqYHGMUq++9CPcso2j6SzljBARBIGwm9BdOIiqUOomiyerZ wUEU+pqnXE9/ROes9h0muDj6jF0Q9SWF5Jd/BgeRcSqTJFDl+hpDIUDFPmUU6pJ57VPqiir1FYjX C6KZ2OI3IVTgY2yvW2vdVFRr/emhWmsudcB3zbh6XX2DjT6cZv/m2uzDl+I+/A8AAP//AwBQSwME FAAGAAgAAAAhACSvOQjhAAAACgEAAA8AAABkcnMvZG93bnJldi54bWxMj0FLw0AQhe+C/2EZwZvd bGxrjNmUUtRTKdgK4m2aTJPQ7G7IbpP03zue9Di8jzffy1aTacVAvW+c1aBmEQiyhSsbW2n4PLw9 JCB8QFti6yxpuJKHVX57k2FautF+0LAPleAS61PUUIfQpVL6oiaDfuY6spydXG8w8NlXsuxx5HLT yjiKltJgY/lDjR1tairO+4vR8D7iuH5Ur8P2fNpcvw+L3ddWkdb3d9P6BUSgKfzB8KvP6pCz09Fd bOlFqyFO5gtGOYhiEAw8qYTHHTXM1fMSZJ7J/xPyHwAAAP//AwBQSwECLQAUAAYACAAAACEAtoM4 kv4AAADhAQAAEwAAAAAAAAAAAAAAAAAAAAAAW0NvbnRlbnRfVHlwZXNdLnhtbFBLAQItABQABgAI AAAAIQA4/SH/1gAAAJQBAAALAAAAAAAAAAAAAAAAAC8BAABfcmVscy8ucmVsc1BLAQItABQABgAI AAAAIQC1pJL84QkAAHFOAAAOAAAAAAAAAAAAAAAAAC4CAABkcnMvZTJvRG9jLnhtbFBLAQItABQA BgAIAAAAIQAkrzkI4QAAAAoBAAAPAAAAAAAAAAAAAAAAADsMAABkcnMvZG93bnJldi54bWxQSwUG AAAAAAQABADzAAAASQ0AAAAA ">
                      <v:group id="Group 1812" o:spid="_x0000_s1201" style="position:absolute;left:4605;top:8025;width:4335;height:3629" coordorigin="3465,1516" coordsize="4335,3629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dWBkjMUAAADdAAAADwAAAGRycy9kb3ducmV2LnhtbERPTWvCQBC9F/wPyxS8 NZsoKTXNKiJWPIRCVSi9DdkxCWZnQ3abxH/fLRR6m8f7nHwzmVYM1LvGsoIkikEQl1Y3XCm4nN+e XkA4j6yxtUwK7uRgs5495JhpO/IHDSdfiRDCLkMFtfddJqUrazLoItsRB+5qe4M+wL6SuscxhJtW LuL4WRpsODTU2NGupvJ2+jYKDiOO22WyH4rbdXf/Oqfvn0VCSs0fp+0rCE+T/xf/uY86zE9XC/j9 Jpwg1z8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HVgZIzFAAAA3QAA AA8AAAAAAAAAAAAAAAAAqgIAAGRycy9kb3ducmV2LnhtbFBLBQYAAAAABAAEAPoAAACcAwAAAAA= ">
                        <v:group id="Group 1806" o:spid="_x0000_s1202" style="position:absolute;left:3465;top:1621;width:3210;height:3524" coordorigin="5955,2281" coordsize="3210,352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GizBF8UAAADdAAAADwAAAGRycy9kb3ducmV2LnhtbERPTWvCQBC9F/wPyxS8 NZsoKTXNKiJVPIRCVSi9DdkxCWZnQ3abxH/fLRR6m8f7nHwzmVYM1LvGsoIkikEQl1Y3XCm4nPdP LyCcR9bYWiYFd3KwWc8ecsy0HfmDhpOvRAhhl6GC2vsuk9KVNRl0ke2IA3e1vUEfYF9J3eMYwk0r F3H8LA02HBpq7GhXU3k7fRsFhxHH7TJ5G4rbdXf/Oqfvn0VCSs0fp+0rCE+T/xf/uY86zE9XS/j9 Jpwg1z8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BoswRfFAAAA3QAA AA8AAAAAAAAAAAAAAAAAqgIAAGRycy9kb3ducmV2LnhtbFBLBQYAAAAABAAEAPoAAACcAwAAAAA= ">
                          <v:shape id="AutoShape 1789" o:spid="_x0000_s1203" type="#_x0000_t32" style="position:absolute;left:6360;top:4860;width:2775;height: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5vmHzcIAAADdAAAADwAAAGRycy9kb3ducmV2LnhtbERPS2sCMRC+F/ofwhR609mKVl2NIkKh XhQf4HXczD7sZrJsUt3++6Yg9DYf33Pmy87W6satr5xoeOsnoFgyZyopNJyOH70JKB9IDNVOWMMP e1gunp/mlBp3lz3fDqFQMUR8ShrKEJoU0WclW/J917BELnetpRBhW6Bp6R7DbY2DJHlHS5XEhpIa XpecfR2+rYYLuu3mutvVmCdH3o6Hkg/wrPXrS7eagQrchX/xw/1p4vzRdAh/38QTcPEL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5vmHzcIAAADdAAAADwAAAAAAAAAAAAAA AAChAgAAZHJzL2Rvd25yZXYueG1sUEsFBgAAAAAEAAQA+QAAAJADAAAAAA== " strokeweight="4.5pt"/>
                          <v:shape id="AutoShape 1790" o:spid="_x0000_s1204" type="#_x0000_t32" style="position:absolute;left:9135;top:2640;width:0;height:3165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bUiVsIAAADdAAAADwAAAGRycy9kb3ducmV2LnhtbERPyWoCQRC9C/mHpgK5xZpI3EZbCYGA XhQX8FpO1yxmunqY7ujk79NCwFs93lrzZWdrdeXWV040vPUTUCyZM5UUGo6Hr9cJKB9IDNVOWMMv e1gunnpzSo27yY6v+1CoGCI+JQ1lCE2K6LOSLfm+a1gil7vWUoiwLdC0dIvhtsZBkozQUiWxoaSG P0vOvvc/VsMZ3WZ92W5rzJMDb8bvkg/wpPXLc/cxAxW4Cw/xv3tl4vzhdAj3b+IJuPgD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bUiVsIAAADdAAAADwAAAAAAAAAAAAAA AAChAgAAZHJzL2Rvd25yZXYueG1sUEsFBgAAAAAEAAQA+QAAAJADAAAAAA== " strokeweight="4.5pt"/>
                          <v:shape id="AutoShape 1791" o:spid="_x0000_s1205" type="#_x0000_t32" style="position:absolute;left:6360;top:2640;width:2775;height:2220;flip:y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ZIjtcMAAADdAAAADwAAAGRycy9kb3ducmV2LnhtbERPTWsCMRC9C/6HMEIvotktKLoaRQqF 4kGo7sHjkIy7i5vJmqTr9t83hUJv83ifs90PthU9+dA4VpDPMxDE2pmGKwXl5X22AhEissHWMSn4 pgD73Xi0xcK4J39Sf46VSCEcClRQx9gVUgZdk8Uwdx1x4m7OW4wJ+koaj88Ublv5mmVLabHh1FBj R2816fv5yypojuWp7KeP6PXqmF99Hi7XViv1MhkOGxCRhvgv/nN/mDR/sV7C7zfpBLn7A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ImSI7XDAAAA3QAAAA8AAAAAAAAAAAAA AAAAoQIAAGRycy9kb3ducmV2LnhtbFBLBQYAAAAABAAEAPkAAACRAwAAAAA= "/>
                          <v:shape id="AutoShape 1792" o:spid="_x0000_s1206" type="#_x0000_t32" style="position:absolute;left:7980;top:3585;width:1155;height:1275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ExapMUAAADdAAAADwAAAGRycy9kb3ducmV2LnhtbERP20oDMRB9L/gPYYS+FJu10qpr0yJC oUVKLwq+Dptxs+xmEjbpdu3XG0Ho2xzOdebL3jaiozZUjhXcjzMQxIXTFZcKPj9Wd08gQkTW2Dgm BT8UYLm4Gcwx1+7MB+qOsRQphEOOCkyMPpcyFIYshrHzxIn7dq3FmGBbSt3iOYXbRk6ybCYtVpwa DHp6M1TUx5NVUHf17rCfBj86XWj27s128/CllRre9q8vICL18Sr+d691mj99foS/b9IJcvEL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cExapMUAAADdAAAADwAAAAAAAAAA AAAAAAChAgAAZHJzL2Rvd25yZXYueG1sUEsFBgAAAAAEAAQA+QAAAJMDAAAAAA== ">
                            <v:stroke dashstyle="dash"/>
                          </v:shape>
                          <v:shape id="AutoShape 1793" o:spid="_x0000_s1207" type="#_x0000_t32" style="position:absolute;left:9135;top:2281;width:0;height:404;flip:y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6i/zsUAAADdAAAADwAAAGRycy9kb3ducmV2LnhtbESPQWsCMRCF74X+hzCF3mq2gsWuRrFC QXopakGPw2bcDW4myyZu1n/fORR6m+G9ee+b5Xr0rRqojy6wgddJAYq4CtZxbeDn+PkyBxUTssU2 MBm4U4T16vFhiaUNmfc0HFKtJIRjiQaalLpS61g15DFOQkcs2iX0HpOsfa1tj1nCfaunRfGmPTqW hgY72jZUXQ83b8Dlbzd0u23++Dqdo83k7rPgjHl+GjcLUInG9G/+u95ZwZ+9C658IyPo1S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K6i/zsUAAADdAAAADwAAAAAAAAAA AAAAAAChAgAAZHJzL2Rvd25yZXYueG1sUEsFBgAAAAAEAAQA+QAAAJMDAAAAAA== ">
                            <v:stroke endarrow="block"/>
                          </v:shape>
                          <v:shape id="AutoShape 1794" o:spid="_x0000_s1208" type="#_x0000_t32" style="position:absolute;left:5955;top:4860;width:405;height:0;flip:x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OQaVcIAAADdAAAADwAAAGRycy9kb3ducmV2LnhtbERP32vCMBB+F/wfwgl703SCw3amZQoD 2ctQB9vj0dzasOZSmqyp//0yEHy7j+/n7arJdmKkwRvHCh5XGQji2mnDjYKPy+tyC8IHZI2dY1Jw JQ9VOZ/tsNAu8onGc2hECmFfoII2hL6Q0tctWfQr1xMn7tsNFkOCQyP1gDGF206us+xJWjScGlrs 6dBS/XP+tQpMfDdjfzzE/dvnl9eRzHXjjFIPi+nlGUSgKdzFN/dRp/mbPIf/b9IJsvwD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OQaVcIAAADdAAAADwAAAAAAAAAAAAAA AAChAgAAZHJzL2Rvd25yZXYueG1sUEsFBgAAAAAEAAQA+QAAAJADAAAAAA== ">
                            <v:stroke endarrow="block"/>
                          </v:shape>
                          <v:shape id="AutoShape 1798" o:spid="_x0000_s1209" type="#_x0000_t32" style="position:absolute;left:8190;top:3435;width:120;height:15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2o8HMcAAADdAAAADwAAAGRycy9kb3ducmV2LnhtbESPT2vDMAzF74N9B6PBLmN1Olgpad2S DgrroIf+2V2NtdgsltPYbbNvPx0Gu0m8p/d+mi+H0Kor9clHNjAeFaCI62g9NwaOh/XzFFTKyBbb yGTghxIsF/d3cyxtvPGOrvvcKAnhVKIBl3NXap1qRwHTKHbEon3FPmCWtW+07fEm4aHVL0Ux0QE9 S4PDjt4c1d/7SzCw3YxX1cn5zcfu7Lev66q9NE+fxjw+DNUMVKYh/5v/rt+t4E8K4ZdvZAS9+AU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najwcxwAAAN0AAAAPAAAAAAAA AAAAAAAAAKECAABkcnMvZG93bnJldi54bWxQSwUGAAAAAAQABAD5AAAAlQMAAAAA "/>
                          <v:shape id="AutoShape 1799" o:spid="_x0000_s1210" type="#_x0000_t32" style="position:absolute;left:8115;top:3570;width:195;height:150;flip:y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VRPOsIAAADdAAAADwAAAGRycy9kb3ducmV2LnhtbERPTYvCMBC9L/gfwgheFk3rQaQaRQRh 8SCs9uBxSMa22ExqEmv335uFhb3N433OejvYVvTkQ+NYQT7LQBBrZxquFJSXw3QJIkRkg61jUvBD Abab0ccaC+Ne/E39OVYihXAoUEEdY1dIGXRNFsPMdcSJuzlvMSboK2k8vlK4beU8yxbSYsOpocaO 9jXp+/lpFTTH8lT2n4/o9fKYX30eLtdWKzUZD7sViEhD/Bf/ub9Mmr/Icvj9Jp0gN2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VRPOsIAAADdAAAADwAAAAAAAAAAAAAA AAChAgAAZHJzL2Rvd25yZXYueG1sUEsFBgAAAAAEAAQA+QAAAJADAAAAAA== "/>
                          <v:shape id="AutoShape 1800" o:spid="_x0000_s1211" type="#_x0000_t32" style="position:absolute;left:6810;top:4860;width:0;height:81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gSPtcMAAADdAAAADwAAAGRycy9kb3ducmV2LnhtbERPTYvCMBC9C/6HMII3TfUgWo2yLCji 4mF1KettaMa22ExKErXur98Igrd5vM9ZrFpTixs5X1lWMBomIIhzqysuFPwc14MpCB+QNdaWScGD PKyW3c4CU23v/E23QyhEDGGfooIyhCaV0uclGfRD2xBH7mydwRChK6R2eI/hppbjJJlIgxXHhhIb +iwpvxyuRsHv1+yaPbI97bLRbHdCZ/zfcaNUv9d+zEEEasNb/HJvdZw/Scbw/CaeIJf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JoEj7XDAAAA3QAAAA8AAAAAAAAAAAAA AAAAoQIAAGRycy9kb3ducmV2LnhtbFBLBQYAAAAABAAEAPkAAACRAwAAAAA= ">
                            <v:stroke endarrow="block"/>
                          </v:shape>
                          <v:shape id="AutoShape 1801" o:spid="_x0000_s1212" type="#_x0000_t32" style="position:absolute;left:7755;top:4860;width:0;height:555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9UgqLsQAAADdAAAADwAAAGRycy9kb3ducmV2LnhtbERPTWvCQBC9F/wPywi91U1akBpdRQRL sfRQLUFvQ3ZMgtnZsLua6K93C0Jv83ifM1v0phEXcr62rCAdJSCIC6trLhX87tYv7yB8QNbYWCYF V/KwmA+eZphp2/EPXbahFDGEfYYKqhDaTEpfVGTQj2xLHLmjdQZDhK6U2mEXw00jX5NkLA3WHBsq bGlVUXHano2C/dfknF/zb9rk6WRzQGf8bfeh1POwX05BBOrDv/jh/tRx/jh5g79v4glyfgc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1SCouxAAAAN0AAAAPAAAAAAAAAAAA AAAAAKECAABkcnMvZG93bnJldi54bWxQSwUGAAAAAAQABAD5AAAAkgMAAAAA ">
                            <v:stroke endarrow="block"/>
                          </v:shape>
                          <v:shape id="AutoShape 1802" o:spid="_x0000_s1213" type="#_x0000_t32" style="position:absolute;left:8190;top:4530;width:945;height:300;flip:x y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4PBBWsIAAADdAAAADwAAAGRycy9kb3ducmV2LnhtbERPS2vCQBC+F/oflil4q5uGEGp0laIU pPTi4+BxyI6bYHY2ZKca/71bKPQ2H99zFqvRd+pKQ2wDG3ibZqCI62BbdgaOh8/Xd1BRkC12gcnA nSKsls9PC6xsuPGOrntxKoVwrNBAI9JXWse6IY9xGnrixJ3D4FESHJy2A95SuO90nmWl9thyamiw p3VD9WX/4w2cjv57lhcb7wp3kJ3QV5sXpTGTl/FjDkpolH/xn3tr0/wyK+D3m3SCXj4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4PBBWsIAAADdAAAADwAAAAAAAAAAAAAA AAChAgAAZHJzL2Rvd25yZXYueG1sUEsFBgAAAAAEAAQA+QAAAJADAAAAAA== ">
                            <v:stroke endarrow="block"/>
                          </v:shape>
                          <v:shape id="AutoShape 1803" o:spid="_x0000_s1214" type="#_x0000_t32" style="position:absolute;left:6360;top:4275;width:735;height:555;flip:y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9obkq8IAAADdAAAADwAAAGRycy9kb3ducmV2LnhtbERPTWvDMAy9D/ofjAq9rU4HKSOrE7ZC ofQy1g22o4jVxDSWQ+zFyb+fB4Xe9Hif2lWT7cRIgzeOFWzWGQji2mnDjYKvz8PjMwgfkDV2jknB TB6qcvGww0K7yB80nkMjUgj7AhW0IfSFlL5uyaJfu544cRc3WAwJDo3UA8YUbjv5lGVbadFwamix p31L9fX8axWY+G7G/riPb6fvH68jmTl3RqnVcnp9ARFoCnfxzX3Uaf42y+H/m3SCLP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9obkq8IAAADdAAAADwAAAAAAAAAAAAAA AAChAgAAZHJzL2Rvd25yZXYueG1sUEsFBgAAAAAEAAQA+QAAAJADAAAAAA== ">
                            <v:stroke endarrow="block"/>
                          </v:shape>
                          <v:shape id="Freeform 1804" o:spid="_x0000_s1215" style="position:absolute;left:8880;top:2850;width:285;height:147;visibility:visible;mso-wrap-style:square;v-text-anchor:top" coordsize="285,14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FGhgcEA AADdAAAADwAAAGRycy9kb3ducmV2LnhtbERPS4vCMBC+L/gfwgje1tQ9VKlGKcKyuidfB49DMzbF ZlKbrHb99UYQvM3H95zZorO1uFLrK8cKRsMEBHHhdMWlgsP++3MCwgdkjbVjUvBPHhbz3scMM+1u vKXrLpQihrDPUIEJocmk9IUhi37oGuLInVxrMUTYllK3eIvhtpZfSZJKixXHBoMNLQ0V592fVTA+ uPx8/9HuwnTc5Ob+a1frVKlBv8unIAJ14S1+uVc6zk+TFJ7fxBPk/AEAAP//AwBQSwECLQAUAAYA CAAAACEA8PeKu/0AAADiAQAAEwAAAAAAAAAAAAAAAAAAAAAAW0NvbnRlbnRfVHlwZXNdLnhtbFBL AQItABQABgAIAAAAIQAx3V9h0gAAAI8BAAALAAAAAAAAAAAAAAAAAC4BAABfcmVscy8ucmVsc1BL AQItABQABgAIAAAAIQAzLwWeQQAAADkAAAAQAAAAAAAAAAAAAAAAACkCAABkcnMvc2hhcGV4bWwu eG1sUEsBAi0AFAAGAAgAAAAhAIBRoYHBAAAA3QAAAA8AAAAAAAAAAAAAAAAAmAIAAGRycy9kb3du cmV2LnhtbFBLBQYAAAAABAAEAPUAAACGAwAAAAA= " path="m,c15,22,43,123,90,135,137,147,245,87,285,75e" filled="f" strokeweight="1.5pt">
                            <v:path arrowok="t" o:connecttype="custom" o:connectlocs="0,0;90,135;285,75" o:connectangles="0,0,0"/>
                          </v:shape>
                          <v:shape id="Freeform 1805" o:spid="_x0000_s1216" style="position:absolute;left:6645;top:4610;width:169;height:250;visibility:visible;mso-wrap-style:square;v-text-anchor:top" coordsize="169,25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SPDhcQA AADdAAAADwAAAGRycy9kb3ducmV2LnhtbERPTUsDMRC9C/6HMEIv0ibtoeq2aRFLUUGQrD30OGym u0s3kyVJu+u/N4LgbR7vc9bb0XXiSiG2njXMZwoEceVty7WGw9d++ggiJmSLnWfS8E0RtpvbmzUW 1g9s6FqmWuQQjgVqaFLqCylj1ZDDOPM9ceZOPjhMGYZa2oBDDnedXCi1lA5bzg0N9vTSUHUuL07D u6pN/+GNCZ9P5nK/Gxavx9JpPbkbn1cgEo3pX/znfrN5/lI9wO83+QS5+QEAAP//AwBQSwECLQAU AAYACAAAACEA8PeKu/0AAADiAQAAEwAAAAAAAAAAAAAAAAAAAAAAW0NvbnRlbnRfVHlwZXNdLnht bFBLAQItABQABgAIAAAAIQAx3V9h0gAAAI8BAAALAAAAAAAAAAAAAAAAAC4BAABfcmVscy8ucmVs c1BLAQItABQABgAIAAAAIQAzLwWeQQAAADkAAAAQAAAAAAAAAAAAAAAAACkCAABkcnMvc2hhcGV4 bWwueG1sUEsBAi0AFAAGAAgAAAAhAGkjw4XEAAAA3QAAAA8AAAAAAAAAAAAAAAAAmAIAAGRycy9k b3ducmV2LnhtbFBLBQYAAAAABAAEAPUAAACJAwAAAAA= " path="m,10c25,17,131,,150,40v19,40,-28,166,-35,210e" filled="f" strokeweight="1.5pt">
                            <v:path arrowok="t" o:connecttype="custom" o:connectlocs="0,10;150,40;115,250" o:connectangles="0,0,0"/>
                          </v:shape>
                        </v:group>
                        <v:shape id="Text Box 1807" o:spid="_x0000_s1217" type="#_x0000_t202" style="position:absolute;left:3465;top:3825;width:1125;height:85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BSp1cUA AADdAAAADwAAAGRycy9kb3ducmV2LnhtbESPQWvCQBCF70L/wzKF3nS3otJGVymK0FOl2grehuyY BLOzIbua9N87B6G3Gd6b975ZrHpfqxu1sQps4XVkQBHnwVVcWPg5bIdvoGJCdlgHJgt/FGG1fBos MHOh42+67VOhJIRjhhbKlJpM65iX5DGOQkMs2jm0HpOsbaFdi52E+1qPjZlpjxVLQ4kNrUvKL/ur t/D7dT4dJ2ZXbPy06UJvNPt3be3Lc/8xB5WoT//mx/WnE/yZEVz5RkbQyzs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4FKnVxQAAAN0AAAAPAAAAAAAAAAAAAAAAAJgCAABkcnMv ZG93bnJldi54bWxQSwUGAAAAAAQABAD1AAAAigMAAAAA " filled="f" stroked="f">
                          <v:textbox>
                            <w:txbxContent>
                              <w:p w:rsidR="006B0339" w:rsidRPr="000E09A3" w:rsidRDefault="006B0339" w:rsidP="006B0339">
                                <w:pPr>
                                  <w:rPr>
                                    <w:b/>
                                  </w:rPr>
                                </w:pPr>
                                <w:r w:rsidRPr="000E09A3">
                                  <w:rPr>
                                    <w:b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Text Box 1809" o:spid="_x0000_s1218" type="#_x0000_t202" style="position:absolute;left:6675;top:1516;width:1125;height:85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1gMTsMA AADdAAAADwAAAGRycy9kb3ducmV2LnhtbERPyWrDMBC9F/IPYgK91VJKGmInsgktgZ5amg1yG6yJ bWKNjKXG7t9XhUJu83jrrIvRtuJGvW8ca5glCgRx6UzDlYbDfvu0BOEDssHWMWn4IQ9FPnlYY2bc wF9024VKxBD2GWqoQ+gyKX1Zk0WfuI44chfXWwwR9pU0PQ4x3LbyWamFtNhwbKixo9eayuvu22o4 flzOp7n6rN7sSze4UUm2qdT6cTpuViACjeEu/ne/mzh/oVL4+yaeIPN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l1gMTsMAAADdAAAADwAAAAAAAAAAAAAAAACYAgAAZHJzL2Rv d25yZXYueG1sUEsFBgAAAAAEAAQA9QAAAIgDAAAAAA== " filled="f" stroked="f">
                          <v:textbox>
                            <w:txbxContent>
                              <w:p w:rsidR="006B0339" w:rsidRPr="000E09A3" w:rsidRDefault="006B0339" w:rsidP="006B0339">
                                <w:pPr>
                                  <w:rPr>
                                    <w:b/>
                                  </w:rPr>
                                </w:pPr>
                                <w:r w:rsidRPr="000E09A3">
                                  <w:rPr>
                                    <w:b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shape>
                        <v:shape id="Text Box 1810" o:spid="_x0000_s1219" type="#_x0000_t202" style="position:absolute;left:3570;top:4170;width:1125;height:85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7szDsUA AADdAAAADwAAAGRycy9kb3ducmV2LnhtbESPQWvCQBCF7wX/wzKCt7prsVKjq0hF8NRSq4K3ITsm wexsyK4m/fedQ6G3Gd6b975Zrntfqwe1sQpsYTI2oIjz4CouLBy/d89voGJCdlgHJgs/FGG9Gjwt MXOh4y96HFKhJIRjhhbKlJpM65iX5DGOQ0Ms2jW0HpOsbaFdi52E+1q/GDPTHiuWhhIbei8pvx3u 3sLp43o5T81nsfWvTRd6o9nPtbWjYb9ZgErUp3/z3/XeCf5sIvzyjYygV7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DuzMOxQAAAN0AAAAPAAAAAAAAAAAAAAAAAJgCAABkcnMv ZG93bnJldi54bWxQSwUGAAAAAAQABAD1AAAAigMAAAAA " filled="f" stroked="f">
                          <v:textbox>
                            <w:txbxContent>
                              <w:p w:rsidR="006B0339" w:rsidRPr="000E09A3" w:rsidRDefault="006B0339" w:rsidP="006B0339">
                                <w:pPr>
                                  <w:rPr>
                                    <w:b/>
                                  </w:rPr>
                                </w:pPr>
                                <w:r w:rsidRPr="000E09A3">
                                  <w:rPr>
                                    <w:b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811" o:spid="_x0000_s1220" type="#_x0000_t202" style="position:absolute;left:7785;top:8354;width:1125;height:85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PeWlcIA AADdAAAADwAAAGRycy9kb3ducmV2LnhtbERPTWvCQBC9F/wPyxS8NbuRKhpdRSwFT0q1FbwN2TEJ zc6G7NbEf+8KBW/zeJ+zWPW2FldqfeVYQ5ooEMS5MxUXGr6Pn29TED4gG6wdk4YbeVgtBy8LzIzr +Iuuh1CIGMI+Qw1lCE0mpc9LsugT1xBH7uJaiyHCtpCmxS6G21qOlJpIixXHhhIb2pSU/x7+rIaf 3eV8elf74sOOm871SrKdSa2Hr/16DiJQH57if/fWxPmTNIXHN/EEubwDAAD//wMAUEsBAi0AFAAG AAgAAAAhAPD3irv9AAAA4gEAABMAAAAAAAAAAAAAAAAAAAAAAFtDb250ZW50X1R5cGVzXS54bWxQ SwECLQAUAAYACAAAACEAMd1fYdIAAACPAQAACwAAAAAAAAAAAAAAAAAuAQAAX3JlbHMvLnJlbHNQ SwECLQAUAAYACAAAACEAMy8FnkEAAAA5AAAAEAAAAAAAAAAAAAAAAAApAgAAZHJzL3NoYXBleG1s LnhtbFBLAQItABQABgAIAAAAIQDs95aVwgAAAN0AAAAPAAAAAAAAAAAAAAAAAJgCAABkcnMvZG93 bnJldi54bWxQSwUGAAAAAAQABAD1AAAAhwMAAAAA " filled="f" stroked="f">
                        <v:textbox>
                          <w:txbxContent>
                            <w:p w:rsidR="006B0339" w:rsidRPr="000E09A3" w:rsidRDefault="006B0339" w:rsidP="006B0339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1813" o:spid="_x0000_s1221" type="#_x0000_t202" style="position:absolute;left:7710;top:10454;width:1125;height:85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CUI4sMA AADdAAAADwAAAGRycy9kb3ducmV2LnhtbERPTWvCQBC9F/wPywi91d2IDRpdg1iEnlqaquBtyI5J MDsbsluT/vtuodDbPN7nbPLRtuJOvW8ca0hmCgRx6UzDlYbj5+FpCcIHZIOtY9LwTR7y7eRhg5lx A3/QvQiViCHsM9RQh9BlUvqyJot+5jriyF1dbzFE2FfS9DjEcNvKuVKptNhwbKixo31N5a34shpO b9fLeaHeqxf73A1uVJLtSmr9OB13axCBxvAv/nO/mjg/Tebw+008QW5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HCUI4sMAAADdAAAADwAAAAAAAAAAAAAAAACYAgAAZHJzL2Rv d25yZXYueG1sUEsFBgAAAAAEAAQA9QAAAIgDAAAAAA== " filled="f" stroked="f">
                        <v:textbox>
                          <w:txbxContent>
                            <w:p w:rsidR="006B0339" w:rsidRPr="000E09A3" w:rsidRDefault="006B0339" w:rsidP="006B0339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1814" o:spid="_x0000_s1222" type="#_x0000_t202" style="position:absolute;left:5400;top:10678;width:1125;height:85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2mtecMA AADdAAAADwAAAGRycy9kb3ducmV2LnhtbERPS2vCQBC+F/wPywi91V1rKxqzEakIniz1Bd6G7JgE s7MhuzXpv3cLhd7m43tOuuxtLe7U+sqxhvFIgSDOnam40HA8bF5mIHxANlg7Jg0/5GGZDZ5STIzr +Ivu+1CIGMI+QQ1lCE0ipc9LsuhHriGO3NW1FkOEbSFNi10Mt7V8VWoqLVYcG0ps6KOk/Lb/thpO u+vl/KY+i7V9bzrXK8l2LrV+HvarBYhAffgX/7m3Js6fjifw+008QWYP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c2mtecMAAADdAAAADwAAAAAAAAAAAAAAAACYAgAAZHJzL2Rv d25yZXYueG1sUEsFBgAAAAAEAAQA9QAAAIgDAAAAAA== " filled="f" stroked="f">
                        <v:textbox>
                          <w:txbxContent>
                            <w:p w:rsidR="006B0339" w:rsidRPr="000E09A3" w:rsidRDefault="006B0339" w:rsidP="006B0339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815" o:spid="_x0000_s1223" type="#_x0000_t202" style="position:absolute;left:6120;top:10349;width:1125;height:85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IA1DcEA AADdAAAADwAAAGRycy9kb3ducmV2LnhtbERPTYvCMBC9L/gfwgje1kRR0WoUUQRPLuuq4G1oxrbY TEoTbf33ZmFhb/N4n7NYtbYUT6p94VjDoK9AEKfOFJxpOP3sPqcgfEA2WDomDS/ysFp2PhaYGNfw Nz2PIRMxhH2CGvIQqkRKn+Zk0fddRRy5m6sthgjrTJoamxhuSzlUaiItFhwbcqxok1N6Pz6shvPh dr2M1Fe2teOqca2SbGdS6163Xc9BBGrDv/jPvTdx/mQwgt9v4gly+QYAAP//AwBQSwECLQAUAAYA CAAAACEA8PeKu/0AAADiAQAAEwAAAAAAAAAAAAAAAAAAAAAAW0NvbnRlbnRfVHlwZXNdLnhtbFBL AQItABQABgAIAAAAIQAx3V9h0gAAAI8BAAALAAAAAAAAAAAAAAAAAC4BAABfcmVscy8ucmVsc1BL AQItABQABgAIAAAAIQAzLwWeQQAAADkAAAAQAAAAAAAAAAAAAAAAACkCAABkcnMvc2hhcGV4bWwu eG1sUEsBAi0AFAAGAAgAAAAhAPyANQ3BAAAA3QAAAA8AAAAAAAAAAAAAAAAAmAIAAGRycy9kb3du cmV2LnhtbFBLBQYAAAAABAAEAPUAAACGAwAAAAA= " filled="f" stroked="f">
                        <v:textbox>
                          <w:txbxContent>
                            <w:p w:rsidR="006B0339" w:rsidRPr="000E09A3" w:rsidRDefault="006B0339" w:rsidP="006B0339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1816" o:spid="_x0000_s1224" type="#_x0000_t202" style="position:absolute;left:6210;top:9045;width:1125;height:85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8yQlsEA AADdAAAADwAAAGRycy9kb3ducmV2LnhtbERPTYvCMBC9C/6HMII3TRQVrUYRRfC0y7oqeBuasS02 k9JEW//9ZmFhb/N4n7PatLYUL6p94VjDaKhAEKfOFJxpOH8fBnMQPiAbLB2Thjd52Ky7nRUmxjX8 Ra9TyEQMYZ+ghjyEKpHSpzlZ9ENXEUfu7mqLIcI6k6bGJobbUo6VmkmLBceGHCva5ZQ+Tk+r4fJx v10n6jPb22nVuFZJtgupdb/XbpcgArXhX/znPpo4fzaawu838QS5/gEAAP//AwBQSwECLQAUAAYA CAAAACEA8PeKu/0AAADiAQAAEwAAAAAAAAAAAAAAAAAAAAAAW0NvbnRlbnRfVHlwZXNdLnhtbFBL AQItABQABgAIAAAAIQAx3V9h0gAAAI8BAAALAAAAAAAAAAAAAAAAAC4BAABfcmVscy8ucmVsc1BL AQItABQABgAIAAAAIQAzLwWeQQAAADkAAAAQAAAAAAAAAAAAAAAAACkCAABkcnMvc2hhcGV4bWwu eG1sUEsBAi0AFAAGAAgAAAAhAJPMkJbBAAAA3QAAAA8AAAAAAAAAAAAAAAAAmAIAAGRycy9kb3du cmV2LnhtbFBLBQYAAAAABAAEAPUAAACGAwAAAAA= " filled="f" stroked="f">
                        <v:textbox>
                          <w:txbxContent>
                            <w:p w:rsidR="006B0339" w:rsidRPr="000E09A3" w:rsidRDefault="006B0339" w:rsidP="006B0339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Text Box 1817" o:spid="_x0000_s1225" type="#_x0000_t202" style="position:absolute;left:5310;top:9764;width:1125;height:100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x4O4cIA AADdAAAADwAAAGRycy9kb3ducmV2LnhtbERPTWvCQBC9F/wPyxS8NbuWGjS6irQUPClqK3gbsmMS mp0N2a2J/94VBG/zeJ8zX/a2FhdqfeVYwyhRIIhzZyouNPwcvt8mIHxANlg7Jg1X8rBcDF7mmBnX 8Y4u+1CIGMI+Qw1lCE0mpc9LsugT1xBH7uxaiyHCtpCmxS6G21q+K5VKixXHhhIb+iwp/9v/Ww2/ m/Pp+KG2xZcdN53rlWQ7lVoPX/vVDESgPjzFD/faxPnpKIX7N/EEubgBAAD//wMAUEsBAi0AFAAG AAgAAAAhAPD3irv9AAAA4gEAABMAAAAAAAAAAAAAAAAAAAAAAFtDb250ZW50X1R5cGVzXS54bWxQ SwECLQAUAAYACAAAACEAMd1fYdIAAACPAQAACwAAAAAAAAAAAAAAAAAuAQAAX3JlbHMvLnJlbHNQ SwECLQAUAAYACAAAACEAMy8FnkEAAAA5AAAAEAAAAAAAAAAAAAAAAAApAgAAZHJzL3NoYXBleG1s LnhtbFBLAQItABQABgAIAAAAIQBjHg7hwgAAAN0AAAAPAAAAAAAAAAAAAAAAAJgCAABkcnMvZG93 bnJldi54bWxQSwUGAAAAAAQABAD1AAAAhwMAAAAA " filled="f" stroked="f">
                        <v:textbox>
                          <w:txbxContent>
                            <w:p w:rsidR="006B0339" w:rsidRPr="000E09A3" w:rsidRDefault="006B0339" w:rsidP="006B0339">
                              <w:pPr>
                                <w:rPr>
                                  <w:b/>
                                </w:rPr>
                              </w:pPr>
                              <w:r w:rsidRPr="00135646">
                                <w:rPr>
                                  <w:b/>
                                  <w:position w:val="-4"/>
                                </w:rPr>
                                <w:object w:dxaOrig="220" w:dyaOrig="320">
                                  <v:shape id="_x0000_i1152" type="#_x0000_t75" style="width:10.9pt;height:15.9pt" o:ole="">
                                    <v:imagedata r:id="rId174" o:title=""/>
                                  </v:shape>
                                  <o:OLEObject Type="Embed" ProgID="Equation.DSMT4" ShapeID="_x0000_i1152" DrawAspect="Content" ObjectID="_1744444521" r:id="rId186"/>
                                </w:object>
                              </w:r>
                            </w:p>
                          </w:txbxContent>
                        </v:textbox>
                      </v:shape>
                      <v:shape id="Text Box 1818" o:spid="_x0000_s1226" type="#_x0000_t202" style="position:absolute;left:5400;top:11264;width:1125;height:85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FKresMA AADdAAAADwAAAGRycy9kb3ducmV2LnhtbERPS2vCQBC+F/wPywi91V2LtRqzEakIniz1Bd6G7JgE s7MhuzXpv3cLhd7m43tOuuxtLe7U+sqxhvFIgSDOnam40HA8bF5mIHxANlg7Jg0/5GGZDZ5STIzr +Ivu+1CIGMI+QQ1lCE0ipc9LsuhHriGO3NW1FkOEbSFNi10Mt7V8VWoqLVYcG0ps6KOk/Lb/thpO u+vlPFGfxdq+NZ3rlWQ7l1o/D/vVAkSgPvyL/9xbE+dPx+/w+008QWYP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DFKresMAAADdAAAADwAAAAAAAAAAAAAAAACYAgAAZHJzL2Rv d25yZXYueG1sUEsFBgAAAAAEAAQA9QAAAIgDAAAAAA== " filled="f" stroked="f">
                        <v:textbox>
                          <w:txbxContent>
                            <w:p w:rsidR="006B0339" w:rsidRPr="000E09A3" w:rsidRDefault="006B0339" w:rsidP="006B0339">
                              <w:pPr>
                                <w:rPr>
                                  <w:b/>
                                </w:rPr>
                              </w:pPr>
                              <w:r w:rsidRPr="00135646">
                                <w:rPr>
                                  <w:b/>
                                  <w:position w:val="-12"/>
                                </w:rPr>
                                <w:object w:dxaOrig="260" w:dyaOrig="400">
                                  <v:shape id="_x0000_i1153" type="#_x0000_t75" style="width:12.55pt;height:20.1pt" o:ole="">
                                    <v:imagedata r:id="rId176" o:title=""/>
                                  </v:shape>
                                  <o:OLEObject Type="Embed" ProgID="Equation.DSMT4" ShapeID="_x0000_i1153" DrawAspect="Content" ObjectID="_1744444522" r:id="rId187"/>
                                </w:object>
                              </w:r>
                            </w:p>
                          </w:txbxContent>
                        </v:textbox>
                      </v:shape>
                      <v:shape id="Text Box 1819" o:spid="_x0000_s1227" type="#_x0000_t202" style="position:absolute;left:6330;top:10920;width:1125;height:85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c0/CMUA AADdAAAADwAAAGRycy9kb3ducmV2LnhtbESPQWvCQBCF7wX/wzKCt7prsVKjq0hF8NRSq4K3ITsm wexsyK4m/fedQ6G3Gd6b975Zrntfqwe1sQpsYTI2oIjz4CouLBy/d89voGJCdlgHJgs/FGG9Gjwt MXOh4y96HFKhJIRjhhbKlJpM65iX5DGOQ0Ms2jW0HpOsbaFdi52E+1q/GDPTHiuWhhIbei8pvx3u 3sLp43o5T81nsfWvTRd6o9nPtbWjYb9ZgErUp3/z3/XeCf5sIrjyjYygV7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9zT8IxQAAAN0AAAAPAAAAAAAAAAAAAAAAAJgCAABkcnMv ZG93bnJldi54bWxQSwUGAAAAAAQABAD1AAAAigMAAAAA " filled="f" stroked="f">
                        <v:textbox>
                          <w:txbxContent>
                            <w:p w:rsidR="006B0339" w:rsidRPr="000E09A3" w:rsidRDefault="006B0339" w:rsidP="006B0339">
                              <w:pPr>
                                <w:rPr>
                                  <w:b/>
                                </w:rPr>
                              </w:pPr>
                              <w:r w:rsidRPr="00135646">
                                <w:rPr>
                                  <w:b/>
                                  <w:position w:val="-4"/>
                                </w:rPr>
                                <w:object w:dxaOrig="240" w:dyaOrig="320">
                                  <v:shape id="_x0000_i1154" type="#_x0000_t75" style="width:11.7pt;height:15.9pt" o:ole="">
                                    <v:imagedata r:id="rId178" o:title=""/>
                                  </v:shape>
                                  <o:OLEObject Type="Embed" ProgID="Equation.DSMT4" ShapeID="_x0000_i1154" DrawAspect="Content" ObjectID="_1744444523" r:id="rId188"/>
                                </w:object>
                              </w:r>
                            </w:p>
                          </w:txbxContent>
                        </v:textbox>
                      </v:shape>
                      <v:shape id="Text Box 1820" o:spid="_x0000_s1228" type="#_x0000_t202" style="position:absolute;left:6690;top:9915;width:1125;height:85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oGak8MA AADdAAAADwAAAGRycy9kb3ducmV2LnhtbERPTWvCQBC9F/wPywi91V2LDRrdBKkIPbU0VcHbkB2T YHY2ZFeT/vtuodDbPN7nbPLRtuJOvW8ca5jPFAji0pmGKw2Hr/3TEoQPyAZbx6Thmzzk2eRhg6lx A3/SvQiViCHsU9RQh9ClUvqyJot+5jriyF1cbzFE2FfS9DjEcNvKZ6USabHh2FBjR681ldfiZjUc 3y/n00J9VDv70g1uVJLtSmr9OB23axCBxvAv/nO/mTg/ma/g95t4gsx+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EoGak8MAAADdAAAADwAAAAAAAAAAAAAAAACYAgAAZHJzL2Rv d25yZXYueG1sUEsFBgAAAAAEAAQA9QAAAIgDAAAAAA== " filled="f" stroked="f">
                        <v:textbox>
                          <w:txbxContent>
                            <w:p w:rsidR="006B0339" w:rsidRPr="000E09A3" w:rsidRDefault="006B0339" w:rsidP="006B0339">
                              <w:pPr>
                                <w:rPr>
                                  <w:b/>
                                </w:rPr>
                              </w:pPr>
                              <w:r w:rsidRPr="00135646">
                                <w:rPr>
                                  <w:b/>
                                  <w:position w:val="-10"/>
                                </w:rPr>
                                <w:object w:dxaOrig="240" w:dyaOrig="380">
                                  <v:shape id="_x0000_i1155" type="#_x0000_t75" style="width:93.75pt;height:3.35pt" o:ole="">
                                    <v:imagedata r:id="rId180" o:title=""/>
                                  </v:shape>
                                  <o:OLEObject Type="Embed" ProgID="Equation.DSMT4" ShapeID="_x0000_i1155" DrawAspect="Content" ObjectID="_1744444524" r:id="rId189"/>
                                </w:object>
                              </w:r>
                            </w:p>
                          </w:txbxContent>
                        </v:textbox>
                      </v:shape>
                      <v:shape id="Freeform 1821" o:spid="_x0000_s1229" style="position:absolute;left:7170;top:10530;width:270;height:180;visibility:visible;mso-wrap-style:square;v-text-anchor:top" coordsize="270,18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FTjScMA AADdAAAADwAAAGRycy9kb3ducmV2LnhtbESPQYvCQAyF7wv+hyGCt3Wqh7JURxFB8LZsLQt7C53Y VjuZ2hlr/ffmIOzthbx8eW+9HV2rBupD49nAYp6AIi69bbgyUJwOn1+gQkS22HomA08KsN1MPtaY Wf/gHxryWCmBcMjQQB1jl2kdypochrnviGV39r3DKGNfadvjQ+Cu1cskSbXDhuVDjR3tayqv+d0J 5Za6S9H44fn9l3udH6+h/C2MmU3H3QpUpDH+m9/XRyvx06XklzYiQW9e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eFTjScMAAADdAAAADwAAAAAAAAAAAAAAAACYAgAAZHJzL2Rv d25yZXYueG1sUEsFBgAAAAAEAAQA9QAAAIgDAAAAAA== " path="m180,c150,12,,45,15,75v15,30,202,83,255,105e" filled="f" strokeweight="1.5pt">
                        <v:path arrowok="t" o:connecttype="custom" o:connectlocs="180,0;15,75;270,180" o:connectangles="0,0,0"/>
                      </v:shape>
                      <v:shape id="Text Box 1822" o:spid="_x0000_s1230" type="#_x0000_t202" style="position:absolute;left:6705;top:10349;width:1125;height:85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ptcKMMA AADdAAAADwAAAGRycy9kb3ducmV2LnhtbERPTWvCQBC9F/wPywi91d2IDRpdg1iEnlqaquBtyI5J MDsbsluT/vtuodDbPN7nbPLRtuJOvW8ca0hmCgRx6UzDlYbj5+FpCcIHZIOtY9LwTR7y7eRhg5lx A3/QvQiViCHsM9RQh9BlUvqyJot+5jriyF1dbzFE2FfS9DjEcNvKuVKptNhwbKixo31N5a34shpO b9fLeaHeqxf73A1uVJLtSmr9OB13axCBxvAv/nO/mjg/nSfw+008QW5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IptcKMMAAADdAAAADwAAAAAAAAAAAAAAAACYAgAAZHJzL2Rv d25yZXYueG1sUEsFBgAAAAAEAAQA9QAAAIgDAAAAAA== " filled="f" stroked="f">
                        <v:textbox>
                          <w:txbxContent>
                            <w:p w:rsidR="006B0339" w:rsidRPr="000E09A3" w:rsidRDefault="006B0339" w:rsidP="006B0339">
                              <w:pPr>
                                <w:rPr>
                                  <w:b/>
                                </w:rPr>
                              </w:pPr>
                              <w:r w:rsidRPr="00135646">
                                <w:rPr>
                                  <w:b/>
                                  <w:position w:val="-10"/>
                                </w:rPr>
                                <w:object w:dxaOrig="240" w:dyaOrig="320">
                                  <v:shape id="_x0000_i1156" type="#_x0000_t75" style="width:11.7pt;height:15.9pt" o:ole="">
                                    <v:imagedata r:id="rId182" o:title=""/>
                                  </v:shape>
                                  <o:OLEObject Type="Embed" ProgID="Equation.DSMT4" ShapeID="_x0000_i1156" DrawAspect="Content" ObjectID="_1744444525" r:id="rId190"/>
                                </w:object>
                              </w:r>
                            </w:p>
                          </w:txbxContent>
                        </v:textbox>
                      </v:shape>
                      <v:shape id="Text Box 1823" o:spid="_x0000_s1231" type="#_x0000_t202" style="position:absolute;left:5370;top:10229;width:1125;height:85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knCX8IA AADdAAAADwAAAGRycy9kb3ducmV2LnhtbERPS4vCMBC+L/gfwgje1sSi4naNIorgyWV9LOxtaMa2 2ExKE23992Zhwdt8fM+ZLztbiTs1vnSsYTRUIIgzZ0rONZyO2/cZCB+QDVaOScODPCwXvbc5psa1 /E33Q8hFDGGfooYihDqV0mcFWfRDVxNH7uIaiyHCJpemwTaG20omSk2lxZJjQ4E1rQvKroeb1XDe X35/xuor39hJ3bpOSbYfUutBv1t9ggjUhZf4370zcf40SeDvm3iCXDwBAAD//wMAUEsBAi0AFAAG AAgAAAAhAPD3irv9AAAA4gEAABMAAAAAAAAAAAAAAAAAAAAAAFtDb250ZW50X1R5cGVzXS54bWxQ SwECLQAUAAYACAAAACEAMd1fYdIAAACPAQAACwAAAAAAAAAAAAAAAAAuAQAAX3JlbHMvLnJlbHNQ SwECLQAUAAYACAAAACEAMy8FnkEAAAA5AAAAEAAAAAAAAAAAAAAAAAApAgAAZHJzL3NoYXBleG1s LnhtbFBLAQItABQABgAIAAAAIQDSScJfwgAAAN0AAAAPAAAAAAAAAAAAAAAAAJgCAABkcnMvZG93 bnJldi54bWxQSwUGAAAAAAQABAD1AAAAhwMAAAAA " filled="f" stroked="f">
                        <v:textbox>
                          <w:txbxContent>
                            <w:p w:rsidR="006B0339" w:rsidRPr="000E09A3" w:rsidRDefault="006B0339" w:rsidP="006B0339">
                              <w:pPr>
                                <w:rPr>
                                  <w:b/>
                                </w:rPr>
                              </w:pPr>
                            </w:p>
                          </w:txbxContent>
                        </v:textbox>
                      </v:shape>
                      <v:shape id="Text Box 1824" o:spid="_x0000_s1232" type="#_x0000_t202" style="position:absolute;left:7170;top:8846;width:529;height: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8YWUMMA AADdAAAADwAAAGRycy9kb3ducmV2LnhtbERPzWrCQBC+C77DMgVvdZNYxaZZRawFb1rbBxiy02ya 7GzIbjX26btCwdt8fL9TrAfbijP1vnasIJ0mIIhLp2uuFHx+vD0uQfiArLF1TAqu5GG9Go8KzLW7 8DudT6ESMYR9jgpMCF0upS8NWfRT1xFH7sv1FkOEfSV1j5cYbluZJclCWqw5NhjsaGuobE4/VsEy sYemec6O3j79pnOzfXW77lupycOweQERaAh38b97r+P8RTaD2zfxBLn6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O8YWUMMAAADdAAAADwAAAAAAAAAAAAAAAACYAgAAZHJzL2Rv d25yZXYueG1sUEsFBgAAAAAEAAQA9QAAAIgDAAAAAA== " filled="f" stroked="f">
                        <v:textbox style="mso-fit-shape-to-text:t">
                          <w:txbxContent>
                            <w:p w:rsidR="006B0339" w:rsidRPr="000E09A3" w:rsidRDefault="006B0339" w:rsidP="006B0339">
                              <w:pPr>
                                <w:rPr>
                                  <w:b/>
                                </w:rPr>
                              </w:pPr>
                              <w:r w:rsidRPr="00C7676D">
                                <w:rPr>
                                  <w:b/>
                                  <w:position w:val="-6"/>
                                </w:rPr>
                                <w:object w:dxaOrig="240" w:dyaOrig="220">
                                  <v:shape id="_x0000_i1157" type="#_x0000_t75" style="width:11.7pt;height:10.9pt" o:ole="">
                                    <v:imagedata r:id="rId184" o:title=""/>
                                  </v:shape>
                                  <o:OLEObject Type="Embed" ProgID="Equation.DSMT4" ShapeID="_x0000_i1157" DrawAspect="Content" ObjectID="_1744444526" r:id="rId191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6B0339" w:rsidRPr="006B0339" w:rsidRDefault="006B0339" w:rsidP="006B0339">
            <w:pPr>
              <w:rPr>
                <w:rFonts w:eastAsia="Times New Roman" w:cs="Times New Roman"/>
                <w:sz w:val="26"/>
                <w:szCs w:val="26"/>
                <w:lang w:val="fr-FR"/>
              </w:rPr>
            </w:pPr>
          </w:p>
          <w:p w:rsidR="006B0339" w:rsidRPr="006B0339" w:rsidRDefault="006B0339" w:rsidP="006B0339">
            <w:pPr>
              <w:rPr>
                <w:rFonts w:eastAsia="Times New Roman" w:cs="Times New Roman"/>
                <w:sz w:val="26"/>
                <w:szCs w:val="26"/>
                <w:lang w:val="fr-FR"/>
              </w:rPr>
            </w:pPr>
          </w:p>
          <w:p w:rsidR="006B0339" w:rsidRPr="006B0339" w:rsidRDefault="006B0339" w:rsidP="006B0339">
            <w:pPr>
              <w:rPr>
                <w:rFonts w:eastAsia="Times New Roman" w:cs="Times New Roman"/>
                <w:sz w:val="26"/>
                <w:szCs w:val="26"/>
                <w:lang w:val="fr-FR"/>
              </w:rPr>
            </w:pPr>
          </w:p>
          <w:p w:rsidR="006B0339" w:rsidRPr="006B0339" w:rsidRDefault="006B0339" w:rsidP="006B0339">
            <w:pPr>
              <w:rPr>
                <w:rFonts w:eastAsia="Times New Roman" w:cs="Times New Roman"/>
                <w:sz w:val="26"/>
                <w:szCs w:val="26"/>
                <w:lang w:val="fr-FR"/>
              </w:rPr>
            </w:pPr>
          </w:p>
          <w:p w:rsidR="006B0339" w:rsidRPr="006B0339" w:rsidRDefault="006B0339" w:rsidP="006B0339">
            <w:pPr>
              <w:rPr>
                <w:rFonts w:eastAsia="Times New Roman" w:cs="Times New Roman"/>
                <w:sz w:val="26"/>
                <w:szCs w:val="26"/>
                <w:lang w:val="fr-FR"/>
              </w:rPr>
            </w:pPr>
          </w:p>
          <w:p w:rsidR="006B0339" w:rsidRPr="006B0339" w:rsidRDefault="006B0339" w:rsidP="006B0339">
            <w:pPr>
              <w:rPr>
                <w:rFonts w:eastAsia="Times New Roman" w:cs="Times New Roman"/>
                <w:sz w:val="26"/>
                <w:szCs w:val="26"/>
                <w:lang w:val="fr-FR"/>
              </w:rPr>
            </w:pPr>
          </w:p>
          <w:p w:rsidR="006B0339" w:rsidRPr="006B0339" w:rsidRDefault="006B0339" w:rsidP="006B0339">
            <w:pPr>
              <w:rPr>
                <w:rFonts w:eastAsia="Times New Roman" w:cs="Times New Roman"/>
                <w:sz w:val="26"/>
                <w:szCs w:val="26"/>
                <w:lang w:val="fr-FR"/>
              </w:rPr>
            </w:pPr>
          </w:p>
          <w:p w:rsidR="006B0339" w:rsidRPr="006B0339" w:rsidRDefault="006B0339" w:rsidP="006B0339">
            <w:pPr>
              <w:rPr>
                <w:rFonts w:eastAsia="Times New Roman" w:cs="Times New Roman"/>
                <w:sz w:val="26"/>
                <w:szCs w:val="26"/>
                <w:lang w:val="fr-FR"/>
              </w:rPr>
            </w:pPr>
          </w:p>
          <w:p w:rsidR="006B0339" w:rsidRPr="006B0339" w:rsidRDefault="006B0339" w:rsidP="006B0339">
            <w:pPr>
              <w:rPr>
                <w:rFonts w:eastAsia="Times New Roman" w:cs="Times New Roman"/>
                <w:sz w:val="26"/>
                <w:szCs w:val="26"/>
                <w:lang w:val="fr-FR"/>
              </w:rPr>
            </w:pPr>
          </w:p>
          <w:p w:rsidR="006B0339" w:rsidRPr="006B0339" w:rsidRDefault="006B0339" w:rsidP="006B0339">
            <w:pPr>
              <w:rPr>
                <w:rFonts w:eastAsia="Times New Roman" w:cs="Times New Roman"/>
                <w:sz w:val="26"/>
                <w:szCs w:val="26"/>
                <w:lang w:val="fr-FR"/>
              </w:rPr>
            </w:pPr>
          </w:p>
          <w:p w:rsidR="006B0339" w:rsidRPr="006B0339" w:rsidRDefault="006B0339" w:rsidP="006B0339">
            <w:pPr>
              <w:rPr>
                <w:rFonts w:eastAsia="Times New Roman" w:cs="Times New Roman"/>
                <w:b/>
                <w:bCs/>
                <w:i/>
                <w:sz w:val="26"/>
                <w:szCs w:val="26"/>
              </w:rPr>
            </w:pPr>
            <w:r w:rsidRPr="006B0339">
              <w:rPr>
                <w:rFonts w:eastAsia="Times New Roman" w:cs="Times New Roman"/>
                <w:b/>
                <w:i/>
                <w:sz w:val="26"/>
                <w:szCs w:val="26"/>
              </w:rPr>
              <w:t>Lực căng dây AD, giá và độ lớn  phản lực của thanh OA lên bản lề</w:t>
            </w:r>
          </w:p>
          <w:p w:rsidR="006B0339" w:rsidRPr="006B0339" w:rsidRDefault="006B0339" w:rsidP="006B0339">
            <w:pPr>
              <w:rPr>
                <w:rFonts w:eastAsia="Times New Roman" w:cs="Times New Roman"/>
                <w:bCs/>
                <w:sz w:val="26"/>
                <w:szCs w:val="26"/>
              </w:rPr>
            </w:pPr>
            <w:r w:rsidRPr="006B0339">
              <w:rPr>
                <w:rFonts w:eastAsia="Times New Roman" w:cs="Times New Roman"/>
                <w:bCs/>
                <w:sz w:val="26"/>
                <w:szCs w:val="26"/>
              </w:rPr>
              <w:t xml:space="preserve">Các lực tác dụng vào thanh OA: </w:t>
            </w:r>
            <w:r w:rsidRPr="006B0339">
              <w:rPr>
                <w:rFonts w:eastAsia="Times New Roman" w:cs="Times New Roman"/>
                <w:bCs/>
                <w:position w:val="-12"/>
                <w:sz w:val="26"/>
                <w:szCs w:val="26"/>
              </w:rPr>
              <w:object w:dxaOrig="980" w:dyaOrig="400">
                <v:shape id="_x0000_i1086" type="#_x0000_t75" style="width:49.4pt;height:20.1pt" o:ole="">
                  <v:imagedata r:id="rId192" o:title=""/>
                </v:shape>
                <o:OLEObject Type="Embed" ProgID="Equation.DSMT4" ShapeID="_x0000_i1086" DrawAspect="Content" ObjectID="_1744444455" r:id="rId193"/>
              </w:object>
            </w:r>
            <w:r w:rsidRPr="006B0339">
              <w:rPr>
                <w:rFonts w:eastAsia="Times New Roman" w:cs="Times New Roman"/>
                <w:bCs/>
                <w:sz w:val="26"/>
                <w:szCs w:val="26"/>
              </w:rPr>
              <w:t xml:space="preserve"> như hình vẽ</w:t>
            </w:r>
          </w:p>
          <w:p w:rsidR="006B0339" w:rsidRPr="006B0339" w:rsidRDefault="006B0339" w:rsidP="006B0339">
            <w:pPr>
              <w:rPr>
                <w:rFonts w:eastAsia="Times New Roman" w:cs="Times New Roman"/>
                <w:bCs/>
                <w:sz w:val="26"/>
                <w:szCs w:val="26"/>
              </w:rPr>
            </w:pPr>
            <w:r w:rsidRPr="006B0339">
              <w:rPr>
                <w:rFonts w:eastAsia="Times New Roman" w:cs="Times New Roman"/>
                <w:bCs/>
                <w:sz w:val="26"/>
                <w:szCs w:val="26"/>
              </w:rPr>
              <w:t xml:space="preserve">Đối với trục quay qua bản lề O : </w:t>
            </w:r>
          </w:p>
          <w:p w:rsidR="006B0339" w:rsidRPr="006B0339" w:rsidRDefault="006B0339" w:rsidP="006B0339">
            <w:pPr>
              <w:rPr>
                <w:rFonts w:eastAsia="Times New Roman" w:cs="Times New Roman"/>
                <w:bCs/>
                <w:sz w:val="26"/>
                <w:szCs w:val="26"/>
              </w:rPr>
            </w:pPr>
            <w:r w:rsidRPr="006B0339">
              <w:rPr>
                <w:rFonts w:eastAsia="Times New Roman" w:cs="Times New Roman"/>
                <w:bCs/>
                <w:position w:val="-18"/>
                <w:sz w:val="26"/>
                <w:szCs w:val="26"/>
              </w:rPr>
              <w:object w:dxaOrig="1579" w:dyaOrig="420">
                <v:shape id="_x0000_i1087" type="#_x0000_t75" style="width:77.85pt;height:20.95pt" o:ole="">
                  <v:imagedata r:id="rId194" o:title=""/>
                </v:shape>
                <o:OLEObject Type="Embed" ProgID="Equation.DSMT4" ShapeID="_x0000_i1087" DrawAspect="Content" ObjectID="_1744444456" r:id="rId195"/>
              </w:object>
            </w:r>
            <w:r w:rsidRPr="006B0339">
              <w:rPr>
                <w:rFonts w:eastAsia="Times New Roman" w:cs="Times New Roman"/>
                <w:bCs/>
                <w:position w:val="-6"/>
                <w:sz w:val="26"/>
                <w:szCs w:val="26"/>
              </w:rPr>
              <w:object w:dxaOrig="340" w:dyaOrig="240">
                <v:shape id="_x0000_i1088" type="#_x0000_t75" style="width:16.75pt;height:11.7pt" o:ole="">
                  <v:imagedata r:id="rId196" o:title=""/>
                </v:shape>
                <o:OLEObject Type="Embed" ProgID="Equation.DSMT4" ShapeID="_x0000_i1088" DrawAspect="Content" ObjectID="_1744444457" r:id="rId197"/>
              </w:object>
            </w:r>
            <w:r w:rsidRPr="006B0339">
              <w:rPr>
                <w:rFonts w:eastAsia="Times New Roman" w:cs="Times New Roman"/>
                <w:bCs/>
                <w:sz w:val="26"/>
                <w:szCs w:val="26"/>
              </w:rPr>
              <w:t xml:space="preserve"> T.OH= P.OC+P</w:t>
            </w:r>
            <w:r w:rsidRPr="006B0339">
              <w:rPr>
                <w:rFonts w:eastAsia="Times New Roman" w:cs="Times New Roman"/>
                <w:bCs/>
                <w:sz w:val="26"/>
                <w:szCs w:val="26"/>
                <w:vertAlign w:val="subscript"/>
              </w:rPr>
              <w:t>1</w:t>
            </w:r>
            <w:r w:rsidRPr="006B0339">
              <w:rPr>
                <w:rFonts w:eastAsia="Times New Roman" w:cs="Times New Roman"/>
                <w:bCs/>
                <w:sz w:val="26"/>
                <w:szCs w:val="26"/>
              </w:rPr>
              <w:t xml:space="preserve">.OB </w:t>
            </w:r>
            <w:r w:rsidRPr="006B0339">
              <w:rPr>
                <w:rFonts w:eastAsia="Times New Roman" w:cs="Times New Roman"/>
                <w:bCs/>
                <w:position w:val="-24"/>
                <w:sz w:val="26"/>
                <w:szCs w:val="26"/>
              </w:rPr>
              <w:object w:dxaOrig="2100" w:dyaOrig="620">
                <v:shape id="_x0000_i1089" type="#_x0000_t75" style="width:104.65pt;height:30.15pt" o:ole="">
                  <v:imagedata r:id="rId198" o:title=""/>
                </v:shape>
                <o:OLEObject Type="Embed" ProgID="Equation.DSMT4" ShapeID="_x0000_i1089" DrawAspect="Content" ObjectID="_1744444458" r:id="rId199"/>
              </w:object>
            </w:r>
            <w:r w:rsidRPr="006B0339">
              <w:rPr>
                <w:rFonts w:eastAsia="Times New Roman" w:cs="Times New Roman"/>
                <w:sz w:val="26"/>
                <w:szCs w:val="26"/>
              </w:rPr>
              <w:t>(1)</w:t>
            </w:r>
          </w:p>
          <w:p w:rsidR="006B0339" w:rsidRPr="006B0339" w:rsidRDefault="006B0339" w:rsidP="006B0339">
            <w:pPr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6B0339">
              <w:rPr>
                <w:rFonts w:eastAsia="Times New Roman" w:cs="Times New Roman"/>
                <w:bCs/>
                <w:position w:val="-10"/>
                <w:sz w:val="26"/>
                <w:szCs w:val="26"/>
              </w:rPr>
              <w:object w:dxaOrig="2520" w:dyaOrig="380">
                <v:shape id="_x0000_i1090" type="#_x0000_t75" style="width:126.4pt;height:18.4pt" o:ole="">
                  <v:imagedata r:id="rId200" o:title=""/>
                </v:shape>
                <o:OLEObject Type="Embed" ProgID="Equation.DSMT4" ShapeID="_x0000_i1090" DrawAspect="Content" ObjectID="_1744444459" r:id="rId201"/>
              </w:object>
            </w:r>
          </w:p>
        </w:tc>
        <w:tc>
          <w:tcPr>
            <w:tcW w:w="840" w:type="dxa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0,25</w:t>
            </w: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0,25</w:t>
            </w:r>
          </w:p>
        </w:tc>
      </w:tr>
      <w:tr w:rsidR="006B0339" w:rsidRPr="006B0339" w:rsidTr="00325383">
        <w:tc>
          <w:tcPr>
            <w:tcW w:w="993" w:type="dxa"/>
            <w:vMerge/>
            <w:vAlign w:val="center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</w:tc>
        <w:tc>
          <w:tcPr>
            <w:tcW w:w="850" w:type="dxa"/>
            <w:vAlign w:val="center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1.b</w:t>
            </w:r>
          </w:p>
        </w:tc>
        <w:tc>
          <w:tcPr>
            <w:tcW w:w="7665" w:type="dxa"/>
          </w:tcPr>
          <w:p w:rsidR="006B0339" w:rsidRPr="006B0339" w:rsidRDefault="006B0339" w:rsidP="006B0339">
            <w:pPr>
              <w:spacing w:line="240" w:lineRule="auto"/>
              <w:contextualSpacing/>
              <w:rPr>
                <w:rFonts w:eastAsia="Times New Roman" w:cs="Times New Roman"/>
                <w:b/>
                <w:sz w:val="26"/>
                <w:szCs w:val="26"/>
              </w:rPr>
            </w:pPr>
            <w:r w:rsidRPr="006B0339">
              <w:rPr>
                <w:rFonts w:eastAsia="Times New Roman" w:cs="Times New Roman"/>
                <w:b/>
                <w:sz w:val="26"/>
                <w:szCs w:val="26"/>
              </w:rPr>
              <w:t xml:space="preserve">Vị trí treo m </w:t>
            </w:r>
          </w:p>
          <w:p w:rsidR="006B0339" w:rsidRPr="006B0339" w:rsidRDefault="006B0339" w:rsidP="006B0339">
            <w:pPr>
              <w:spacing w:line="240" w:lineRule="auto"/>
              <w:rPr>
                <w:rFonts w:eastAsia="Times New Roman" w:cs="Times New Roman"/>
                <w:bCs/>
                <w:position w:val="-24"/>
                <w:sz w:val="26"/>
                <w:szCs w:val="26"/>
              </w:rPr>
            </w:pPr>
            <w:r w:rsidRPr="006B0339">
              <w:rPr>
                <w:rFonts w:eastAsia="Times New Roman" w:cs="Times New Roman"/>
                <w:sz w:val="26"/>
                <w:szCs w:val="26"/>
              </w:rPr>
              <w:t xml:space="preserve">   Từ (1) để dây không đứt  </w:t>
            </w:r>
            <w:r w:rsidRPr="006B0339">
              <w:rPr>
                <w:rFonts w:eastAsia="Times New Roman" w:cs="Times New Roman"/>
                <w:bCs/>
                <w:position w:val="-24"/>
                <w:sz w:val="26"/>
                <w:szCs w:val="26"/>
              </w:rPr>
              <w:object w:dxaOrig="2680" w:dyaOrig="620">
                <v:shape id="_x0000_i1091" type="#_x0000_t75" style="width:134.8pt;height:30.15pt" o:ole="">
                  <v:imagedata r:id="rId202" o:title=""/>
                </v:shape>
                <o:OLEObject Type="Embed" ProgID="Equation.DSMT4" ShapeID="_x0000_i1091" DrawAspect="Content" ObjectID="_1744444460" r:id="rId203"/>
              </w:object>
            </w:r>
          </w:p>
          <w:p w:rsidR="006B0339" w:rsidRPr="006B0339" w:rsidRDefault="006B0339" w:rsidP="006B0339">
            <w:pPr>
              <w:spacing w:line="240" w:lineRule="auto"/>
              <w:contextualSpacing/>
              <w:rPr>
                <w:rFonts w:eastAsia="Times New Roman" w:cs="Times New Roman"/>
                <w:b/>
                <w:sz w:val="26"/>
                <w:szCs w:val="26"/>
              </w:rPr>
            </w:pPr>
            <w:r w:rsidRPr="006B0339">
              <w:rPr>
                <w:rFonts w:eastAsia="Times New Roman" w:cs="Times New Roman"/>
                <w:bCs/>
                <w:position w:val="-30"/>
                <w:sz w:val="26"/>
                <w:szCs w:val="26"/>
              </w:rPr>
              <w:object w:dxaOrig="4099" w:dyaOrig="680">
                <v:shape id="_x0000_i1092" type="#_x0000_t75" style="width:205.1pt;height:33.5pt" o:ole="">
                  <v:imagedata r:id="rId204" o:title=""/>
                </v:shape>
                <o:OLEObject Type="Embed" ProgID="Equation.DSMT4" ShapeID="_x0000_i1092" DrawAspect="Content" ObjectID="_1744444461" r:id="rId205"/>
              </w:object>
            </w:r>
          </w:p>
          <w:p w:rsidR="006B0339" w:rsidRPr="006B0339" w:rsidRDefault="006B0339" w:rsidP="006B0339">
            <w:pPr>
              <w:spacing w:line="240" w:lineRule="auto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Times New Roman" w:cs="Times New Roman"/>
                <w:bCs/>
                <w:position w:val="-30"/>
                <w:sz w:val="26"/>
                <w:szCs w:val="26"/>
              </w:rPr>
              <w:t xml:space="preserve">          Vậy treo vật trong </w:t>
            </w:r>
            <w:r w:rsidRPr="006B0339">
              <w:rPr>
                <w:rFonts w:eastAsia="Times New Roman" w:cs="Times New Roman"/>
                <w:b/>
                <w:bCs/>
                <w:position w:val="-30"/>
                <w:sz w:val="26"/>
                <w:szCs w:val="26"/>
              </w:rPr>
              <w:t>đoạn</w:t>
            </w:r>
            <w:r w:rsidRPr="006B0339">
              <w:rPr>
                <w:rFonts w:eastAsia="Times New Roman" w:cs="Times New Roman"/>
                <w:bCs/>
                <w:position w:val="-30"/>
                <w:sz w:val="26"/>
                <w:szCs w:val="26"/>
              </w:rPr>
              <w:t xml:space="preserve"> OB =55cm thì dây không đứt</w:t>
            </w:r>
          </w:p>
        </w:tc>
        <w:tc>
          <w:tcPr>
            <w:tcW w:w="840" w:type="dxa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0,25</w:t>
            </w: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0,25</w:t>
            </w:r>
          </w:p>
        </w:tc>
      </w:tr>
      <w:tr w:rsidR="006B0339" w:rsidRPr="006B0339" w:rsidTr="00325383">
        <w:tc>
          <w:tcPr>
            <w:tcW w:w="993" w:type="dxa"/>
            <w:vMerge/>
            <w:vAlign w:val="center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</w:tc>
        <w:tc>
          <w:tcPr>
            <w:tcW w:w="850" w:type="dxa"/>
            <w:vAlign w:val="center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2.a</w:t>
            </w:r>
          </w:p>
        </w:tc>
        <w:tc>
          <w:tcPr>
            <w:tcW w:w="7665" w:type="dxa"/>
          </w:tcPr>
          <w:p w:rsidR="006B0339" w:rsidRPr="006B0339" w:rsidRDefault="004B515C" w:rsidP="006B0339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80768" behindDoc="0" locked="0" layoutInCell="1" allowOverlap="1">
                      <wp:simplePos x="0" y="0"/>
                      <wp:positionH relativeFrom="column">
                        <wp:posOffset>2981325</wp:posOffset>
                      </wp:positionH>
                      <wp:positionV relativeFrom="paragraph">
                        <wp:posOffset>102235</wp:posOffset>
                      </wp:positionV>
                      <wp:extent cx="1296670" cy="1719580"/>
                      <wp:effectExtent l="1270" t="4445" r="0" b="0"/>
                      <wp:wrapNone/>
                      <wp:docPr id="36" name="Group 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96670" cy="1719580"/>
                                <a:chOff x="5546" y="8670"/>
                                <a:chExt cx="2042" cy="2708"/>
                              </a:xfrm>
                            </wpg:grpSpPr>
                            <wps:wsp>
                              <wps:cNvPr id="37" name="Rectangle 1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69" y="10849"/>
                                  <a:ext cx="453" cy="4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B0339" w:rsidRPr="00235E7E" w:rsidRDefault="006B0339" w:rsidP="006B0339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38" name="Rectangle 1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46" y="9162"/>
                                  <a:ext cx="441" cy="4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B0339" w:rsidRPr="00235E7E" w:rsidRDefault="006B0339" w:rsidP="006B0339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g:grpSp>
                              <wpg:cNvPr id="39" name="Group 12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876" y="9162"/>
                                  <a:ext cx="1307" cy="1744"/>
                                  <a:chOff x="6106" y="8792"/>
                                  <a:chExt cx="1307" cy="1744"/>
                                </a:xfrm>
                              </wpg:grpSpPr>
                              <wpg:grpSp>
                                <wpg:cNvPr id="40" name="Group 12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106" y="8792"/>
                                    <a:ext cx="1307" cy="1744"/>
                                    <a:chOff x="6800" y="7090"/>
                                    <a:chExt cx="1307" cy="1744"/>
                                  </a:xfrm>
                                </wpg:grpSpPr>
                                <wpg:grpSp>
                                  <wpg:cNvPr id="41" name="Group 123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6800" y="7090"/>
                                      <a:ext cx="1307" cy="1744"/>
                                      <a:chOff x="6800" y="7090"/>
                                      <a:chExt cx="1307" cy="1744"/>
                                    </a:xfrm>
                                  </wpg:grpSpPr>
                                  <wpg:grpSp>
                                    <wpg:cNvPr id="42" name="Group 124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6800" y="7090"/>
                                        <a:ext cx="1307" cy="1744"/>
                                        <a:chOff x="6800" y="7090"/>
                                        <a:chExt cx="1307" cy="1744"/>
                                      </a:xfrm>
                                    </wpg:grpSpPr>
                                    <wpg:grpSp>
                                      <wpg:cNvPr id="43" name="Group 125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6800" y="7090"/>
                                          <a:ext cx="57" cy="1701"/>
                                          <a:chOff x="6800" y="7090"/>
                                          <a:chExt cx="57" cy="1429"/>
                                        </a:xfrm>
                                      </wpg:grpSpPr>
                                      <wps:wsp>
                                        <wps:cNvPr id="44" name="Rectangle 126" descr="Light upward diagonal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6800" y="7090"/>
                                            <a:ext cx="57" cy="142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pattFill prst="ltUpDiag">
                                            <a:fgClr>
                                              <a:srgbClr val="000000"/>
                                            </a:fgClr>
                                            <a:bgClr>
                                              <a:srgbClr val="FFFFFF"/>
                                            </a:bgClr>
                                          </a:pattFill>
                                          <a:ln>
                                            <a:noFill/>
                                          </a:ln>
                                          <a:extLs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45" name="AutoShape 127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6857" y="7090"/>
                                            <a:ext cx="0" cy="1417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g:grpSp>
                                      <wpg:cNvPr id="46" name="Group 128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 rot="-5400000">
                                          <a:off x="7455" y="8182"/>
                                          <a:ext cx="57" cy="1247"/>
                                          <a:chOff x="6800" y="7090"/>
                                          <a:chExt cx="57" cy="1429"/>
                                        </a:xfrm>
                                      </wpg:grpSpPr>
                                      <wps:wsp>
                                        <wps:cNvPr id="47" name="Rectangle 129" descr="Light upward diagonal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6800" y="7090"/>
                                            <a:ext cx="57" cy="142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pattFill prst="ltUpDiag">
                                            <a:fgClr>
                                              <a:srgbClr val="000000"/>
                                            </a:fgClr>
                                            <a:bgClr>
                                              <a:srgbClr val="FFFFFF"/>
                                            </a:bgClr>
                                          </a:pattFill>
                                          <a:ln>
                                            <a:noFill/>
                                          </a:ln>
                                          <a:extLs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48" name="AutoShape 130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6857" y="7090"/>
                                            <a:ext cx="0" cy="1417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</wpg:grpSp>
                                  <wps:wsp>
                                    <wps:cNvPr id="49" name="AutoShape 13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860" y="7280"/>
                                        <a:ext cx="920" cy="1501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50" name="Arc 132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13" y="8619"/>
                                        <a:ext cx="212" cy="160"/>
                                      </a:xfrm>
                                      <a:custGeom>
                                        <a:avLst/>
                                        <a:gdLst>
                                          <a:gd name="T0" fmla="*/ 0 w 21561"/>
                                          <a:gd name="T1" fmla="*/ 147 h 16360"/>
                                          <a:gd name="T2" fmla="*/ 73 w 21561"/>
                                          <a:gd name="T3" fmla="*/ 0 h 16360"/>
                                          <a:gd name="T4" fmla="*/ 212 w 21561"/>
                                          <a:gd name="T5" fmla="*/ 160 h 16360"/>
                                          <a:gd name="T6" fmla="*/ 0 60000 65536"/>
                                          <a:gd name="T7" fmla="*/ 0 60000 65536"/>
                                          <a:gd name="T8" fmla="*/ 0 60000 65536"/>
                                        </a:gdLst>
                                        <a:ahLst/>
                                        <a:cxnLst>
                                          <a:cxn ang="T6">
                                            <a:pos x="T0" y="T1"/>
                                          </a:cxn>
                                          <a:cxn ang="T7">
                                            <a:pos x="T2" y="T3"/>
                                          </a:cxn>
                                          <a:cxn ang="T8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561" h="16360" fill="none" extrusionOk="0">
                                            <a:moveTo>
                                              <a:pt x="-1" y="15070"/>
                                            </a:moveTo>
                                            <a:cubicBezTo>
                                              <a:pt x="347" y="9246"/>
                                              <a:pt x="3037" y="3809"/>
                                              <a:pt x="7457" y="-1"/>
                                            </a:cubicBezTo>
                                          </a:path>
                                          <a:path w="21561" h="16360" stroke="0" extrusionOk="0">
                                            <a:moveTo>
                                              <a:pt x="-1" y="15070"/>
                                            </a:moveTo>
                                            <a:cubicBezTo>
                                              <a:pt x="347" y="9246"/>
                                              <a:pt x="3037" y="3809"/>
                                              <a:pt x="7457" y="-1"/>
                                            </a:cubicBezTo>
                                            <a:lnTo>
                                              <a:pt x="21561" y="16360"/>
                                            </a:lnTo>
                                            <a:lnTo>
                                              <a:pt x="-1" y="1507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51" name="Rectangle 13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300" y="8431"/>
                                      <a:ext cx="420" cy="3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6B0339" w:rsidRPr="00235E7E" w:rsidRDefault="006B0339" w:rsidP="006B0339">
                                        <w:pPr>
                                          <w:rPr>
                                            <w:sz w:val="22"/>
                                          </w:rPr>
                                        </w:pPr>
                                        <w:r w:rsidRPr="00235E7E">
                                          <w:rPr>
                                            <w:sz w:val="22"/>
                                          </w:rPr>
                                          <w:sym w:font="Symbol" w:char="F061"/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52" name="AutoShape 134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7093" y="9860"/>
                                    <a:ext cx="0" cy="619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3" name="AutoShape 135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6516" y="10480"/>
                                    <a:ext cx="567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4" name="AutoShape 13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166" y="8982"/>
                                    <a:ext cx="5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5" name="AutoShape 13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606" y="9700"/>
                                    <a:ext cx="0" cy="62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56" name="Rectangle 1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796" y="10069"/>
                                  <a:ext cx="600" cy="52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B0339" w:rsidRPr="00F22AB3" w:rsidRDefault="006B0339" w:rsidP="006B0339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F22AB3">
                                      <w:rPr>
                                        <w:position w:val="-6"/>
                                        <w:sz w:val="22"/>
                                      </w:rPr>
                                      <w:object w:dxaOrig="300" w:dyaOrig="320">
                                        <v:shape id="_x0000_i1158" type="#_x0000_t75" style="width:15.05pt;height:15.9pt" o:ole="">
                                          <v:imagedata r:id="rId206" o:title=""/>
                                        </v:shape>
                                        <o:OLEObject Type="Embed" ProgID="Equation.DSMT4" ShapeID="_x0000_i1158" DrawAspect="Content" ObjectID="_1744444527" r:id="rId20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57" name="Rectangle 13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196" y="9352"/>
                                  <a:ext cx="616" cy="52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B0339" w:rsidRPr="00235E7E" w:rsidRDefault="006B0339" w:rsidP="006B0339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235E7E">
                                      <w:rPr>
                                        <w:position w:val="-6"/>
                                        <w:sz w:val="22"/>
                                      </w:rPr>
                                      <w:object w:dxaOrig="320" w:dyaOrig="320">
                                        <v:shape id="_x0000_i1159" type="#_x0000_t75" style="width:15.9pt;height:15.9pt" o:ole="">
                                          <v:imagedata r:id="rId208" o:title=""/>
                                        </v:shape>
                                        <o:OLEObject Type="Embed" ProgID="Equation.DSMT4" ShapeID="_x0000_i1159" DrawAspect="Content" ObjectID="_1744444528" r:id="rId20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58" name="Rectangle 1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111" y="10849"/>
                                  <a:ext cx="667" cy="52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B0339" w:rsidRPr="00235E7E" w:rsidRDefault="006B0339" w:rsidP="006B0339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235E7E">
                                      <w:rPr>
                                        <w:position w:val="-6"/>
                                        <w:sz w:val="22"/>
                                      </w:rPr>
                                      <w:object w:dxaOrig="360" w:dyaOrig="320">
                                        <v:shape id="_x0000_i1160" type="#_x0000_t75" style="width:18.4pt;height:15.9pt" o:ole="">
                                          <v:imagedata r:id="rId210" o:title=""/>
                                        </v:shape>
                                        <o:OLEObject Type="Embed" ProgID="Equation.DSMT4" ShapeID="_x0000_i1160" DrawAspect="Content" ObjectID="_1744444529" r:id="rId21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59" name="Rectangle 1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81" y="10309"/>
                                  <a:ext cx="498" cy="5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B0339" w:rsidRPr="00235E7E" w:rsidRDefault="006B0339" w:rsidP="006B0339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235E7E">
                                      <w:rPr>
                                        <w:position w:val="-4"/>
                                        <w:sz w:val="22"/>
                                      </w:rPr>
                                      <w:object w:dxaOrig="200" w:dyaOrig="300">
                                        <v:shape id="_x0000_i1161" type="#_x0000_t75" style="width:10.05pt;height:15.05pt" o:ole="">
                                          <v:imagedata r:id="rId212" o:title=""/>
                                        </v:shape>
                                        <o:OLEObject Type="Embed" ProgID="Equation.DSMT4" ShapeID="_x0000_i1161" DrawAspect="Content" ObjectID="_1744444530" r:id="rId213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60" name="AutoShape 14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863" y="10849"/>
                                  <a:ext cx="66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" name="AutoShape 143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5933" y="8780"/>
                                  <a:ext cx="0" cy="57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2" name="Rectangle 1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183" y="10849"/>
                                  <a:ext cx="405" cy="4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B0339" w:rsidRPr="00235E7E" w:rsidRDefault="006B0339" w:rsidP="006B0339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63" name="Rectangle 14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07" y="8670"/>
                                  <a:ext cx="405" cy="4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B0339" w:rsidRPr="00235E7E" w:rsidRDefault="006B0339" w:rsidP="006B0339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64" name="Rectangle 1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14" y="10804"/>
                                  <a:ext cx="453" cy="4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B0339" w:rsidRPr="00235E7E" w:rsidRDefault="006B0339" w:rsidP="006B0339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0" o:spid="_x0000_s1233" style="position:absolute;left:0;text-align:left;margin-left:234.75pt;margin-top:8.05pt;width:102.1pt;height:135.4pt;z-index:251680768" coordorigin="5546,8670" coordsize="2042,2708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AnkxIQAoAAItbAAAOAAAAZHJzL2Uyb0RvYy54bWzsXFtv28gVfi/Q/0DwsYAiDsWrEGWR+JIu kHYXjbfvNEVJRCSSJWnL2aL/vd+ZG0ld1s7aYiyEfpApcTiXM2e++c5l+Panh83auE/KKs2zmcne WKaRZHE+T7PlzPzt5noUmEZVR9k8WudZMjO/JpX507u//uXttpgmdr7K1/OkNFBJVk23xcxc1XUx HY+reJVsoupNXiQZbi7ychPV+Foux/My2qL2zXpsW5Y33ublvCjzOKkq/HopbprveP2LRRLXvywW VVIb65mJvtX8s+Sft/Q5fvc2mi7LqFilsexG9Cd6sYnSDI3qqi6jOjLuynSvqk0al3mVL+o3cb4Z 54tFGid8DBgNs3ZG87HM7wo+luV0uyy0mCDaHTn96Wrjf97/WhrpfGZOPNPIog3miDdruFw422I5 RZmPZfG5+LUUI8Tlpzz+UkF249379H0pChu323/kc9QX3dU5F87DotxQFRi28cDn4Kueg+ShNmL8 yOzQ83xMVYx7zGehG8hZileYSnrOdR30FbcDKshnMF5dyedty7HFw7ZvBXR3HE1Fw7yzsnOkINC4 qhFq9Tyhfl5FRcLnqiKBKaH6Sqj/gipG2XKdGIyF1C1qHwWVWCshUyPLL1Yol7wvy3y7SqI5+sX4 MDoP0JcKM/KokD3PC7mwmBU4vOFoqmTtuBMhKsfjctSSiqZFWdUfk3xj0MXMLNF7PoXR/aeqFkJV RWhGs/w6Xa/5VKyzzg+oU/yCRvEo3aPm+dr4b2iFV8FV4Iwc27saOdbl5ej99YUz8q6Z715OLi8u Ltn/qF3mTFfpfJ5k1Ixap8x52pRJxBArTK/UKl+nc6qOulSVy9uLdWncR8CJa/4nVadVbNztBtcs jGVnSMx2rA92OLr2An/kXDvuKIQijiwWfgg9ywmdy+vukD6lWfL8IRnbmRm6tstnqdXpnbFZ/G9/ bNF0k9ZA4nW6wbrShaIpqeBVNudTW0fpWly3REHdb0SB6VYTjeUmdFToev1w+8CBxuOrkm7e5vOv UOEyh4ZhxWMbwcUqL383jS0geWZm2DNMY/1zhkUQMschBOdfHNe38aVs37lt34myGBXNzNo0xOVF LVD/rijT5QrtMCGp4j3Q6TrlOt30iSMbx4e+gAL7pEDfFlBgiP0BhUbVkHk2tdvCCYcNODHghIDK /nBCb5PnghOS+hBkcNakSAA24DazYjbf0HepE5HHl6JWbuALirS/mNnEAikR7MpxxELX1MpjlqRW fihBoKFW+09qwrBLrY5IggC8KwneyCklcWBExD841fxDSWAT5LzJt8I9kvkCkgCidiUxEVh/Orrt 7Y/oVUgCdL0rCa6UJ9WJVyoJsPGuJNzvqBOuRgmLw1U0bVBiX34NSujnHJsD+FGM6MH8Ar5JibZZ FRBunlQx+OAnooLGXbGNyrkxT6NlnkVrIfN+jLN9QaoleVSM32ybFVFdc7NJmHLr+rfiEkPl9Hex hNWzZwB1jARd5PZg2Y6xJItgylWjVPc3WYSD+STt5B3z6VEOVP3nLipPbC1lOVlLi+9uLTmuWtfU H+56MZjtt1buRSa8VfFDJr1V2rPCi998LeCZ6jhWxCPKaH3csRLQEoUXqiEIau2COHB+5TDeJY2A e0u3qsuIIOgizzJ4WPJSGKVPcbI8296Hb1Ga9cdM/FfquNG+ppYTQvhxIGhMgXJGcG/TwVUE45b/ Dvcfv+qwVU7Cdyk8ORy7W7N0YrwwXRO+kJHrCA8Moad0lvqOC6UnpycLdsxzvVXYDte3s9ypDzlK QSCGnXrYqRHXaflunw18p3ZgDDt1KwDiaL9ma6eetP2aw04tog4d0t1x4A87NQXqujt143DqyUGP 2JlkAG1Flo48biz2ociI03HKaaugqKKcIYVDOOl0hbl+MtLJQguhYW4zHo2gDbrcCX2JHaHDOsnM OHn0GfOkdLaMDTaRztZDrg3VOR2RfrId5HsMfisejReB7SZuZDMZimd78eX4TsSXSY+UuQMH+FyG iJdz2fEbDGGxWSMn429jwzK2hs1cT/qjmkJwpupCzPGNlcG8iWiTKlV1oTe6mD85VhlGo0tZx6qC Y0kXwjCP1QXKrotBCMdqg3Whi1mGR8vH8FwXKRk8DteMACz5aQWx7R4vCGzQko5WIqAPo+Ehk9LH FaKmyDK58fhCL/KK8i5oLjDPN8Jq5g/Q9DWl/U5pSJtKc782WkSxbumgUxoCpdLc46lKi/+yU5SC sJvFU5oGsnhuhZTgcqKxUCN0STxRKIuxgqXP9cFYIN6vwsqAzvKO8pZ++ULhZ3puk98nNzmvoaYR j6BY6BVzLZFogg41ReK72zT+kPzefmACC4yeCG1YjHzuCl7RxJqIG5PAkkkY4gbMOnEDTdEahJxa 1eIrDeUPhwQfQv4FvgxMzhmMiLyBbYHJGSIhqxWLQasy6r+Q1YHZUAXidV4lQn5CYFJyXB+4UBu4 0f4DaufZ1sTZkrMOxXxe/gsEDNUTslb7hqBl52IL9U4nXR3/a0UmJjIGeGiD1u7Ll0oM8ycywBk4 E7mhKjLpKDIJtJKopFL3VNLXkBfWkN+jfkjBhGSq2xDYOAwROi9MbLGEHwNqLA+nk7rgVMIN3TZC Zbz8lEaosVinxd8pYMKv/k1XxEqUc9oKhQ0QBop1KywBLSGz1BO2AXaKI0jyakMhRs1DRXWZ8vRd pCbOzE0yR1pigox3uhK843VmuWqycxSkHtu8aXTSWu3J1UJZyftaLnMhvqOWey4TyVHMcnb9L64H Gk+K/siGOaj5SZK5z1LNdXJKG8y52UjrDZ6YHjyKzBMqHYR7UcUQ/Rs0+nsdTzhLjT6UlgHHB7aQ /jTakxmsOHUh8zZ3qYjNCdNARXo+cPPCGt2/ya5zQNomuz7Moj3nOHFzqrNcfqgIiIVTXVhWja8d TmMB1+5O2uVe0hE5Ujl5V353rARl1lONep6+MXNvOMuVZD/aWS6fe46eZLP/OGe5yKMv7Jc2UOjT LH0ABZNAEU7gMujiBNkwROsGnBjOfJ46Farx7enQ86O+vR8IJ3RuVAsncESqocuf5Zn7kxEKxmSE c/9wOE7hD0AxHPrs+dCnr0NgA1Dot0i4OvesDRSaevVAKNwwUEAxUQkMyqx2QuAYZxRI9wF2HTes B8sDeHLUET9EC0l1oFVchfD/UEJBwyh01GsACg0UlB66FznB+3AaRtGDSznwRCzwwAtnNKdQyU5n GgyM6OU8QyTw5AmsyPQ8oM+aIpwuRPJIvNsNkapDeX6BvxsIVF44/5G98LUHAgcV7+cNYXjXzr6z SLyXQ8ZMTm0E+iw4CtiOhZAOcbvhDWGDt6g/b5HO9Ri4XcPtdFZM2wjUkurFCKQ3B9Gup9+7qG3A ASeGNwmqlyn2hxM6WWbAiQYndFpRGye0pPrACY+hD8AJWIAWN9ObMPXwylG1Sp535GJwFn2Ts0jn IJ0HUPDcFrzxmXvC5Nup6ZXS7e+4br9D+93/AQAA//8DAFBLAwQUAAYACAAAACEAiHrweeEAAAAK AQAADwAAAGRycy9kb3ducmV2LnhtbEyPQU/CQBCF7yb+h82YeJNtQQrUbgkh6omQCCbG29Ad2obu btNd2vLvHU96nLwv732TrUfTiJ46XzurIJ5EIMgWTte2VPB5fHtagvABrcbGWVJwIw/r/P4uw1S7 wX5Qfwil4BLrU1RQhdCmUvqiIoN+4lqynJ1dZzDw2ZVSdzhwuWnkNIoSabC2vFBhS9uKisvhahS8 DzhsZvFrv7uct7fv43z/tYtJqceHcfMCItAY/mD41Wd1yNnp5K5We9EoeE5Wc0Y5SGIQDCSL2QLE ScF0maxA5pn8/0L+AwAA//8DAFBLAQItABQABgAIAAAAIQC2gziS/gAAAOEBAAATAAAAAAAAAAAA AAAAAAAAAABbQ29udGVudF9UeXBlc10ueG1sUEsBAi0AFAAGAAgAAAAhADj9If/WAAAAlAEAAAsA AAAAAAAAAAAAAAAALwEAAF9yZWxzLy5yZWxzUEsBAi0AFAAGAAgAAAAhAMCeTEhACgAAi1sAAA4A AAAAAAAAAAAAAAAALgIAAGRycy9lMm9Eb2MueG1sUEsBAi0AFAAGAAgAAAAhAIh68HnhAAAACgEA AA8AAAAAAAAAAAAAAAAAmgwAAGRycy9kb3ducmV2LnhtbFBLBQYAAAAABAAEAPMAAACoDQAAAAA= ">
                      <v:rect id="Rectangle 119" o:spid="_x0000_s1234" style="position:absolute;left:6669;top:10849;width:453;height: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FBrQMMA AADbAAAADwAAAGRycy9kb3ducmV2LnhtbESP3WoCMRSE7wt9h3CE3pSa1BYrq1FKaWvRK38e4LA5 7gY3J0sS1+3bG0HwcpiZb5jZoneN6ChE61nD61CBIC69sVxp2O9+XiYgYkI22HgmDf8UYTF/fJhh YfyZN9RtUyUyhGOBGuqU2kLKWNbkMA59S5y9gw8OU5ahkibgOcNdI0dKjaVDy3mhxpa+aiqP25PT 8P47Wn3bZ7W2rjvhfiWDWvJa66dB/zkFkahP9/Ct/Wc0vH3A9Uv+AXJ+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6FBrQMMAAADbAAAADwAAAAAAAAAAAAAAAACYAgAAZHJzL2Rv d25yZXYueG1sUEsFBgAAAAAEAAQA9QAAAIgDAAAAAA== " filled="f" stroked="f">
                        <v:textbox style="mso-fit-shape-to-text:t">
                          <w:txbxContent>
                            <w:p w:rsidR="006B0339" w:rsidRPr="00235E7E" w:rsidRDefault="006B0339" w:rsidP="006B0339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120" o:spid="_x0000_s1235" style="position:absolute;left:5546;top:9162;width:441;height: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c//Mr8A AADbAAAADwAAAGRycy9kb3ducmV2LnhtbERPy2oCMRTdF/yHcAvdlJpUi5TRKFK0iq58fMBlcp0J ndwMSRzHvzcLocvDec8WvWtERyFazxo+hwoEcemN5UrD+bT++AYRE7LBxjNpuFOExXzwMsPC+Bsf qDumSuQQjgVqqFNqCyljWZPDOPQtceYuPjhMGYZKmoC3HO4aOVJqIh1azg01tvRTU/l3vDoNX7+j 3cq+q7113RXPOxnUhvdav732yymIRH36Fz/dW6NhnMfmL/kHyPkDAAD//wMAUEsBAi0AFAAGAAgA AAAhAPD3irv9AAAA4gEAABMAAAAAAAAAAAAAAAAAAAAAAFtDb250ZW50X1R5cGVzXS54bWxQSwEC LQAUAAYACAAAACEAMd1fYdIAAACPAQAACwAAAAAAAAAAAAAAAAAuAQAAX3JlbHMvLnJlbHNQSwEC LQAUAAYACAAAACEAMy8FnkEAAAA5AAAAEAAAAAAAAAAAAAAAAAApAgAAZHJzL3NoYXBleG1sLnht bFBLAQItABQABgAIAAAAIQCZz/8yvwAAANsAAAAPAAAAAAAAAAAAAAAAAJgCAABkcnMvZG93bnJl di54bWxQSwUGAAAAAAQABAD1AAAAhAMAAAAA " filled="f" stroked="f">
                        <v:textbox style="mso-fit-shape-to-text:t">
                          <w:txbxContent>
                            <w:p w:rsidR="006B0339" w:rsidRPr="00235E7E" w:rsidRDefault="006B0339" w:rsidP="006B0339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group id="Group 121" o:spid="_x0000_s1236" style="position:absolute;left:5876;top:9162;width:1307;height:1744" coordorigin="6106,8792" coordsize="1307,174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N7I358QAAADbAAAADwAAAGRycy9kb3ducmV2LnhtbESPT4vCMBTE7wt+h/AE b2taxUWrUURc8SCCf0C8PZpnW2xeSpNt67ffLAh7HGbmN8xi1ZlSNFS7wrKCeBiBIE6tLjhTcL18 f05BOI+ssbRMCl7kYLXsfSww0bblEzVnn4kAYZeggtz7KpHSpTkZdENbEQfvYWuDPsg6k7rGNsBN KUdR9CUNFhwWcqxok1P6PP8YBbsW2/U43jaH52Pzul8mx9shJqUG/W49B+Gp8//hd3uvFYxn8Pcl /AC5/AU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N7I358QAAADbAAAA DwAAAAAAAAAAAAAAAACqAgAAZHJzL2Rvd25yZXYueG1sUEsFBgAAAAAEAAQA+gAAAJsDAAAAAA== ">
                        <v:group id="Group 122" o:spid="_x0000_s1237" style="position:absolute;left:6106;top:8792;width:1307;height:1744" coordorigin="6800,7090" coordsize="1307,174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/o7tB8MAAADbAAAADwAAAGRycy9kb3ducmV2LnhtbERPy2rCQBTdC/2H4Ra6 M5O0Wkp0FAlt6UIEk0Jxd8lck2DmTshM8/h7Z1Ho8nDe2/1kWjFQ7xrLCpIoBkFcWt1wpeC7+Fi+ gXAeWWNrmRTM5GC/e1hsMdV25DMNua9ECGGXooLa+y6V0pU1GXSR7YgDd7W9QR9gX0nd4xjCTSuf 4/hVGmw4NNTYUVZTect/jYLPEcfDS/I+HG/XbL4U69PPMSGlnh6nwwaEp8n/i//cX1rBKqwPX8IP kLs7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D+ju0HwwAAANsAAAAP AAAAAAAAAAAAAAAAAKoCAABkcnMvZG93bnJldi54bWxQSwUGAAAAAAQABAD6AAAAmgMAAAAA ">
                          <v:group id="Group 123" o:spid="_x0000_s1238" style="position:absolute;left:6800;top:7090;width:1307;height:1744" coordorigin="6800,7090" coordsize="1307,174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kcJInMUAAADbAAAADwAAAGRycy9kb3ducmV2LnhtbESPT2vCQBTE7wW/w/KE 3ppNtC0Ss4pILT2EQlUQb4/sMwlm34bsNn++fbdQ6HGYmd8w2XY0jeipc7VlBUkUgyAurK65VHA+ HZ5WIJxH1thYJgUTOdhuZg8ZptoO/EX90ZciQNilqKDyvk2ldEVFBl1kW+Lg3Wxn0AfZlVJ3OAS4 aeQijl+lwZrDQoUt7Ssq7sdvo+B9wGG3TN76/H7bT9fTy+clT0ipx/m4W4PwNPr/8F/7Qyt4TuD3 S/gBcvMD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JHCSJzFAAAA2wAA AA8AAAAAAAAAAAAAAAAAqgIAAGRycy9kb3ducmV2LnhtbFBLBQYAAAAABAAEAPoAAACcAwAAAAA= ">
                            <v:group id="Group 124" o:spid="_x0000_s1239" style="position:absolute;left:6800;top:7090;width:1307;height:1744" coordorigin="6800,7090" coordsize="1307,174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YRDW68QAAADbAAAADwAAAGRycy9kb3ducmV2LnhtbESPQYvCMBSE78L+h/AW vGlaVxepRhHZFQ8iqAvi7dE822LzUppsW/+9EQSPw8x8w8yXnSlFQ7UrLCuIhxEI4tTqgjMFf6ff wRSE88gaS8uk4E4OlouP3hwTbVs+UHP0mQgQdgkqyL2vEildmpNBN7QVcfCutjbog6wzqWtsA9yU chRF39JgwWEhx4rWOaW3479RsGmxXX3FP83udl3fL6fJ/ryLSan+Z7eagfDU+Xf41d5qBeMRPL+E HyAXDwA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YRDW68QAAADbAAAA DwAAAAAAAAAAAAAAAACqAgAAZHJzL2Rvd25yZXYueG1sUEsFBgAAAAAEAAQA+gAAAJsDAAAAAA== ">
                              <v:group id="Group 125" o:spid="_x0000_s1240" style="position:absolute;left:6800;top:7090;width:57;height:1701" coordorigin="6800,7090" coordsize="57,1429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DlxzcMQAAADbAAAADwAAAGRycy9kb3ducmV2LnhtbESPT4vCMBTE7wt+h/AE b2tadUWqUURc8SCCf0C8PZpnW2xeSpNt67ffLAh7HGbmN8xi1ZlSNFS7wrKCeBiBIE6tLjhTcL18 f85AOI+ssbRMCl7kYLXsfSww0bblEzVnn4kAYZeggtz7KpHSpTkZdENbEQfvYWuDPsg6k7rGNsBN KUdRNJUGCw4LOVa0ySl9nn+Mgl2L7Xocb5vD87F53S9fx9shJqUG/W49B+Gp8//hd3uvFUzG8Pcl /AC5/AU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DlxzcMQAAADbAAAA DwAAAAAAAAAAAAAAAACqAgAAZHJzL2Rvd25yZXYueG1sUEsFBgAAAAAEAAQA+gAAAJsDAAAAAA== ">
                                <v:rect id="Rectangle 126" o:spid="_x0000_s1241" alt="Light upward diagonal" style="position:absolute;left:6800;top:7090;width:57;height:142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Gqi28MA AADbAAAADwAAAGRycy9kb3ducmV2LnhtbESPwWrDMBBE74H8g9hAb4nc1BjjRglNoNQ9xi30ulgb 28RaGUmN7X59VSjkOMzMG2Z3mEwvbuR8Z1nB4yYBQVxb3XGj4PPjdZ2D8AFZY2+ZFMzk4bBfLnZY aDvymW5VaESEsC9QQRvCUEjp65YM+o0diKN3sc5giNI1UjscI9z0cpskmTTYcVxocaBTS/W1+jYK 3rLmPeFyfpqq2VXhKz/ijz4q9bCaXp5BBJrCPfzfLrWCNIW/L/EHyP0v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TGqi28MAAADbAAAADwAAAAAAAAAAAAAAAACYAgAAZHJzL2Rv d25yZXYueG1sUEsFBgAAAAAEAAQA9QAAAIgDAAAAAA== " fillcolor="black" stroked="f">
                                  <v:fill r:id="rId13" o:title="" type="pattern"/>
                                </v:rect>
                                <v:shape id="AutoShape 127" o:spid="_x0000_s1242" type="#_x0000_t32" style="position:absolute;left:6857;top:7090;width:0;height:1417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M0GOMUAAADbAAAADwAAAGRycy9kb3ducmV2LnhtbESPQWsCMRSE7wX/Q3hCL6VmlVrK1iir IFTBg9v2/rp5boKbl3UTdfvvTaHgcZiZb5jZoneNuFAXrGcF41EGgrjy2nKt4Otz/fwGIkRkjY1n UvBLARbzwcMMc+2vvKdLGWuRIBxyVGBibHMpQ2XIYRj5ljh5B985jEl2tdQdXhPcNXKSZa/SoeW0 YLCllaHqWJ6dgt1mvCx+jN1s9ye7m66L5lw/fSv1OOyLdxCR+ngP/7c/tIKXKfx9ST9Azm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qM0GOMUAAADbAAAADwAAAAAAAAAA AAAAAAChAgAAZHJzL2Rvd25yZXYueG1sUEsFBgAAAAAEAAQA+QAAAJMDAAAAAA== "/>
                              </v:group>
                              <v:group id="Group 128" o:spid="_x0000_s1243" style="position:absolute;left:7455;top:8182;width:57;height:1247;rotation:-90" coordorigin="6800,7090" coordsize="57,1429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SgjExMUAAADbAAAADwAAAGRycy9kb3ducmV2LnhtbESPQWvCQBSE7wX/w/IE L6VuFJGSuoooSg6CqL309pp9TUKzb2P2qfHfdwuCx2FmvmFmi87V6kptqDwbGA0TUMS5txUXBj5P m7d3UEGQLdaeycCdAizmvZcZptbf+EDXoxQqQjikaKAUaVKtQ16SwzD0DXH0fnzrUKJsC21bvEW4 q/U4SabaYcVxocSGViXlv8eLMyD1+muX7ffV9iTf9935POnWr5kxg363/AAl1Mkz/Ghn1sBkCv9f 4g/Q8z8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EoIxMTFAAAA2wAA AA8AAAAAAAAAAAAAAAAAqgIAAGRycy9kb3ducmV2LnhtbFBLBQYAAAAABAAEAPoAAACcAwAAAAA= ">
                                <v:rect id="Rectangle 129" o:spid="_x0000_s1244" alt="Light upward diagonal" style="position:absolute;left:6800;top:7090;width:57;height:142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Lg8rMMA AADbAAAADwAAAGRycy9kb3ducmV2LnhtbESPQWvCQBSE74X+h+UVems2VYkhdRUtSOOxsdDrI/ua hGbfht2tJv56VxB6HGbmG2a1GU0vTuR8Z1nBa5KCIK6t7rhR8HXcv+QgfEDW2FsmBRN52KwfH1ZY aHvmTzpVoRERwr5ABW0IQyGlr1sy6BM7EEfvxzqDIUrXSO3wHOGml7M0zaTBjuNCiwO9t1T/Vn9G wUfWHFIup/lYTa4K3/kOL3qn1PPTuH0DEWgM/+F7u9QKFku4fYk/QK6v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vLg8rMMAAADbAAAADwAAAAAAAAAAAAAAAACYAgAAZHJzL2Rv d25yZXYueG1sUEsFBgAAAAAEAAQA9QAAAIgDAAAAAA== " fillcolor="black" stroked="f">
                                  <v:fill r:id="rId13" o:title="" type="pattern"/>
                                </v:rect>
                                <v:shape id="AutoShape 130" o:spid="_x0000_s1245" type="#_x0000_t32" style="position:absolute;left:6857;top:7090;width:0;height:1417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syppsEAAADbAAAADwAAAGRycy9kb3ducmV2LnhtbERPTWsCMRC9C/0PYQpeRLOKlbI1yioI WvCg1vt0M92EbibrJur675tDwePjfc+XnavFjdpgPSsYjzIQxKXXlisFX6fN8B1EiMgaa8+k4EEB louX3hxz7e98oNsxViKFcMhRgYmxyaUMpSGHYeQb4sT9+NZhTLCtpG7xnsJdLSdZNpMOLacGgw2t DZW/x6tTsN+NV8W3sbvPw8Xu3zZFfa0GZ6X6r13xASJSF5/if/dWK5imselL+gFy8Qc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GzKmmwQAAANsAAAAPAAAAAAAAAAAAAAAA AKECAABkcnMvZG93bnJldi54bWxQSwUGAAAAAAQABAD5AAAAjwMAAAAA "/>
                              </v:group>
                            </v:group>
                            <v:shape id="AutoShape 131" o:spid="_x0000_s1246" type="#_x0000_t32" style="position:absolute;left:6860;top:7280;width:920;height:1501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6MJPcIAAADbAAAADwAAAGRycy9kb3ducmV2LnhtbESPQYvCMBSE7wv+h/AEb2uqLqK1UXRB 8OJh1Yu3R/NsSpuX2mRr/fdmYcHjMDPfMNmmt7XoqPWlYwWTcQKCOHe65ELB5bz/XIDwAVlj7ZgU PMnDZj34yDDV7sE/1J1CISKEfYoKTAhNKqXPDVn0Y9cQR+/mWoshyraQusVHhNtaTpNkLi2WHBcM NvRtKK9Ov1aBbbS9H53R16qc1Ts63La7pFNqNOy3KxCB+vAO/7cPWsHXEv6+xB8g1y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6MJPcIAAADbAAAADwAAAAAAAAAAAAAA AAChAgAAZHJzL2Rvd25yZXYueG1sUEsFBgAAAAAEAAQA+QAAAJADAAAAAA== " strokeweight="1.5pt"/>
                            <v:shape id="Arc 132" o:spid="_x0000_s1247" style="position:absolute;left:7613;top:8619;width:212;height:160;visibility:visible;mso-wrap-style:square;v-text-anchor:top" coordsize="21561,1636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9LIbsEA AADbAAAADwAAAGRycy9kb3ducmV2LnhtbERPy4rCMBTdD/gP4Qqz01SZGWo1igqC6KD4AF1emmtb bG5KE23n781CmOXhvCez1pTiSbUrLCsY9CMQxKnVBWcKzqdVLwbhPLLG0jIp+CMHs2nnY4KJtg0f 6Hn0mQgh7BJUkHtfJVK6NCeDrm8r4sDdbG3QB1hnUtfYhHBTymEU/UiDBYeGHCta5pTejw+j4IsW q+XmvL/EUdxcMzfabYe/D6U+u+18DMJT6//Fb/daK/gO68OX8APk9AUAAP//AwBQSwECLQAUAAYA CAAAACEA8PeKu/0AAADiAQAAEwAAAAAAAAAAAAAAAAAAAAAAW0NvbnRlbnRfVHlwZXNdLnhtbFBL AQItABQABgAIAAAAIQAx3V9h0gAAAI8BAAALAAAAAAAAAAAAAAAAAC4BAABfcmVscy8ucmVsc1BL AQItABQABgAIAAAAIQAzLwWeQQAAADkAAAAQAAAAAAAAAAAAAAAAACkCAABkcnMvc2hhcGV4bWwu eG1sUEsBAi0AFAAGAAgAAAAhAEPSyG7BAAAA2wAAAA8AAAAAAAAAAAAAAAAAmAIAAGRycy9kb3du cmV2LnhtbFBLBQYAAAAABAAEAPUAAACGAwAAAAA= " path="m-1,15070nfc347,9246,3037,3809,7457,-1em-1,15070nsc347,9246,3037,3809,7457,-1l21561,16360,-1,15070xe" filled="f">
                              <v:path arrowok="t" o:extrusionok="f" o:connecttype="custom" o:connectlocs="0,1;1,0;2,2" o:connectangles="0,0,0"/>
                            </v:shape>
                          </v:group>
                          <v:rect id="Rectangle 133" o:spid="_x0000_s1248" style="position:absolute;left:7300;top:8431;width:420;height:38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irrRMQA AADbAAAADwAAAGRycy9kb3ducmV2LnhtbESPQWvCQBSE74X+h+UVeim6UVBKzEaKUBqKIMbq+ZF9 JqHZtzG7JvHfu4WCx2FmvmGS9Wga0VPnassKZtMIBHFhdc2lgp/D5+QdhPPIGhvLpOBGDtbp81OC sbYD76nPfSkChF2MCirv21hKV1Rk0E1tSxy8s+0M+iC7UuoOhwA3jZxH0VIarDksVNjSpqLiN78a BUOx60+H7ZfcvZ0yy5fsssmP30q9vowfKxCeRv8I/7czrWAxg78v4QfI9A4AAP//AwBQSwECLQAU AAYACAAAACEA8PeKu/0AAADiAQAAEwAAAAAAAAAAAAAAAAAAAAAAW0NvbnRlbnRfVHlwZXNdLnht bFBLAQItABQABgAIAAAAIQAx3V9h0gAAAI8BAAALAAAAAAAAAAAAAAAAAC4BAABfcmVscy8ucmVs c1BLAQItABQABgAIAAAAIQAzLwWeQQAAADkAAAAQAAAAAAAAAAAAAAAAACkCAABkcnMvc2hhcGV4 bWwueG1sUEsBAi0AFAAGAAgAAAAhAPYq60TEAAAA2wAAAA8AAAAAAAAAAAAAAAAAmAIAAGRycy9k b3ducmV2LnhtbFBLBQYAAAAABAAEAPUAAACJAwAAAAA= " filled="f" stroked="f">
                            <v:textbox>
                              <w:txbxContent>
                                <w:p w:rsidR="006B0339" w:rsidRPr="00235E7E" w:rsidRDefault="006B0339" w:rsidP="006B0339">
                                  <w:pPr>
                                    <w:rPr>
                                      <w:sz w:val="22"/>
                                    </w:rPr>
                                  </w:pPr>
                                  <w:r w:rsidRPr="00235E7E">
                                    <w:rPr>
                                      <w:sz w:val="22"/>
                                    </w:rPr>
                                    <w:sym w:font="Symbol" w:char="F061"/>
                                  </w:r>
                                </w:p>
                              </w:txbxContent>
                            </v:textbox>
                          </v:rect>
                        </v:group>
                        <v:shape id="AutoShape 134" o:spid="_x0000_s1249" type="#_x0000_t32" style="position:absolute;left:7093;top:9860;width:0;height:619;flip:x y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L2BvcMAAADbAAAADwAAAGRycy9kb3ducmV2LnhtbESPT2vCQBTE7wW/w/KE3urGkEqNriIV QUov/jn0+Mg+N8Hs25B91fTbu4VCj8PM/IZZrgffqhv1sQlsYDrJQBFXwTbsDJxPu5c3UFGQLbaB ycAPRVivRk9LLG2484FuR3EqQTiWaKAW6UqtY1WTxzgJHXHyLqH3KEn2Ttse7wnuW51n2Ux7bDgt 1NjRe03V9fjtDXyd/ec8L7beFe4kB6GPJi9mxjyPh80ClNAg/+G/9t4aeM3h90v6AXr1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MS9gb3DAAAA2wAAAA8AAAAAAAAAAAAA AAAAoQIAAGRycy9kb3ducmV2LnhtbFBLBQYAAAAABAAEAPkAAACRAwAAAAA= ">
                          <v:stroke endarrow="block"/>
                        </v:shape>
                        <v:shape id="AutoShape 135" o:spid="_x0000_s1250" type="#_x0000_t32" style="position:absolute;left:6516;top:10480;width:567;height:0;flip:x y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/EkJsQAAADbAAAADwAAAGRycy9kb3ducmV2LnhtbESPT2vCQBTE7wW/w/KE3uqmaSoaXaW0 FIr04p+Dx0f2uQnNvg3ZV02/fVcQPA4z8xtmuR58q87UxyawgedJBoq4CrZhZ+Cw/3yagYqCbLEN TAb+KMJ6NXpYYmnDhbd03olTCcKxRAO1SFdqHauaPMZJ6IiTdwq9R0myd9r2eElw3+o8y6baY8Np ocaO3muqfna/3sDx4L/nefHhXeH2shXaNHkxNeZxPLwtQAkNcg/f2l/WwOsLXL+kH6BX/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r8SQmxAAAANsAAAAPAAAAAAAAAAAA AAAAAKECAABkcnMvZG93bnJldi54bWxQSwUGAAAAAAQABAD5AAAAkgMAAAAA ">
                          <v:stroke endarrow="block"/>
                        </v:shape>
                        <v:shape id="AutoShape 136" o:spid="_x0000_s1251" type="#_x0000_t32" style="position:absolute;left:6166;top:8982;width:594;height: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lBXusYAAADbAAAADwAAAGRycy9kb3ducmV2LnhtbESPT2vCQBTE7wW/w/KE3urG0haNriJC S7H04B+C3h7ZZxLMvg27axL76buFgsdhZn7DzJe9qUVLzleWFYxHCQji3OqKCwWH/fvTBIQPyBpr y6TgRh6Wi8HDHFNtO95SuwuFiBD2KSooQ2hSKX1ekkE/sg1x9M7WGQxRukJqh12Em1o+J8mbNFhx XCixoXVJ+WV3NQqOX9Nrdsu+aZONp5sTOuN/9h9KPQ771QxEoD7cw//tT63g9QX+vsQfIBe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DZQV7rGAAAA2wAAAA8AAAAAAAAA AAAAAAAAoQIAAGRycy9kb3ducmV2LnhtbFBLBQYAAAAABAAEAPkAAACUAwAAAAA= ">
                          <v:stroke endarrow="block"/>
                        </v:shape>
                        <v:shape id="AutoShape 137" o:spid="_x0000_s1252" type="#_x0000_t32" style="position:absolute;left:6606;top:9700;width:0;height:624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RzyIcQAAADbAAAADwAAAGRycy9kb3ducmV2LnhtbESPQWvCQBSE74X+h+UVvNWNgqVGVymF ilg81EjQ2yP7TEKzb8PuqtFf7wqCx2FmvmGm88404kTO15YVDPoJCOLC6ppLBdvs5/0ThA/IGhvL pOBCHuaz15cpptqe+Y9Om1CKCGGfooIqhDaV0hcVGfR92xJH72CdwRClK6V2eI5w08hhknxIgzXH hQpb+q6o+N8cjYLd7/iYX/I1rfLBeLVHZ/w1WyjVe+u+JiACdeEZfrSXWsFoBPcv8QfI2Q0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ZHPIhxAAAANsAAAAPAAAAAAAAAAAA AAAAAKECAABkcnMvZG93bnJldi54bWxQSwUGAAAAAAQABAD5AAAAkgMAAAAA ">
                          <v:stroke endarrow="block"/>
                        </v:shape>
                      </v:group>
                      <v:rect id="Rectangle 138" o:spid="_x0000_s1253" style="position:absolute;left:6796;top:10069;width:600;height:529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sMre8MA AADbAAAADwAAAGRycy9kb3ducmV2LnhtbESP0WoCMRRE3wv+Q7hCX0pNKlbK1iiltCruk9YPuGxu d0M3N0sS1/XvjSD0cZiZM8xiNbhW9BSi9azhZaJAEFfeWK41HH++n99AxIRssPVMGi4UYbUcPSyw MP7Me+oPqRYZwrFADU1KXSFlrBpyGCe+I87erw8OU5ahlibgOcNdK6dKzaVDy3mhwY4+G6r+Dien Ybae7r7skyqt60943MmgNlxq/TgePt5BJBrSf/je3hoNr3O4fck/QC6v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WsMre8MAAADbAAAADwAAAAAAAAAAAAAAAACYAgAAZHJzL2Rv d25yZXYueG1sUEsFBgAAAAAEAAQA9QAAAIgDAAAAAA== " filled="f" stroked="f">
                        <v:textbox style="mso-fit-shape-to-text:t">
                          <w:txbxContent>
                            <w:p w:rsidR="006B0339" w:rsidRPr="00F22AB3" w:rsidRDefault="006B0339" w:rsidP="006B0339">
                              <w:pPr>
                                <w:rPr>
                                  <w:sz w:val="22"/>
                                </w:rPr>
                              </w:pPr>
                              <w:r w:rsidRPr="00F22AB3">
                                <w:rPr>
                                  <w:position w:val="-6"/>
                                  <w:sz w:val="22"/>
                                </w:rPr>
                                <w:object w:dxaOrig="300" w:dyaOrig="320">
                                  <v:shape id="_x0000_i1158" type="#_x0000_t75" style="width:15.05pt;height:15.9pt" o:ole="">
                                    <v:imagedata r:id="rId206" o:title=""/>
                                  </v:shape>
                                  <o:OLEObject Type="Embed" ProgID="Equation.DSMT4" ShapeID="_x0000_i1158" DrawAspect="Content" ObjectID="_1744444527" r:id="rId214"/>
                                </w:object>
                              </w:r>
                            </w:p>
                          </w:txbxContent>
                        </v:textbox>
                      </v:rect>
                      <v:rect id="Rectangle 139" o:spid="_x0000_s1254" style="position:absolute;left:6196;top:9352;width:616;height:529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Y+O4MMA AADbAAAADwAAAGRycy9kb3ducmV2LnhtbESP3WoCMRSE7wt9h3CE3pSaVForq1FKaWvRK38e4LA5 7gY3J0sS1+3bG0HwcpiZb5jZoneN6ChE61nD61CBIC69sVxp2O9+XiYgYkI22HgmDf8UYTF/fJhh YfyZN9RtUyUyhGOBGuqU2kLKWNbkMA59S5y9gw8OU5ahkibgOcNdI0dKjaVDy3mhxpa+aiqP25PT 8PY7Wn3bZ7W2rjvhfiWDWvJa66dB/zkFkahP9/Ct/Wc0vH/A9Uv+AXJ+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NY+O4MMAAADbAAAADwAAAAAAAAAAAAAAAACYAgAAZHJzL2Rv d25yZXYueG1sUEsFBgAAAAAEAAQA9QAAAIgDAAAAAA== " filled="f" stroked="f">
                        <v:textbox style="mso-fit-shape-to-text:t">
                          <w:txbxContent>
                            <w:p w:rsidR="006B0339" w:rsidRPr="00235E7E" w:rsidRDefault="006B0339" w:rsidP="006B0339">
                              <w:pPr>
                                <w:rPr>
                                  <w:sz w:val="22"/>
                                </w:rPr>
                              </w:pPr>
                              <w:r w:rsidRPr="00235E7E">
                                <w:rPr>
                                  <w:position w:val="-6"/>
                                  <w:sz w:val="22"/>
                                </w:rPr>
                                <w:object w:dxaOrig="320" w:dyaOrig="320">
                                  <v:shape id="_x0000_i1159" type="#_x0000_t75" style="width:15.9pt;height:15.9pt" o:ole="">
                                    <v:imagedata r:id="rId208" o:title=""/>
                                  </v:shape>
                                  <o:OLEObject Type="Embed" ProgID="Equation.DSMT4" ShapeID="_x0000_i1159" DrawAspect="Content" ObjectID="_1744444528" r:id="rId215"/>
                                </w:object>
                              </w:r>
                            </w:p>
                          </w:txbxContent>
                        </v:textbox>
                      </v:rect>
                      <v:rect id="Rectangle 140" o:spid="_x0000_s1255" style="position:absolute;left:6111;top:10849;width:667;height:529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BAakr8A AADbAAAADwAAAGRycy9kb3ducmV2LnhtbERPy2oCMRTdF/yHcAvdlJpUrJTRKFK0iq58fMBlcp0J ndwMSRzHvzcLocvDec8WvWtERyFazxo+hwoEcemN5UrD+bT++AYRE7LBxjNpuFOExXzwMsPC+Bsf qDumSuQQjgVqqFNqCyljWZPDOPQtceYuPjhMGYZKmoC3HO4aOVJqIh1azg01tvRTU/l3vDoN49/R bmXf1d667ornnQxqw3ut31775RREoj79i5/urdHwlcfmL/kHyPkDAAD//wMAUEsBAi0AFAAGAAgA AAAhAPD3irv9AAAA4gEAABMAAAAAAAAAAAAAAAAAAAAAAFtDb250ZW50X1R5cGVzXS54bWxQSwEC LQAUAAYACAAAACEAMd1fYdIAAACPAQAACwAAAAAAAAAAAAAAAAAuAQAAX3JlbHMvLnJlbHNQSwEC LQAUAAYACAAAACEAMy8FnkEAAAA5AAAAEAAAAAAAAAAAAAAAAAApAgAAZHJzL3NoYXBleG1sLnht bFBLAQItABQABgAIAAAAIQBEEBqSvwAAANsAAAAPAAAAAAAAAAAAAAAAAJgCAABkcnMvZG93bnJl di54bWxQSwUGAAAAAAQABAD1AAAAhAMAAAAA " filled="f" stroked="f">
                        <v:textbox style="mso-fit-shape-to-text:t">
                          <w:txbxContent>
                            <w:p w:rsidR="006B0339" w:rsidRPr="00235E7E" w:rsidRDefault="006B0339" w:rsidP="006B0339">
                              <w:pPr>
                                <w:rPr>
                                  <w:sz w:val="22"/>
                                </w:rPr>
                              </w:pPr>
                              <w:r w:rsidRPr="00235E7E">
                                <w:rPr>
                                  <w:position w:val="-6"/>
                                  <w:sz w:val="22"/>
                                </w:rPr>
                                <w:object w:dxaOrig="360" w:dyaOrig="320">
                                  <v:shape id="_x0000_i1160" type="#_x0000_t75" style="width:18.4pt;height:15.9pt" o:ole="">
                                    <v:imagedata r:id="rId210" o:title=""/>
                                  </v:shape>
                                  <o:OLEObject Type="Embed" ProgID="Equation.DSMT4" ShapeID="_x0000_i1160" DrawAspect="Content" ObjectID="_1744444529" r:id="rId216"/>
                                </w:object>
                              </w:r>
                            </w:p>
                          </w:txbxContent>
                        </v:textbox>
                      </v:rect>
                      <v:rect id="Rectangle 141" o:spid="_x0000_s1256" style="position:absolute;left:5981;top:10309;width:498;height:51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1y/CcMA AADbAAAADwAAAGRycy9kb3ducmV2LnhtbESP3WoCMRSE7wt9h3CE3pSaVFqpq1FKaWvRK38e4LA5 7gY3J0sS1+3bG0HwcpiZb5jZoneN6ChE61nD61CBIC69sVxp2O9+Xj5AxIRssPFMGv4pwmL++DDD wvgzb6jbpkpkCMcCNdQptYWUsazJYRz6ljh7Bx8cpixDJU3Ac4a7Ro6UGkuHlvNCjS191VQetyen 4e13tPq2z2ptXXfC/UoGteS11k+D/nMKIlGf7uFb+89oeJ/A9Uv+AXJ+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K1y/CcMAAADbAAAADwAAAAAAAAAAAAAAAACYAgAAZHJzL2Rv d25yZXYueG1sUEsFBgAAAAAEAAQA9QAAAIgDAAAAAA== " filled="f" stroked="f">
                        <v:textbox style="mso-fit-shape-to-text:t">
                          <w:txbxContent>
                            <w:p w:rsidR="006B0339" w:rsidRPr="00235E7E" w:rsidRDefault="006B0339" w:rsidP="006B0339">
                              <w:pPr>
                                <w:rPr>
                                  <w:sz w:val="22"/>
                                </w:rPr>
                              </w:pPr>
                              <w:r w:rsidRPr="00235E7E">
                                <w:rPr>
                                  <w:position w:val="-4"/>
                                  <w:sz w:val="22"/>
                                </w:rPr>
                                <w:object w:dxaOrig="200" w:dyaOrig="300">
                                  <v:shape id="_x0000_i1161" type="#_x0000_t75" style="width:10.05pt;height:15.05pt" o:ole="">
                                    <v:imagedata r:id="rId212" o:title=""/>
                                  </v:shape>
                                  <o:OLEObject Type="Embed" ProgID="Equation.DSMT4" ShapeID="_x0000_i1161" DrawAspect="Content" ObjectID="_1744444530" r:id="rId217"/>
                                </w:object>
                              </w:r>
                            </w:p>
                          </w:txbxContent>
                        </v:textbox>
                      </v:rect>
                      <v:shape id="AutoShape 142" o:spid="_x0000_s1257" type="#_x0000_t32" style="position:absolute;left:6863;top:10849;width:667;height:1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mmedMAAAADbAAAADwAAAGRycy9kb3ducmV2LnhtbERPy4rCMBTdD/gP4QpuBk2tjEo1igg6 A7PyAW4vzW1TbG5KE2v9+8lCmOXhvNfb3taio9ZXjhVMJwkI4tzpiksF18thvAThA7LG2jEpeJGH 7WbwscZMuyefqDuHUsQQ9hkqMCE0mZQ+N2TRT1xDHLnCtRZDhG0pdYvPGG5rmSbJXFqsODYYbGhv KL+fH1ZBkWqaft5v5nvxhcX+d5Z2XX1UajTsdysQgfrwL367f7SCeVwfv8QfIDd/AA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GZpnnTAAAAA2wAAAA8AAAAAAAAAAAAAAAAA oQIAAGRycy9kb3ducmV2LnhtbFBLBQYAAAAABAAEAPkAAACOAwAAAAA= ">
                        <v:stroke endarrow="open"/>
                      </v:shape>
                      <v:shape id="AutoShape 143" o:spid="_x0000_s1258" type="#_x0000_t32" style="position:absolute;left:5933;top:8780;width:0;height:572;flip:x y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njYR8MAAADbAAAADwAAAGRycy9kb3ducmV2LnhtbESPT4vCMBTE78J+h/AWvGlaD1KqURZB WNCLf7Ae3ybPtti8dJuo9dtvFgSPw8z8hpkve9uIO3W+dqwgHScgiLUzNZcKjof1KAPhA7LBxjEp eJKH5eJjMMfcuAfv6L4PpYgQ9jkqqEJocym9rsiiH7uWOHoX11kMUXalNB0+Itw2cpIkU2mx5rhQ YUurivR1f7MKdPOz+eVLll4PvjgXW8r0yW6VGn72XzMQgfrwDr/a30bBNIX/L/EHyMUf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F542EfDAAAA2wAAAA8AAAAAAAAAAAAA AAAAoQIAAGRycy9kb3ducmV2LnhtbFBLBQYAAAAABAAEAPkAAACRAwAAAAA= ">
                        <v:stroke endarrow="open"/>
                      </v:shape>
                      <v:rect id="Rectangle 144" o:spid="_x0000_s1259" style="position:absolute;left:7183;top:10849;width:405;height: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5TnxcMA AADbAAAADwAAAGRycy9kb3ducmV2LnhtbESP3WoCMRSE7wt9h3AK3pSauBQpq1FE/Cl6VesDHDbH 3eDmZEniur59Uyj0cpiZb5j5cnCt6ClE61nDZKxAEFfeWK41nL+3bx8gYkI22HomDQ+KsFw8P82x NP7OX9SfUi0yhGOJGpqUulLKWDXkMI59R5y9iw8OU5ahlibgPcNdKwulptKh5bzQYEfrhqrr6eY0 vO+Kw8a+qqN1/Q3PBxnUno9aj16G1QxEoiH9h//an0bDtIDfL/kHyMUP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65TnxcMAAADbAAAADwAAAAAAAAAAAAAAAACYAgAAZHJzL2Rv d25yZXYueG1sUEsFBgAAAAAEAAQA9QAAAIgDAAAAAA== " filled="f" stroked="f">
                        <v:textbox style="mso-fit-shape-to-text:t">
                          <w:txbxContent>
                            <w:p w:rsidR="006B0339" w:rsidRPr="00235E7E" w:rsidRDefault="006B0339" w:rsidP="006B0339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x</w:t>
                              </w:r>
                            </w:p>
                          </w:txbxContent>
                        </v:textbox>
                      </v:rect>
                      <v:rect id="Rectangle 145" o:spid="_x0000_s1260" style="position:absolute;left:5907;top:8670;width:405;height: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NhCXsMA AADbAAAADwAAAGRycy9kb3ducmV2LnhtbESP0WoCMRRE3wv+Q7hCX0pNqkXK1iiltCruk9YPuGxu d0M3N0sS1/XvjSD0cZiZM8xiNbhW9BSi9azhZaJAEFfeWK41HH++n99AxIRssPVMGi4UYbUcPSyw MP7Me+oPqRYZwrFADU1KXSFlrBpyGCe+I87erw8OU5ahlibgOcNdK6dKzaVDy3mhwY4+G6r+Dien 4XU93X3ZJ1Va15/wuJNBbbjU+nE8fLyDSDSk//C9vTUa5jO4fck/QC6v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hNhCXsMAAADbAAAADwAAAAAAAAAAAAAAAACYAgAAZHJzL2Rv d25yZXYueG1sUEsFBgAAAAAEAAQA9QAAAIgDAAAAAA== " filled="f" stroked="f">
                        <v:textbox style="mso-fit-shape-to-text:t">
                          <w:txbxContent>
                            <w:p w:rsidR="006B0339" w:rsidRPr="00235E7E" w:rsidRDefault="006B0339" w:rsidP="006B0339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y</w:t>
                              </w:r>
                            </w:p>
                          </w:txbxContent>
                        </v:textbox>
                      </v:rect>
                      <v:rect id="Rectangle 146" o:spid="_x0000_s1261" style="position:absolute;left:5614;top:10804;width:453;height: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zHaKsIA AADbAAAADwAAAGRycy9kb3ducmV2LnhtbESP0WoCMRRE3wX/IVyhL1ITRaRsjSJiW9EnrR9w2dzu hm5uliSu279vBMHHYWbOMMt17xrRUYjWs4bpRIEgLr2xXGm4fH+8voGICdlg45k0/FGE9Wo4WGJh /I1P1J1TJTKEY4Ea6pTaQspY1uQwTnxLnL0fHxymLEMlTcBbhrtGzpRaSIeW80KNLW1rKn/PV6dh /jk77OxYHa3rrng5yKC++Kj1y6jfvINI1Kdn+NHeGw2LOdy/5B8gV/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LMdoqwgAAANsAAAAPAAAAAAAAAAAAAAAAAJgCAABkcnMvZG93 bnJldi54bWxQSwUGAAAAAAQABAD1AAAAhwMAAAAA " filled="f" stroked="f">
                        <v:textbox style="mso-fit-shape-to-text:t">
                          <w:txbxContent>
                            <w:p w:rsidR="006B0339" w:rsidRPr="00235E7E" w:rsidRDefault="006B0339" w:rsidP="006B0339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O</w:t>
                              </w:r>
                            </w:p>
                          </w:txbxContent>
                        </v:textbox>
                      </v:rect>
                    </v:group>
                  </w:pict>
                </mc:Fallback>
              </mc:AlternateContent>
            </w:r>
            <w:r w:rsidR="006B0339" w:rsidRPr="006B0339">
              <w:rPr>
                <w:rFonts w:eastAsia="Times New Roman" w:cs="Times New Roman"/>
                <w:sz w:val="26"/>
                <w:szCs w:val="26"/>
              </w:rPr>
              <w:t>Các lực tác dụng lên thang gồm:</w:t>
            </w:r>
          </w:p>
          <w:p w:rsidR="006B0339" w:rsidRPr="006B0339" w:rsidRDefault="006B0339" w:rsidP="006B0339">
            <w:pPr>
              <w:numPr>
                <w:ilvl w:val="0"/>
                <w:numId w:val="4"/>
              </w:numPr>
              <w:spacing w:line="240" w:lineRule="auto"/>
              <w:ind w:right="0"/>
              <w:jc w:val="left"/>
              <w:rPr>
                <w:rFonts w:eastAsia="Times New Roman" w:cs="Times New Roman"/>
                <w:sz w:val="26"/>
                <w:szCs w:val="26"/>
              </w:rPr>
            </w:pPr>
            <w:r w:rsidRPr="006B0339">
              <w:rPr>
                <w:rFonts w:eastAsia="Times New Roman" w:cs="Times New Roman"/>
                <w:sz w:val="26"/>
                <w:szCs w:val="26"/>
              </w:rPr>
              <w:t xml:space="preserve">Trọng lực </w:t>
            </w:r>
            <w:r w:rsidRPr="006B0339">
              <w:rPr>
                <w:rFonts w:eastAsia="Times New Roman" w:cs="Times New Roman"/>
                <w:position w:val="-4"/>
                <w:sz w:val="26"/>
                <w:szCs w:val="26"/>
              </w:rPr>
              <w:object w:dxaOrig="200" w:dyaOrig="300">
                <v:shape id="_x0000_i1093" type="#_x0000_t75" style="width:10.05pt;height:15.05pt" o:ole="">
                  <v:imagedata r:id="rId218" o:title=""/>
                </v:shape>
                <o:OLEObject Type="Embed" ProgID="Equation.DSMT4" ShapeID="_x0000_i1093" DrawAspect="Content" ObjectID="_1744444462" r:id="rId219"/>
              </w:object>
            </w:r>
            <w:r w:rsidRPr="006B0339">
              <w:rPr>
                <w:rFonts w:eastAsia="Times New Roman" w:cs="Times New Roman"/>
                <w:sz w:val="26"/>
                <w:szCs w:val="26"/>
              </w:rPr>
              <w:t xml:space="preserve"> của thang</w:t>
            </w:r>
          </w:p>
          <w:p w:rsidR="006B0339" w:rsidRPr="006B0339" w:rsidRDefault="006B0339" w:rsidP="006B0339">
            <w:pPr>
              <w:numPr>
                <w:ilvl w:val="0"/>
                <w:numId w:val="4"/>
              </w:numPr>
              <w:spacing w:line="240" w:lineRule="auto"/>
              <w:ind w:right="0"/>
              <w:jc w:val="left"/>
              <w:rPr>
                <w:rFonts w:eastAsia="Times New Roman" w:cs="Times New Roman"/>
                <w:sz w:val="26"/>
                <w:szCs w:val="26"/>
              </w:rPr>
            </w:pPr>
            <w:r w:rsidRPr="006B0339">
              <w:rPr>
                <w:rFonts w:eastAsia="Times New Roman" w:cs="Times New Roman"/>
                <w:sz w:val="26"/>
                <w:szCs w:val="26"/>
              </w:rPr>
              <w:t xml:space="preserve">Phản lực </w:t>
            </w:r>
            <w:r w:rsidRPr="006B0339">
              <w:rPr>
                <w:rFonts w:eastAsia="Times New Roman" w:cs="Times New Roman"/>
                <w:position w:val="-6"/>
                <w:sz w:val="26"/>
                <w:szCs w:val="26"/>
              </w:rPr>
              <w:object w:dxaOrig="300" w:dyaOrig="320">
                <v:shape id="_x0000_i1094" type="#_x0000_t75" style="width:15.05pt;height:15.9pt" o:ole="">
                  <v:imagedata r:id="rId220" o:title=""/>
                </v:shape>
                <o:OLEObject Type="Embed" ProgID="Equation.DSMT4" ShapeID="_x0000_i1094" DrawAspect="Content" ObjectID="_1744444463" r:id="rId221"/>
              </w:object>
            </w:r>
            <w:r w:rsidRPr="006B0339">
              <w:rPr>
                <w:rFonts w:eastAsia="Times New Roman" w:cs="Times New Roman"/>
                <w:sz w:val="26"/>
                <w:szCs w:val="26"/>
              </w:rPr>
              <w:t xml:space="preserve"> và </w:t>
            </w:r>
            <w:r w:rsidRPr="006B0339">
              <w:rPr>
                <w:rFonts w:eastAsia="Times New Roman" w:cs="Times New Roman"/>
                <w:position w:val="-6"/>
                <w:sz w:val="26"/>
                <w:szCs w:val="26"/>
              </w:rPr>
              <w:object w:dxaOrig="320" w:dyaOrig="320">
                <v:shape id="_x0000_i1095" type="#_x0000_t75" style="width:15.9pt;height:15.9pt" o:ole="">
                  <v:imagedata r:id="rId222" o:title=""/>
                </v:shape>
                <o:OLEObject Type="Embed" ProgID="Equation.DSMT4" ShapeID="_x0000_i1095" DrawAspect="Content" ObjectID="_1744444464" r:id="rId223"/>
              </w:object>
            </w:r>
            <w:r w:rsidRPr="006B0339">
              <w:rPr>
                <w:rFonts w:eastAsia="Times New Roman" w:cs="Times New Roman"/>
                <w:sz w:val="26"/>
                <w:szCs w:val="26"/>
              </w:rPr>
              <w:t xml:space="preserve"> của sàn và tường</w:t>
            </w:r>
          </w:p>
          <w:p w:rsidR="006B0339" w:rsidRPr="006B0339" w:rsidRDefault="006B0339" w:rsidP="006B0339">
            <w:pPr>
              <w:numPr>
                <w:ilvl w:val="0"/>
                <w:numId w:val="4"/>
              </w:numPr>
              <w:spacing w:line="240" w:lineRule="auto"/>
              <w:ind w:right="0"/>
              <w:jc w:val="left"/>
              <w:rPr>
                <w:rFonts w:eastAsia="Times New Roman" w:cs="Times New Roman"/>
                <w:sz w:val="26"/>
                <w:szCs w:val="26"/>
              </w:rPr>
            </w:pPr>
            <w:r w:rsidRPr="006B0339">
              <w:rPr>
                <w:rFonts w:eastAsia="Times New Roman" w:cs="Times New Roman"/>
                <w:sz w:val="26"/>
                <w:szCs w:val="26"/>
              </w:rPr>
              <w:t xml:space="preserve">Lực ma sát </w:t>
            </w:r>
            <w:r w:rsidRPr="006B0339">
              <w:rPr>
                <w:rFonts w:eastAsia="Times New Roman" w:cs="Times New Roman"/>
                <w:position w:val="-6"/>
                <w:sz w:val="26"/>
                <w:szCs w:val="26"/>
              </w:rPr>
              <w:object w:dxaOrig="360" w:dyaOrig="320">
                <v:shape id="_x0000_i1096" type="#_x0000_t75" style="width:18.4pt;height:15.9pt" o:ole="">
                  <v:imagedata r:id="rId224" o:title=""/>
                </v:shape>
                <o:OLEObject Type="Embed" ProgID="Equation.DSMT4" ShapeID="_x0000_i1096" DrawAspect="Content" ObjectID="_1744444465" r:id="rId225"/>
              </w:object>
            </w:r>
            <w:r w:rsidRPr="006B0339">
              <w:rPr>
                <w:rFonts w:eastAsia="Times New Roman" w:cs="Times New Roman"/>
                <w:sz w:val="26"/>
                <w:szCs w:val="26"/>
              </w:rPr>
              <w:t xml:space="preserve"> giữa thang và sàn</w:t>
            </w:r>
          </w:p>
          <w:p w:rsidR="006B0339" w:rsidRPr="006B0339" w:rsidRDefault="006B0339" w:rsidP="006B0339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6B0339">
              <w:rPr>
                <w:rFonts w:eastAsia="Times New Roman" w:cs="Times New Roman"/>
                <w:sz w:val="26"/>
                <w:szCs w:val="26"/>
              </w:rPr>
              <w:t xml:space="preserve">+ Điều kiện cân bằng về lực: </w:t>
            </w:r>
          </w:p>
          <w:p w:rsidR="006B0339" w:rsidRPr="006B0339" w:rsidRDefault="006B0339" w:rsidP="006B0339">
            <w:pPr>
              <w:spacing w:line="240" w:lineRule="auto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6B0339">
              <w:rPr>
                <w:rFonts w:eastAsia="Times New Roman" w:cs="Times New Roman"/>
                <w:position w:val="-6"/>
                <w:sz w:val="26"/>
                <w:szCs w:val="26"/>
              </w:rPr>
              <w:object w:dxaOrig="1960" w:dyaOrig="320">
                <v:shape id="_x0000_i1097" type="#_x0000_t75" style="width:97.95pt;height:15.9pt" o:ole="">
                  <v:imagedata r:id="rId226" o:title=""/>
                </v:shape>
                <o:OLEObject Type="Embed" ProgID="Equation.DSMT4" ShapeID="_x0000_i1097" DrawAspect="Content" ObjectID="_1744444466" r:id="rId227"/>
              </w:object>
            </w:r>
            <w:r w:rsidRPr="006B0339">
              <w:rPr>
                <w:rFonts w:eastAsia="Times New Roman" w:cs="Times New Roman"/>
                <w:sz w:val="26"/>
                <w:szCs w:val="26"/>
                <w:lang w:val="fr-FR"/>
              </w:rPr>
              <w:tab/>
              <w:t>(1)</w:t>
            </w:r>
          </w:p>
          <w:p w:rsidR="006B0339" w:rsidRPr="006B0339" w:rsidRDefault="006B0339" w:rsidP="006B0339">
            <w:pPr>
              <w:spacing w:line="240" w:lineRule="auto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6B0339">
              <w:rPr>
                <w:rFonts w:eastAsia="Times New Roman" w:cs="Times New Roman"/>
                <w:sz w:val="26"/>
                <w:szCs w:val="26"/>
                <w:lang w:val="fr-FR"/>
              </w:rPr>
              <w:t>+ Chiếu (1) lên Ox, Oy ta có:</w:t>
            </w:r>
          </w:p>
          <w:p w:rsidR="006B0339" w:rsidRPr="006B0339" w:rsidRDefault="006B0339" w:rsidP="006B0339">
            <w:pPr>
              <w:spacing w:line="240" w:lineRule="auto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6B0339">
              <w:rPr>
                <w:rFonts w:eastAsia="Times New Roman" w:cs="Times New Roman"/>
                <w:sz w:val="26"/>
                <w:szCs w:val="26"/>
                <w:lang w:val="fr-FR"/>
              </w:rPr>
              <w:tab/>
              <w:t xml:space="preserve">Ox: </w:t>
            </w:r>
            <w:r w:rsidRPr="006B0339">
              <w:rPr>
                <w:rFonts w:eastAsia="Times New Roman" w:cs="Times New Roman"/>
                <w:position w:val="-10"/>
                <w:sz w:val="26"/>
                <w:szCs w:val="26"/>
                <w:lang w:val="fr-FR"/>
              </w:rPr>
              <w:object w:dxaOrig="2180" w:dyaOrig="320">
                <v:shape id="_x0000_i1098" type="#_x0000_t75" style="width:108.85pt;height:15.9pt" o:ole="">
                  <v:imagedata r:id="rId228" o:title=""/>
                </v:shape>
                <o:OLEObject Type="Embed" ProgID="Equation.DSMT4" ShapeID="_x0000_i1098" DrawAspect="Content" ObjectID="_1744444467" r:id="rId229"/>
              </w:object>
            </w:r>
            <w:r w:rsidRPr="006B0339">
              <w:rPr>
                <w:rFonts w:eastAsia="Times New Roman" w:cs="Times New Roman"/>
                <w:sz w:val="26"/>
                <w:szCs w:val="26"/>
                <w:lang w:val="fr-FR"/>
              </w:rPr>
              <w:tab/>
              <w:t>(2)</w:t>
            </w:r>
          </w:p>
          <w:p w:rsidR="006B0339" w:rsidRPr="006B0339" w:rsidRDefault="006B0339" w:rsidP="006B0339">
            <w:pPr>
              <w:spacing w:line="240" w:lineRule="auto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6B0339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Oy: </w:t>
            </w:r>
            <w:r w:rsidRPr="006B0339">
              <w:rPr>
                <w:rFonts w:eastAsia="Times New Roman" w:cs="Times New Roman"/>
                <w:position w:val="-12"/>
                <w:sz w:val="26"/>
                <w:szCs w:val="26"/>
                <w:lang w:val="fr-FR"/>
              </w:rPr>
              <w:object w:dxaOrig="3260" w:dyaOrig="360">
                <v:shape id="_x0000_i1099" type="#_x0000_t75" style="width:163.25pt;height:18.4pt" o:ole="">
                  <v:imagedata r:id="rId230" o:title=""/>
                </v:shape>
                <o:OLEObject Type="Embed" ProgID="Equation.DSMT4" ShapeID="_x0000_i1099" DrawAspect="Content" ObjectID="_1744444468" r:id="rId231"/>
              </w:object>
            </w:r>
            <w:r w:rsidRPr="006B0339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(3)</w:t>
            </w:r>
          </w:p>
          <w:p w:rsidR="006B0339" w:rsidRPr="006B0339" w:rsidRDefault="006B0339" w:rsidP="006B0339">
            <w:pPr>
              <w:spacing w:line="240" w:lineRule="auto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6B0339">
              <w:rPr>
                <w:rFonts w:eastAsia="Times New Roman" w:cs="Times New Roman"/>
                <w:sz w:val="26"/>
                <w:szCs w:val="26"/>
                <w:lang w:val="fr-FR"/>
              </w:rPr>
              <w:t>+ Điều kiện cân bằng về momen với trục quay qua A:</w:t>
            </w:r>
          </w:p>
          <w:p w:rsidR="006B0339" w:rsidRPr="006B0339" w:rsidRDefault="006B0339" w:rsidP="006B0339">
            <w:pPr>
              <w:spacing w:line="240" w:lineRule="auto"/>
              <w:rPr>
                <w:rFonts w:eastAsia="Times New Roman" w:cs="Times New Roman"/>
                <w:position w:val="-22"/>
                <w:sz w:val="26"/>
                <w:szCs w:val="26"/>
                <w:lang w:val="fr-FR"/>
              </w:rPr>
            </w:pPr>
            <w:r w:rsidRPr="006B0339">
              <w:rPr>
                <w:rFonts w:eastAsia="Times New Roman" w:cs="Times New Roman"/>
                <w:position w:val="-22"/>
                <w:sz w:val="26"/>
                <w:szCs w:val="26"/>
                <w:lang w:val="fr-FR"/>
              </w:rPr>
              <w:object w:dxaOrig="3500" w:dyaOrig="580">
                <v:shape id="_x0000_i1100" type="#_x0000_t75" style="width:174.15pt;height:29.3pt" o:ole="">
                  <v:imagedata r:id="rId232" o:title=""/>
                </v:shape>
                <o:OLEObject Type="Embed" ProgID="Equation.DSMT4" ShapeID="_x0000_i1100" DrawAspect="Content" ObjectID="_1744444469" r:id="rId233"/>
              </w:object>
            </w:r>
          </w:p>
          <w:p w:rsidR="006B0339" w:rsidRPr="006B0339" w:rsidRDefault="006B0339" w:rsidP="006B0339">
            <w:pPr>
              <w:spacing w:line="240" w:lineRule="auto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6B0339">
              <w:rPr>
                <w:rFonts w:eastAsia="Times New Roman" w:cs="Times New Roman"/>
                <w:position w:val="-22"/>
                <w:sz w:val="26"/>
                <w:szCs w:val="26"/>
                <w:lang w:val="fr-FR"/>
              </w:rPr>
              <w:object w:dxaOrig="3800" w:dyaOrig="580">
                <v:shape id="_x0000_i1101" type="#_x0000_t75" style="width:190.05pt;height:29.3pt" o:ole="">
                  <v:imagedata r:id="rId234" o:title=""/>
                </v:shape>
                <o:OLEObject Type="Embed" ProgID="Equation.DSMT4" ShapeID="_x0000_i1101" DrawAspect="Content" ObjectID="_1744444470" r:id="rId235"/>
              </w:object>
            </w:r>
          </w:p>
          <w:p w:rsidR="006B0339" w:rsidRPr="006B0339" w:rsidRDefault="006B0339" w:rsidP="006B0339">
            <w:pPr>
              <w:spacing w:line="240" w:lineRule="auto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6B0339">
              <w:rPr>
                <w:rFonts w:eastAsia="Times New Roman" w:cs="Times New Roman"/>
                <w:sz w:val="26"/>
                <w:szCs w:val="26"/>
                <w:lang w:val="fr-FR"/>
              </w:rPr>
              <w:t>+ Điều kiện để thang không trượt: F</w:t>
            </w:r>
            <w:r w:rsidRPr="006B0339">
              <w:rPr>
                <w:rFonts w:eastAsia="Times New Roman" w:cs="Times New Roman"/>
                <w:sz w:val="26"/>
                <w:szCs w:val="26"/>
                <w:vertAlign w:val="subscript"/>
                <w:lang w:val="fr-FR"/>
              </w:rPr>
              <w:t>ms</w:t>
            </w:r>
            <m:oMath>
              <m:r>
                <w:rPr>
                  <w:rFonts w:ascii="Cambria Math" w:eastAsia="Times New Roman" w:hAnsi="Cambria Math" w:cs="Times New Roman"/>
                  <w:sz w:val="22"/>
                  <w:lang w:val="fr-FR"/>
                </w:rPr>
                <m:t>≤</m:t>
              </m:r>
              <m:r>
                <w:rPr>
                  <w:rFonts w:ascii="Cambria Math" w:eastAsia="Times New Roman" w:hAnsi="Cambria Math"/>
                  <w:sz w:val="22"/>
                  <w:lang w:val="fr-FR"/>
                </w:rPr>
                <m:t>μ.N</m:t>
              </m:r>
            </m:oMath>
          </w:p>
          <w:p w:rsidR="006B0339" w:rsidRPr="006B0339" w:rsidRDefault="006B0339" w:rsidP="006B0339">
            <w:pPr>
              <w:spacing w:line="240" w:lineRule="auto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6B0339">
              <w:rPr>
                <w:rFonts w:eastAsia="Times New Roman" w:cs="Times New Roman"/>
                <w:position w:val="-26"/>
                <w:sz w:val="26"/>
                <w:szCs w:val="26"/>
                <w:lang w:val="fr-FR"/>
              </w:rPr>
              <w:object w:dxaOrig="4020" w:dyaOrig="620">
                <v:shape id="_x0000_i1102" type="#_x0000_t75" style="width:200.95pt;height:31pt" o:ole="">
                  <v:imagedata r:id="rId236" o:title=""/>
                </v:shape>
                <o:OLEObject Type="Embed" ProgID="Equation.DSMT4" ShapeID="_x0000_i1102" DrawAspect="Content" ObjectID="_1744444471" r:id="rId237"/>
              </w:object>
            </w:r>
          </w:p>
          <w:p w:rsidR="006B0339" w:rsidRPr="006B0339" w:rsidRDefault="006B0339" w:rsidP="006B0339">
            <w:pPr>
              <w:spacing w:line="240" w:lineRule="auto"/>
              <w:rPr>
                <w:rFonts w:eastAsia="Calibri" w:cs="Times New Roman"/>
                <w:position w:val="-28"/>
                <w:sz w:val="26"/>
                <w:szCs w:val="26"/>
                <w:lang w:val="pt-BR"/>
              </w:rPr>
            </w:pPr>
            <w:r w:rsidRPr="006B0339">
              <w:rPr>
                <w:rFonts w:eastAsia="Times New Roman" w:cs="Times New Roman"/>
                <w:sz w:val="26"/>
                <w:szCs w:val="26"/>
                <w:lang w:val="fr-FR"/>
              </w:rPr>
              <w:tab/>
            </w:r>
            <w:r w:rsidRPr="006B0339">
              <w:rPr>
                <w:rFonts w:eastAsia="Times New Roman" w:cs="Times New Roman"/>
                <w:sz w:val="26"/>
                <w:szCs w:val="26"/>
                <w:lang w:val="fr-FR"/>
              </w:rPr>
              <w:sym w:font="Symbol" w:char="F0DE"/>
            </w:r>
            <w:r w:rsidRPr="006B0339">
              <w:rPr>
                <w:rFonts w:eastAsia="Times New Roman" w:cs="Times New Roman"/>
                <w:position w:val="-28"/>
                <w:sz w:val="26"/>
                <w:szCs w:val="26"/>
                <w:lang w:val="fr-FR"/>
              </w:rPr>
              <w:object w:dxaOrig="3879" w:dyaOrig="680">
                <v:shape id="_x0000_i1103" type="#_x0000_t75" style="width:194.25pt;height:35.15pt" o:ole="">
                  <v:imagedata r:id="rId238" o:title=""/>
                </v:shape>
                <o:OLEObject Type="Embed" ProgID="Equation.DSMT4" ShapeID="_x0000_i1103" DrawAspect="Content" ObjectID="_1744444472" r:id="rId239"/>
              </w:object>
            </w:r>
          </w:p>
        </w:tc>
        <w:tc>
          <w:tcPr>
            <w:tcW w:w="840" w:type="dxa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0,25</w:t>
            </w: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0,25</w:t>
            </w:r>
          </w:p>
        </w:tc>
      </w:tr>
      <w:tr w:rsidR="006B0339" w:rsidRPr="006B0339" w:rsidTr="00325383">
        <w:tc>
          <w:tcPr>
            <w:tcW w:w="993" w:type="dxa"/>
            <w:vMerge/>
            <w:vAlign w:val="center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</w:tc>
        <w:tc>
          <w:tcPr>
            <w:tcW w:w="850" w:type="dxa"/>
            <w:vAlign w:val="center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2.b</w:t>
            </w:r>
          </w:p>
        </w:tc>
        <w:tc>
          <w:tcPr>
            <w:tcW w:w="7665" w:type="dxa"/>
          </w:tcPr>
          <w:p w:rsidR="006B0339" w:rsidRPr="006B0339" w:rsidRDefault="006B0339" w:rsidP="006B0339">
            <w:pPr>
              <w:spacing w:line="240" w:lineRule="auto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6B0339">
              <w:rPr>
                <w:rFonts w:eastAsia="Times New Roman" w:cs="Times New Roman"/>
                <w:sz w:val="26"/>
                <w:szCs w:val="26"/>
                <w:lang w:val="fr-FR"/>
              </w:rPr>
              <w:t>Giả sử khi người lên đến M có độ cao h so với đất thì thang bắt đầu trượt</w:t>
            </w:r>
          </w:p>
          <w:p w:rsidR="006B0339" w:rsidRPr="006B0339" w:rsidRDefault="006B0339" w:rsidP="006B0339">
            <w:pPr>
              <w:spacing w:line="240" w:lineRule="auto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6B0339">
              <w:rPr>
                <w:rFonts w:eastAsia="Times New Roman" w:cs="Times New Roman"/>
                <w:sz w:val="26"/>
                <w:szCs w:val="26"/>
                <w:lang w:val="fr-FR"/>
              </w:rPr>
              <w:t>+ Các lực tác dụng lên thang gồm:</w:t>
            </w:r>
          </w:p>
          <w:p w:rsidR="006B0339" w:rsidRPr="006B0339" w:rsidRDefault="006B0339" w:rsidP="006B0339">
            <w:pPr>
              <w:numPr>
                <w:ilvl w:val="0"/>
                <w:numId w:val="4"/>
              </w:numPr>
              <w:spacing w:line="240" w:lineRule="auto"/>
              <w:ind w:right="0"/>
              <w:jc w:val="left"/>
              <w:rPr>
                <w:rFonts w:eastAsia="Times New Roman" w:cs="Times New Roman"/>
                <w:sz w:val="26"/>
                <w:szCs w:val="26"/>
              </w:rPr>
            </w:pPr>
            <w:r w:rsidRPr="006B0339">
              <w:rPr>
                <w:rFonts w:eastAsia="Times New Roman" w:cs="Times New Roman"/>
                <w:sz w:val="26"/>
                <w:szCs w:val="26"/>
              </w:rPr>
              <w:t xml:space="preserve">Trọng lực </w:t>
            </w:r>
            <w:r w:rsidRPr="006B0339">
              <w:rPr>
                <w:rFonts w:eastAsia="Times New Roman" w:cs="Times New Roman"/>
                <w:position w:val="-4"/>
                <w:sz w:val="26"/>
                <w:szCs w:val="26"/>
              </w:rPr>
              <w:object w:dxaOrig="200" w:dyaOrig="300">
                <v:shape id="_x0000_i1104" type="#_x0000_t75" style="width:10.05pt;height:15.05pt" o:ole="">
                  <v:imagedata r:id="rId218" o:title=""/>
                </v:shape>
                <o:OLEObject Type="Embed" ProgID="Equation.DSMT4" ShapeID="_x0000_i1104" DrawAspect="Content" ObjectID="_1744444473" r:id="rId240"/>
              </w:object>
            </w:r>
            <w:r w:rsidRPr="006B0339">
              <w:rPr>
                <w:rFonts w:eastAsia="Times New Roman" w:cs="Times New Roman"/>
                <w:sz w:val="26"/>
                <w:szCs w:val="26"/>
              </w:rPr>
              <w:t xml:space="preserve"> của thang</w:t>
            </w:r>
          </w:p>
          <w:p w:rsidR="006B0339" w:rsidRPr="006B0339" w:rsidRDefault="004B515C" w:rsidP="006B0339">
            <w:pPr>
              <w:numPr>
                <w:ilvl w:val="0"/>
                <w:numId w:val="4"/>
              </w:numPr>
              <w:spacing w:line="240" w:lineRule="auto"/>
              <w:ind w:right="0"/>
              <w:jc w:val="left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79744" behindDoc="0" locked="0" layoutInCell="1" allowOverlap="1">
                      <wp:simplePos x="0" y="0"/>
                      <wp:positionH relativeFrom="column">
                        <wp:posOffset>3434080</wp:posOffset>
                      </wp:positionH>
                      <wp:positionV relativeFrom="paragraph">
                        <wp:posOffset>96520</wp:posOffset>
                      </wp:positionV>
                      <wp:extent cx="1296670" cy="1719580"/>
                      <wp:effectExtent l="0" t="0" r="1905" b="0"/>
                      <wp:wrapNone/>
                      <wp:docPr id="3" name="Group 4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96670" cy="1719580"/>
                                <a:chOff x="5599" y="4653"/>
                                <a:chExt cx="2042" cy="2708"/>
                              </a:xfrm>
                            </wpg:grpSpPr>
                            <wpg:grpSp>
                              <wpg:cNvPr id="4" name="Group 14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599" y="4653"/>
                                  <a:ext cx="2042" cy="2708"/>
                                  <a:chOff x="5546" y="8670"/>
                                  <a:chExt cx="2042" cy="2708"/>
                                </a:xfrm>
                              </wpg:grpSpPr>
                              <wps:wsp>
                                <wps:cNvPr id="5" name="Rectangle 14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669" y="10849"/>
                                    <a:ext cx="453" cy="4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B0339" w:rsidRPr="00235E7E" w:rsidRDefault="006B0339" w:rsidP="006B0339">
                                      <w:pPr>
                                        <w:rPr>
                                          <w:sz w:val="22"/>
                                        </w:rPr>
                                      </w:pPr>
                                      <w:r>
                                        <w:rPr>
                                          <w:sz w:val="22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 upright="1">
                                  <a:spAutoFit/>
                                </wps:bodyPr>
                              </wps:wsp>
                              <wps:wsp>
                                <wps:cNvPr id="6" name="Rectangle 15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546" y="9162"/>
                                    <a:ext cx="441" cy="4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B0339" w:rsidRPr="00235E7E" w:rsidRDefault="006B0339" w:rsidP="006B0339">
                                      <w:pPr>
                                        <w:rPr>
                                          <w:sz w:val="22"/>
                                        </w:rPr>
                                      </w:pPr>
                                      <w:r>
                                        <w:rPr>
                                          <w:sz w:val="22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 upright="1">
                                  <a:spAutoFit/>
                                </wps:bodyPr>
                              </wps:wsp>
                              <wpg:grpSp>
                                <wpg:cNvPr id="7" name="Group 15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876" y="9162"/>
                                    <a:ext cx="1307" cy="1744"/>
                                    <a:chOff x="6106" y="8792"/>
                                    <a:chExt cx="1307" cy="1744"/>
                                  </a:xfrm>
                                </wpg:grpSpPr>
                                <wpg:grpSp>
                                  <wpg:cNvPr id="8" name="Group 152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6106" y="8792"/>
                                      <a:ext cx="1307" cy="1744"/>
                                      <a:chOff x="6800" y="7090"/>
                                      <a:chExt cx="1307" cy="1744"/>
                                    </a:xfrm>
                                  </wpg:grpSpPr>
                                  <wpg:grpSp>
                                    <wpg:cNvPr id="9" name="Group 153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6800" y="7090"/>
                                        <a:ext cx="1307" cy="1744"/>
                                        <a:chOff x="6800" y="7090"/>
                                        <a:chExt cx="1307" cy="1744"/>
                                      </a:xfrm>
                                    </wpg:grpSpPr>
                                    <wpg:grpSp>
                                      <wpg:cNvPr id="10" name="Group 154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6800" y="7090"/>
                                          <a:ext cx="1307" cy="1744"/>
                                          <a:chOff x="6800" y="7090"/>
                                          <a:chExt cx="1307" cy="1744"/>
                                        </a:xfrm>
                                      </wpg:grpSpPr>
                                      <wpg:grpSp>
                                        <wpg:cNvPr id="11" name="Group 155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6800" y="7090"/>
                                            <a:ext cx="57" cy="1701"/>
                                            <a:chOff x="6800" y="7090"/>
                                            <a:chExt cx="57" cy="1429"/>
                                          </a:xfrm>
                                        </wpg:grpSpPr>
                                        <wps:wsp>
                                          <wps:cNvPr id="12" name="Rectangle 156" descr="Light upward diagonal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6800" y="7090"/>
                                              <a:ext cx="57" cy="142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pattFill prst="ltUpDiag">
                                              <a:fgClr>
                                                <a:srgbClr val="000000"/>
                                              </a:fgClr>
                                              <a:bgClr>
                                                <a:srgbClr val="FFFFFF"/>
                                              </a:bgClr>
                                            </a:pattFill>
                                            <a:ln>
                                              <a:noFill/>
                                            </a:ln>
                                            <a:extLs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3" name="AutoShape 157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6857" y="7090"/>
                                              <a:ext cx="0" cy="1417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  <wpg:grpSp>
                                        <wpg:cNvPr id="14" name="Group 158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 rot="-5400000">
                                            <a:off x="7455" y="8182"/>
                                            <a:ext cx="57" cy="1247"/>
                                            <a:chOff x="6800" y="7090"/>
                                            <a:chExt cx="57" cy="1429"/>
                                          </a:xfrm>
                                        </wpg:grpSpPr>
                                        <wps:wsp>
                                          <wps:cNvPr id="15" name="Rectangle 159" descr="Light upward diagonal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6800" y="7090"/>
                                              <a:ext cx="57" cy="142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pattFill prst="ltUpDiag">
                                              <a:fgClr>
                                                <a:srgbClr val="000000"/>
                                              </a:fgClr>
                                              <a:bgClr>
                                                <a:srgbClr val="FFFFFF"/>
                                              </a:bgClr>
                                            </a:pattFill>
                                            <a:ln>
                                              <a:noFill/>
                                            </a:ln>
                                            <a:extLs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6" name="AutoShape 160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6857" y="7090"/>
                                              <a:ext cx="0" cy="1417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</wpg:grpSp>
                                    <wps:wsp>
                                      <wps:cNvPr id="17" name="AutoShape 161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6860" y="7280"/>
                                          <a:ext cx="920" cy="1501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8" name="Arc 162"/>
                                      <wps:cNvSpPr>
                                        <a:spLocks/>
                                      </wps:cNvSpPr>
                                      <wps:spPr bwMode="auto">
                                        <a:xfrm>
                                          <a:off x="7613" y="8619"/>
                                          <a:ext cx="212" cy="160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21561"/>
                                            <a:gd name="T1" fmla="*/ 147 h 16360"/>
                                            <a:gd name="T2" fmla="*/ 73 w 21561"/>
                                            <a:gd name="T3" fmla="*/ 0 h 16360"/>
                                            <a:gd name="T4" fmla="*/ 212 w 21561"/>
                                            <a:gd name="T5" fmla="*/ 160 h 16360"/>
                                            <a:gd name="T6" fmla="*/ 0 60000 65536"/>
                                            <a:gd name="T7" fmla="*/ 0 60000 65536"/>
                                            <a:gd name="T8" fmla="*/ 0 60000 65536"/>
                                          </a:gdLst>
                                          <a:ahLst/>
                                          <a:cxnLst>
                                            <a:cxn ang="T6">
                                              <a:pos x="T0" y="T1"/>
                                            </a:cxn>
                                            <a:cxn ang="T7">
                                              <a:pos x="T2" y="T3"/>
                                            </a:cxn>
                                            <a:cxn ang="T8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561" h="16360" fill="none" extrusionOk="0">
                                              <a:moveTo>
                                                <a:pt x="-1" y="15070"/>
                                              </a:moveTo>
                                              <a:cubicBezTo>
                                                <a:pt x="347" y="9246"/>
                                                <a:pt x="3037" y="3809"/>
                                                <a:pt x="7457" y="-1"/>
                                              </a:cubicBezTo>
                                            </a:path>
                                            <a:path w="21561" h="16360" stroke="0" extrusionOk="0">
                                              <a:moveTo>
                                                <a:pt x="-1" y="15070"/>
                                              </a:moveTo>
                                              <a:cubicBezTo>
                                                <a:pt x="347" y="9246"/>
                                                <a:pt x="3037" y="3809"/>
                                                <a:pt x="7457" y="-1"/>
                                              </a:cubicBezTo>
                                              <a:lnTo>
                                                <a:pt x="21561" y="16360"/>
                                              </a:lnTo>
                                              <a:lnTo>
                                                <a:pt x="-1" y="1507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9" name="Rectangle 16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7300" y="8431"/>
                                        <a:ext cx="420" cy="3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6B0339" w:rsidRPr="00235E7E" w:rsidRDefault="006B0339" w:rsidP="006B0339">
                                          <w:pPr>
                                            <w:rPr>
                                              <w:sz w:val="22"/>
                                            </w:rPr>
                                          </w:pPr>
                                          <w:r w:rsidRPr="00235E7E">
                                            <w:rPr>
                                              <w:sz w:val="22"/>
                                            </w:rPr>
                                            <w:sym w:font="Symbol" w:char="F061"/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20" name="AutoShape 164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7093" y="9860"/>
                                      <a:ext cx="0" cy="619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1" name="AutoShape 165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6516" y="10480"/>
                                      <a:ext cx="567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2" name="AutoShape 16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166" y="8982"/>
                                      <a:ext cx="594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3" name="AutoShape 16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606" y="9700"/>
                                      <a:ext cx="0" cy="624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24" name="Rectangle 16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796" y="10069"/>
                                    <a:ext cx="600" cy="52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B0339" w:rsidRPr="00DE3871" w:rsidRDefault="006B0339" w:rsidP="006B0339">
                                      <w:pPr>
                                        <w:rPr>
                                          <w:sz w:val="22"/>
                                        </w:rPr>
                                      </w:pPr>
                                      <w:r w:rsidRPr="00DE3871">
                                        <w:rPr>
                                          <w:position w:val="-6"/>
                                          <w:sz w:val="22"/>
                                        </w:rPr>
                                        <w:object w:dxaOrig="300" w:dyaOrig="320">
                                          <v:shape id="_x0000_i1162" type="#_x0000_t75" style="width:15.05pt;height:15.9pt" o:ole="">
                                            <v:imagedata r:id="rId206" o:title=""/>
                                          </v:shape>
                                          <o:OLEObject Type="Embed" ProgID="Equation.DSMT4" ShapeID="_x0000_i1162" DrawAspect="Content" ObjectID="_1744444531" r:id="rId241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 upright="1">
                                  <a:spAutoFit/>
                                </wps:bodyPr>
                              </wps:wsp>
                              <wps:wsp>
                                <wps:cNvPr id="25" name="Rectangle 16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196" y="9352"/>
                                    <a:ext cx="616" cy="52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B0339" w:rsidRPr="00235E7E" w:rsidRDefault="006B0339" w:rsidP="006B0339">
                                      <w:pPr>
                                        <w:rPr>
                                          <w:sz w:val="22"/>
                                        </w:rPr>
                                      </w:pPr>
                                      <w:r w:rsidRPr="00235E7E">
                                        <w:rPr>
                                          <w:position w:val="-6"/>
                                          <w:sz w:val="22"/>
                                        </w:rPr>
                                        <w:object w:dxaOrig="320" w:dyaOrig="320">
                                          <v:shape id="_x0000_i1163" type="#_x0000_t75" style="width:15.9pt;height:15.9pt" o:ole="">
                                            <v:imagedata r:id="rId208" o:title=""/>
                                          </v:shape>
                                          <o:OLEObject Type="Embed" ProgID="Equation.DSMT4" ShapeID="_x0000_i1163" DrawAspect="Content" ObjectID="_1744444532" r:id="rId242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 upright="1">
                                  <a:spAutoFit/>
                                </wps:bodyPr>
                              </wps:wsp>
                              <wps:wsp>
                                <wps:cNvPr id="26" name="Rectangle 17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111" y="10849"/>
                                    <a:ext cx="667" cy="52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B0339" w:rsidRPr="00235E7E" w:rsidRDefault="006B0339" w:rsidP="006B0339">
                                      <w:pPr>
                                        <w:rPr>
                                          <w:sz w:val="22"/>
                                        </w:rPr>
                                      </w:pPr>
                                      <w:r w:rsidRPr="00235E7E">
                                        <w:rPr>
                                          <w:position w:val="-6"/>
                                          <w:sz w:val="22"/>
                                        </w:rPr>
                                        <w:object w:dxaOrig="360" w:dyaOrig="320">
                                          <v:shape id="_x0000_i1164" type="#_x0000_t75" style="width:18.4pt;height:15.9pt" o:ole="">
                                            <v:imagedata r:id="rId210" o:title=""/>
                                          </v:shape>
                                          <o:OLEObject Type="Embed" ProgID="Equation.DSMT4" ShapeID="_x0000_i1164" DrawAspect="Content" ObjectID="_1744444533" r:id="rId243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 upright="1">
                                  <a:spAutoFit/>
                                </wps:bodyPr>
                              </wps:wsp>
                              <wps:wsp>
                                <wps:cNvPr id="27" name="Rectangle 17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981" y="10309"/>
                                    <a:ext cx="498" cy="5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B0339" w:rsidRPr="00235E7E" w:rsidRDefault="006B0339" w:rsidP="006B0339">
                                      <w:pPr>
                                        <w:rPr>
                                          <w:sz w:val="22"/>
                                        </w:rPr>
                                      </w:pPr>
                                      <w:r w:rsidRPr="00235E7E">
                                        <w:rPr>
                                          <w:position w:val="-4"/>
                                          <w:sz w:val="22"/>
                                        </w:rPr>
                                        <w:object w:dxaOrig="200" w:dyaOrig="300">
                                          <v:shape id="_x0000_i1165" type="#_x0000_t75" style="width:10.05pt;height:15.05pt" o:ole="">
                                            <v:imagedata r:id="rId212" o:title=""/>
                                          </v:shape>
                                          <o:OLEObject Type="Embed" ProgID="Equation.DSMT4" ShapeID="_x0000_i1165" DrawAspect="Content" ObjectID="_1744444534" r:id="rId244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 upright="1">
                                  <a:spAutoFit/>
                                </wps:bodyPr>
                              </wps:wsp>
                              <wps:wsp>
                                <wps:cNvPr id="28" name="AutoShape 17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863" y="10849"/>
                                    <a:ext cx="667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arrow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" name="AutoShape 173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5933" y="8780"/>
                                    <a:ext cx="0" cy="572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arrow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0" name="Rectangle 17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183" y="10849"/>
                                    <a:ext cx="405" cy="4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B0339" w:rsidRPr="00235E7E" w:rsidRDefault="006B0339" w:rsidP="006B0339">
                                      <w:pPr>
                                        <w:rPr>
                                          <w:sz w:val="22"/>
                                        </w:rPr>
                                      </w:pPr>
                                      <w:r>
                                        <w:rPr>
                                          <w:sz w:val="22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 upright="1">
                                  <a:spAutoFit/>
                                </wps:bodyPr>
                              </wps:wsp>
                              <wps:wsp>
                                <wps:cNvPr id="31" name="Rectangle 17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907" y="8670"/>
                                    <a:ext cx="405" cy="4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B0339" w:rsidRPr="00235E7E" w:rsidRDefault="006B0339" w:rsidP="006B0339">
                                      <w:pPr>
                                        <w:rPr>
                                          <w:sz w:val="22"/>
                                        </w:rPr>
                                      </w:pPr>
                                      <w:r>
                                        <w:rPr>
                                          <w:sz w:val="22"/>
                                        </w:rPr>
                                        <w:t>y</w: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 upright="1">
                                  <a:spAutoFit/>
                                </wps:bodyPr>
                              </wps:wsp>
                              <wps:wsp>
                                <wps:cNvPr id="32" name="Rectangle 17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614" y="10804"/>
                                    <a:ext cx="453" cy="4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B0339" w:rsidRPr="00235E7E" w:rsidRDefault="006B0339" w:rsidP="006B0339">
                                      <w:pPr>
                                        <w:rPr>
                                          <w:sz w:val="22"/>
                                        </w:rPr>
                                      </w:pPr>
                                      <w:r>
                                        <w:rPr>
                                          <w:sz w:val="22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 upright="1">
                                  <a:spAutoFit/>
                                </wps:bodyPr>
                              </wps:wsp>
                            </wpg:grpSp>
                            <wps:wsp>
                              <wps:cNvPr id="33" name="AutoShape 17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6164" y="5610"/>
                                  <a:ext cx="0" cy="85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" name="Rectangle 1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034" y="5340"/>
                                  <a:ext cx="530" cy="4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B0339" w:rsidRPr="00F22AB3" w:rsidRDefault="006B0339" w:rsidP="006B0339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F22AB3">
                                      <w:rPr>
                                        <w:sz w:val="22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" name="Rectangle 1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019" y="5950"/>
                                  <a:ext cx="565" cy="52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B0339" w:rsidRPr="00DE3871" w:rsidRDefault="006B0339" w:rsidP="006B0339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DE3871">
                                      <w:rPr>
                                        <w:position w:val="-6"/>
                                        <w:sz w:val="22"/>
                                      </w:rPr>
                                      <w:object w:dxaOrig="260" w:dyaOrig="320">
                                        <v:shape id="_x0000_i1166" type="#_x0000_t75" style="width:13.4pt;height:15.9pt" o:ole="">
                                          <v:imagedata r:id="rId245" o:title=""/>
                                        </v:shape>
                                        <o:OLEObject Type="Embed" ProgID="Equation.DSMT4" ShapeID="_x0000_i1166" DrawAspect="Content" ObjectID="_1744444535" r:id="rId24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12" o:spid="_x0000_s1262" style="position:absolute;left:0;text-align:left;margin-left:270.4pt;margin-top:7.6pt;width:102.1pt;height:135.4pt;z-index:251679744" coordorigin="5599,4653" coordsize="2042,2708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U5zXo9goAAMlnAAAOAAAAZHJzL2Uyb0RvYy54bWzsXVtv2zgWfl9g/4OgxwVci7KuRt1BmzTd ATo7g53MviuyfEFtSSspdTqL/e/znUOKknxp0qZWE1R5SGSLosjDw4/fuZB5+dPddmN8TIpynaUz U7ywTCNJ42y+Tpcz84/rq1FgGmUVpfNok6XJzPyUlOZPr/7+t5e7fJrY2SrbzJPCQCVpOd3lM3NV Vfl0PC7jVbKNyhdZnqS4uciKbVThY7Ecz4toh9q3m7FtWd54lxXzvMjipCzx7aW8ab7i+heLJK5+ XSzKpDI2MxNtq/h3wb9v6Pf41ctouiyifLWOVTOir2jFNlqneKmu6jKqIuO2WB9UtV3HRVZmi+pF nG3H2WKxjhPuA3ojrL3evCuy25z7spzulrkWE0S7J6evrjb+18ffCmM9n5kT00ijLYaI32o4wibh 7PLlFGXeFfnv+W+F7CEu32fxhxK3x/v36fNSFjZudr9kc1QY3VYZC+duUWypCnTbuOMx+KTHILmr jBhfCjv0PB9DFeOe8EXoBmqU4hWGkp5z3TA0Ddx2PHciRzBevVXP25Zjy4dt3wro7jiayhdzY1Xj ZM/4g+6kEoTTFYRwuJb9jtJQfytBHOlQLY7D7kTTliAcjwURkMRYlb9KEJh6ZaNd5eO06/dVlCes tCVpjhKqWwv135iSUbrcJIZwQqlhXK5Wr1LqlpFmFyuUS14XRbZbJdEczRI8nLu89QB9KKGZ9yqb 53lSaYQVyBdH01rIDtSI9c3xWIxaY6JpXpTVuyTbGnQxMwu0nlU5+vi+rKRy1UVIs9Psar3Z8Ehs 0s4XqFN+g5fiUbpHr2eM+F9ohW+Dt4Ezcmzv7cixLi9Hr68unJF3JXz3cnJ5cXEp/k/vFc50tZ7P k5ReU+OVcB42Ygo5JdJoxCqzzXpO1VGTymJ5c7EpjI8R8PKKf9QUahUbd5vBMwx92euSsB3rjR2O rrzAHzlXjjsKMSFHlgjfhJ7lhM7lVbdL79dp8vguGbuZGbq2y6PUavRe3yz+OexbNN2uK6xIm/V2 Zga6UDQlFXybznloq2i9kdctUVDzG1FguOuBBuxIHSWgKafV3c0dA66vcKWc3mTzT1DhIoOGAfmw nOJilRV/msYOS9PMTLF2msbm5xSTIBSOQysZf3Bc38aHon3npn0nSmNUNDMr05CXF5Vc/W7zYr1c 4T1CSip/DZS+WrNOUzNlmxjhGR5k48+OE8AzuQq1cMLlSUmNAp6cGydcV2FqKDxeAVsw4YgBJgaY kEjZH0zoVfK5wIRigPu8yq+ntiSYwuXl/Ky8KvAlPzqcy2JioT2SYzoOrQMtXuUJS/EqP1QY0PCq wyc1XXggwYRJ1Gbawj070z7SISIfzLc/KwisgEwwfSs8IJiPFwQIWVcQzObPqRHeYYeegiAEpNyV BKvkjygJLLFdSbg0Ob+TJFyNERaDVRsjDjWpwQj9nGMzep9EiB4sL9jxSqJtSgV8mydlDC74nmig cZvvomJuzNfRMkujjZR5L4TrM1PypBi/2C7Lo6pik0macZvqj/wSXWXqu1jC4jkwfjoGgi5yc7Rs x1BSRTDk9Uup7i+yBgfTSdnIe6bTvQSo/O9tVJzZUkozspQW391SEtphR+1hr4shMGMYLXnmXqTS Yxffpcpjp70qXPz6Uw7vXMepIh+pDdb7nSoBTVF44hp+UC+nWNGYXTmCm6QR8GDqllUREQRdZGkK 70pWSIP0IQ6WR9v68K8qk/6Uef9EnTbaz9RyQEgfDgSNIagdEexpOjqLoCb8PSx6vuqQ9qN+UbHv GHXP4xiVfpCR60jvC6Gnchj7jgs/ItQtEMGeba6XCtthfXuWK/UxJ6kLkjys1MNKnS5bfttHA9+5 vRfDSt2KfQjt1Gyt1DLSoJyaw0otIw4d0t1x3g8rNcXouit1427qyTkPKqdMybYiKzdeb5QTM4cp p10HhmvKGVIohEmnK831s5FOEVoISrDNeDJ6NuhyJ+wlV4QO6yTwO3tASWhv6+siNlRM53gsqW6c jjI92A7yPbLGiJh6gh0+TdDIJv8LK+VBbDm+lbFl0qPa3EFawVyFh5dzNdmuodaL7QZ5Kf8YG5ax M2zhesof1RSC40wXEo5vrNDZiXwnVVrXhdboYv7kVGXojS5lnaoK9oAuhG6eqgusVhcT3snasEjq Ypbh0fQxPNedeNI53/QAIPSwghj50wWBDVrS0UoG82E03KVK+rhCxBSZNtceT/Q8Kyn3hMYC43wt rWZ+gIavKe13SkPaVJr92ngjinVLB53SECiVZo9nXVr+VY2i9IP9TKbCNJDJdCOlBJcT9YVeQpfE E6WyGCtY+qwPxgKx/jqkDOgsbil369cPFHqm57bZx+Q64xoq6vEIioVWCdeSOSZoUFMkvr1Zx2+S P9sPTGCB0ROhjUgq5hSawhVNrIm8MQksNUnkDZh18gZeRXMQcmpVi4/Ulc92CT6E7AN8GRicZ9Aj 8ga2BaZGiIRcz1h0ui5T/5WyOjIadYF4k5WJlJ8UmJIc6wMLtYEb7T+g9zzamni25KxDMR+X+wIB Q/WkrOt1Q9Ky52IL9U8ndfyvFZnwVAywl9iDP1HxzcCZqAW1JpNOTSaBVgqV6vTFOuFryAlryO9J P6RkQirNbQhsHIcInRMmdY3wY0CN5fFMUpqXMkLcNkJVvPycRqix2Kzzf1LAhK/+Q1fESmrntBVK GyAMatZdYwlaTBaAsg2wUpxAkicbCjEqDhVVxZpTd5GWODO3yRwpiQmy/ulK8o6nmeGqyc5JkLpv 8abe0aRkF4y60Nn4Z8mXtnUeRFvLVS7Ed9RyzyVvJlFVy9n3v7geaDwp+j0L5qDmZ0nkfpZqDgP5 EMzZbKRpBk9MD65x4UmVDsKDqGIIk3zQ6O+1NeFZavSxtAwAI5aQ/jTaU/mr2HGh0jb3qYjNhGmg Ij1vtvnGGt27yQ61UXjdNtn1RhbtOcdum3Pt4/LDmoBY2NGFadX42uE0lnDt7qVdHiQdkSOVyXvt d8dMqM16qlGP0xdm7g37uJL0R9vHFbDniMD9Xpv9x9nHhQ14R4CC56taBs+9kQvWtgSKcCI3WLRw gmwYonUDTgz7Pc+dCtX49tQ2nwEnWrlRNmaiNABbhEIGGnvDCaEinIcbw3ESwQAUw47Pnnd8BjoE NhAKfYCEjZl4CBSaevVgebghmJ50fU7qBIbarHZCJJswo5DHppw2rAfLA3hy0hE/RAsp/QVaxWkw +HssoaBhFDrqNQBFAxRNwl+zL8rX3Ksfl3KANAYJFQeHzWhOUSc7PdNgYEQH8wyRwLMnsMKVpRa+ ViTQ1xThfPp8T7zbDSdSxwN/PxBYe+HkrDu9Fj71QOCg4hyzOLuKT3RKR9sI1ItbD9zOFyDdJwDb seDLIm43nA42eIv68xbpXI+B22luhyTNI0agllQPQOGGdG4QwKA5clHbgANODKcI1gcp9ocTOllm wIkGJ3RaUZtQaEn1gRMeHZcAnMBxoxYzmSb8NBw3Ws+Sx225GJxFX+Qs0jlIzwMoes9tIXP2IBfR 11Lrw9BupZN7wpMAgq2ex3O4ApcB7fma10M6Oe3opzDn+S3sY3lbzQHEPSyInjVR+jzB8cWdtC2X 7H9pYNdbX0/4RIfgyRA8iabf5vjtQGct3rse/kjHyk2OJW75vSZu4Yh4ps5uKE/+bpiz6ylX3JC4 Nbji+jOxtfbfixRPIsGTmTP+XwzHkNX/tqF/SNP+jOv2f+B59RcAAAD//wMAUEsDBBQABgAIAAAA IQDWVYvr4AAAAAoBAAAPAAAAZHJzL2Rvd25yZXYueG1sTI9BS8NAFITvgv9heYI3u0lsaonZlFLU UxFshdLbNvuahGbfhuw2Sf+9z5MehxlmvslXk23FgL1vHCmIZxEIpNKZhioF3/v3pyUIHzQZ3TpC BTf0sCru73KdGTfSFw67UAkuIZ9pBXUIXSalL2u02s9ch8Te2fVWB5Z9JU2vRy63rUyiaCGtbogX at3hpsbysrtaBR+jHtfP8duwvZw3t+M+/TxsY1Tq8WFav4IIOIW/MPziMzoUzHRyVzJetArSecTo gY00AcGBl3nK504KkuUiAlnk8v+F4gcAAP//AwBQSwECLQAUAAYACAAAACEAtoM4kv4AAADhAQAA EwAAAAAAAAAAAAAAAAAAAAAAW0NvbnRlbnRfVHlwZXNdLnhtbFBLAQItABQABgAIAAAAIQA4/SH/ 1gAAAJQBAAALAAAAAAAAAAAAAAAAAC8BAABfcmVscy8ucmVsc1BLAQItABQABgAIAAAAIQDU5zXo 9goAAMlnAAAOAAAAAAAAAAAAAAAAAC4CAABkcnMvZTJvRG9jLnhtbFBLAQItABQABgAIAAAAIQDW VYvr4AAAAAoBAAAPAAAAAAAAAAAAAAAAAFANAABkcnMvZG93bnJldi54bWxQSwUGAAAAAAQABADz AAAAXQ4AAAAA ">
                      <v:group id="Group 148" o:spid="_x0000_s1263" style="position:absolute;left:5599;top:4653;width:2042;height:2708" coordorigin="5546,8670" coordsize="2042,2708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UpUms8UAAADaAAAADwAAAGRycy9kb3ducmV2LnhtbESPT2vCQBTE7wW/w/KE 3uom2haJrhJCLT2EQlUQb4/sMwlm34bsNn++fbdQ6HGYmd8w2/1oGtFT52rLCuJFBIK4sLrmUsH5 dHhag3AeWWNjmRRM5GC/mz1sMdF24C/qj74UAcIuQQWV920ipSsqMugWtiUO3s12Bn2QXSl1h0OA m0Yuo+hVGqw5LFTYUlZRcT9+GwXvAw7pKn7r8/stm66nl89LHpNSj/Mx3YDwNPr/8F/7Qyt4ht8r 4QbI3Q8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FKVJrPFAAAA2gAA AA8AAAAAAAAAAAAAAAAAqgIAAGRycy9kb3ducmV2LnhtbFBLBQYAAAAABAAEAPoAAACcAwAAAAA= ">
                        <v:rect id="Rectangle 149" o:spid="_x0000_s1264" style="position:absolute;left:6669;top:10849;width:453;height: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0wxQcEA AADaAAAADwAAAGRycy9kb3ducmV2LnhtbESP0WoCMRRE3wX/IVyhL6JJpZayGqWUVkWfav2Ay+Z2 N3RzsyRxXf/eFAQfh5k5wyzXvWtERyFazxqepwoEcemN5UrD6edr8gYiJmSDjWfScKUI69VwsMTC +At/U3dMlcgQjgVqqFNqCyljWZPDOPUtcfZ+fXCYsgyVNAEvGe4aOVPqVTq0nBdqbOmjpvLveHYa Xjaz/acdq4N13RlPexnUlg9aP4369wWIRH16hO/tndEwh/8r+QbI1Q0AAP//AwBQSwECLQAUAAYA CAAAACEA8PeKu/0AAADiAQAAEwAAAAAAAAAAAAAAAAAAAAAAW0NvbnRlbnRfVHlwZXNdLnhtbFBL AQItABQABgAIAAAAIQAx3V9h0gAAAI8BAAALAAAAAAAAAAAAAAAAAC4BAABfcmVscy8ucmVsc1BL AQItABQABgAIAAAAIQAzLwWeQQAAADkAAAAQAAAAAAAAAAAAAAAAACkCAABkcnMvc2hhcGV4bWwu eG1sUEsBAi0AFAAGAAgAAAAhAN9MMUHBAAAA2gAAAA8AAAAAAAAAAAAAAAAAmAIAAGRycy9kb3du cmV2LnhtbFBLBQYAAAAABAAEAPUAAACGAwAAAAA= " filled="f" stroked="f">
                          <v:textbox style="mso-fit-shape-to-text:t">
                            <w:txbxContent>
                              <w:p w:rsidR="006B0339" w:rsidRPr="00235E7E" w:rsidRDefault="006B0339" w:rsidP="006B0339">
                                <w:pPr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rect>
                        <v:rect id="Rectangle 150" o:spid="_x0000_s1265" style="position:absolute;left:5546;top:9162;width:441;height: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56vNsEA AADaAAAADwAAAGRycy9kb3ducmV2LnhtbESP0WoCMRRE3wv+Q7iCL0UTpUhZjSKituhT1Q+4bK67 wc3NksR1+/dNodDHYWbOMMt17xrRUYjWs4bpRIEgLr2xXGm4XvbjdxAxIRtsPJOGb4qwXg1ellgY /+Qv6s6pEhnCsUANdUptIWUsa3IYJ74lzt7NB4cpy1BJE/CZ4a6RM6Xm0qHlvFBjS9uayvv54TS8 HWbHnX1VJ+u6B16PMqgPPmk9GvabBYhEffoP/7U/jYY5/F7JN0CufgAAAP//AwBQSwECLQAUAAYA CAAAACEA8PeKu/0AAADiAQAAEwAAAAAAAAAAAAAAAAAAAAAAW0NvbnRlbnRfVHlwZXNdLnhtbFBL AQItABQABgAIAAAAIQAx3V9h0gAAAI8BAAALAAAAAAAAAAAAAAAAAC4BAABfcmVscy8ucmVsc1BL AQItABQABgAIAAAAIQAzLwWeQQAAADkAAAAQAAAAAAAAAAAAAAAAACkCAABkcnMvc2hhcGV4bWwu eG1sUEsBAi0AFAAGAAgAAAAhAC+erzbBAAAA2gAAAA8AAAAAAAAAAAAAAAAAmAIAAGRycy9kb3du cmV2LnhtbFBLBQYAAAAABAAEAPUAAACGAwAAAAA= " filled="f" stroked="f">
                          <v:textbox style="mso-fit-shape-to-text:t">
                            <w:txbxContent>
                              <w:p w:rsidR="006B0339" w:rsidRPr="00235E7E" w:rsidRDefault="006B0339" w:rsidP="006B0339">
                                <w:pPr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rect>
                        <v:group id="Group 151" o:spid="_x0000_s1266" style="position:absolute;left:5876;top:9162;width:1307;height:1744" coordorigin="6106,8792" coordsize="1307,174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oke4xMUAAADaAAAADwAAAGRycy9kb3ducmV2LnhtbESPT2vCQBTE7wW/w/KE 3uomSluJrhJCLT2EQlUQb4/sMwlm34bsNn++fbdQ6HGYmd8w2/1oGtFT52rLCuJFBIK4sLrmUsH5 dHhag3AeWWNjmRRM5GC/mz1sMdF24C/qj74UAcIuQQWV920ipSsqMugWtiUO3s12Bn2QXSl1h0OA m0Yuo+hFGqw5LFTYUlZRcT9+GwXvAw7pKn7r8/stm66n589LHpNSj/Mx3YDwNPr/8F/7Qyt4hd8r 4QbI3Q8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KJHuMTFAAAA2gAA AA8AAAAAAAAAAAAAAAAAqgIAAGRycy9kb3ducmV2LnhtbFBLBQYAAAAABAAEAPoAAACcAwAAAAA= ">
                          <v:group id="Group 152" o:spid="_x0000_s1267" style="position:absolute;left:6106;top:8792;width:1307;height:1744" coordorigin="6800,7090" coordsize="1307,174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09gstsEAAADaAAAADwAAAGRycy9kb3ducmV2LnhtbERPy2rCQBTdF/yH4Qrd 1UlaKhIdg4iVLkLBB4i7S+aahGTuhMyYx993FoUuD+e9SUfTiJ46V1lWEC8iEMS51RUXCq6Xr7cV COeRNTaWScFEDtLt7GWDibYDn6g/+0KEEHYJKii9bxMpXV6SQbewLXHgHrYz6APsCqk7HEK4aeR7 FC2lwYpDQ4kt7UvK6/PTKDgOOOw+4kOf1Y/9dL98/tyymJR6nY+7NQhPo/8X/7m/tYKwNVwJN0Bu fwEAAP//AwBQSwECLQAUAAYACAAAACEAovhPUwQBAADsAQAAEwAAAAAAAAAAAAAAAAAAAAAAW0Nv bnRlbnRfVHlwZXNdLnhtbFBLAQItABQABgAIAAAAIQBsBtX+2AAAAJkBAAALAAAAAAAAAAAAAAAA ADUBAABfcmVscy8ucmVsc1BLAQItABQABgAIAAAAIQAzLwWeQQAAADkAAAAVAAAAAAAAAAAAAAAA ADYCAABkcnMvZ3JvdXBzaGFwZXhtbC54bWxQSwECLQAUAAYACAAAACEA09gstsEAAADaAAAADwAA AAAAAAAAAAAAAACqAgAAZHJzL2Rvd25yZXYueG1sUEsFBgAAAAAEAAQA+gAAAJgDAAAAAA== ">
                            <v:group id="Group 153" o:spid="_x0000_s1268" style="position:absolute;left:6800;top:7090;width:1307;height:1744" coordorigin="6800,7090" coordsize="1307,174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vJSJLcUAAADaAAAADwAAAGRycy9kb3ducmV2LnhtbESPT2vCQBTE7wW/w/KE 3uomSkuNrhJCLT2EQlUQb4/sMwlm34bsNn++fbdQ6HGYmd8w2/1oGtFT52rLCuJFBIK4sLrmUsH5 dHh6BeE8ssbGMimYyMF+N3vYYqLtwF/UH30pAoRdggoq79tESldUZNAtbEscvJvtDPogu1LqDocA N41cRtGLNFhzWKiwpayi4n78NgreBxzSVfzW5/dbNl1Pz5+XPCalHudjugHhafT/4b/2h1awht8r 4QbI3Q8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LyUiS3FAAAA2gAA AA8AAAAAAAAAAAAAAAAAqgIAAGRycy9kb3ducmV2LnhtbFBLBQYAAAAABAAEAPoAAACcAwAAAAA= ">
                              <v:group id="Group 154" o:spid="_x0000_s1269" style="position:absolute;left:6800;top:7090;width:1307;height:1744" coordorigin="6800,7090" coordsize="1307,174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7T3CGsUAAADbAAAADwAAAGRycy9kb3ducmV2LnhtbESPT2vCQBDF70K/wzKF 3nQTS0tJ3YhIlR6kUC2ItyE7+YPZ2ZBdk/jtO4dCbzO8N+/9ZrWeXKsG6kPj2UC6SEARF942XBn4 Oe3mb6BCRLbYeiYDdwqwzh9mK8ysH/mbhmOslIRwyNBAHWOXaR2KmhyGhe+IRSt97zDK2lfa9jhK uGv1MkletcOGpaHGjrY1FdfjzRnYjzhuntOP4XAtt/fL6eXrfEjJmKfHafMOKtIU/81/159W8IVe fpEBdP4L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O09whrFAAAA2wAA AA8AAAAAAAAAAAAAAAAAqgIAAGRycy9kb3ducmV2LnhtbFBLBQYAAAAABAAEAPoAAACcAwAAAAA= ">
                                <v:group id="Group 155" o:spid="_x0000_s1270" style="position:absolute;left:6800;top:7090;width:57;height:1701" coordorigin="6800,7090" coordsize="57,1429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gnFngcIAAADbAAAADwAAAGRycy9kb3ducmV2LnhtbERPTWvCQBC9F/wPywi9 NZsoLRJdQxArPUihRhBvQ3ZMgtnZkN0m8d93C4Xe5vE+Z5NNphUD9a6xrCCJYhDEpdUNVwrOxfvL CoTzyBpby6TgQQ6y7expg6m2I3/RcPKVCCHsUlRQe9+lUrqyJoMush1x4G62N+gD7CupexxDuGnl Io7fpMGGQ0ONHe1qKu+nb6PgMOKYL5P9cLzfdo9r8fp5OSak1PN8ytcgPE3+X/zn/tBhfgK/v4QD 5PYH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IJxZ4HCAAAA2wAAAA8A AAAAAAAAAAAAAAAAqgIAAGRycy9kb3ducmV2LnhtbFBLBQYAAAAABAAEAPoAAACZAwAAAAA= ">
                                  <v:rect id="Rectangle 156" o:spid="_x0000_s1271" alt="Light upward diagonal" style="position:absolute;left:6800;top:7090;width:57;height:142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3ywKcAA AADbAAAADwAAAGRycy9kb3ducmV2LnhtbERPyWrDMBC9F/IPYgK91XJSCMGxbJJCaXqsG8h1sCa2 iTUykuqlX18VCr3N462Tl7PpxUjOd5YVbJIUBHFtdceNgsvn69MehA/IGnvLpGAhD2Wxesgx03bi Dxqr0IgYwj5DBW0IQyalr1sy6BM7EEfuZp3BEKFrpHY4xXDTy22a7qTBjmNDiwO9tFTfqy+j4G3X vKd8Xp7nanFVuO5P+K1PSj2u5+MBRKA5/Iv/3Gcd52/h95d4gCx+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v3ywKcAAAADbAAAADwAAAAAAAAAAAAAAAACYAgAAZHJzL2Rvd25y ZXYueG1sUEsFBgAAAAAEAAQA9QAAAIUDAAAAAA== " fillcolor="black" stroked="f">
                                    <v:fill r:id="rId13" o:title="" type="pattern"/>
                                  </v:rect>
                                  <v:shape id="AutoShape 157" o:spid="_x0000_s1272" type="#_x0000_t32" style="position:absolute;left:6857;top:7090;width:0;height:1417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9sUysIAAADbAAAADwAAAGRycy9kb3ducmV2LnhtbERPS2sCMRC+F/ofwgheima1KLI1yrYg 1IIHH71PN9NNcDPZbqKu/94UBG/z8T1nvuxcLc7UButZwWiYgSAuvbZcKTjsV4MZiBCRNdaeScGV AiwXz09zzLW/8JbOu1iJFMIhRwUmxiaXMpSGHIahb4gT9+tbhzHBtpK6xUsKd7UcZ9lUOrScGgw2 9GGoPO5OTsFmPXovfoxdf23/7GayKupT9fKtVL/XFW8gInXxIb67P3Wa/wr/v6QD5OIG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9sUysIAAADbAAAADwAAAAAAAAAAAAAA AAChAgAAZHJzL2Rvd25yZXYueG1sUEsFBgAAAAAEAAQA+QAAAJADAAAAAA== "/>
                                </v:group>
                                <v:group id="Group 158" o:spid="_x0000_s1273" style="position:absolute;left:7455;top:8182;width:57;height:1247;rotation:-90" coordorigin="6800,7090" coordsize="57,1429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xiXQNcIAAADbAAAADwAAAGRycy9kb3ducmV2LnhtbERPTWvCQBC9C/6HZYRe RDctIpK6ilQsOQii9tLbmJ0mwexszI4a/323UPA2j/c582XnanWjNlSeDbyOE1DEubcVFwa+jpvR DFQQZIu1ZzLwoADLRb83x9T6O+/pdpBCxRAOKRooRZpU65CX5DCMfUMcuR/fOpQI20LbFu8x3NX6 LUmm2mHFsaHEhj5Kys+HqzMg9fp7m+121edRTo/t5TLp1sPMmJdBt3oHJdTJU/zvzmycP4G/X+IB evEL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MYl0DXCAAAA2wAAAA8A AAAAAAAAAAAAAAAAqgIAAGRycy9kb3ducmV2LnhtbFBLBQYAAAAABAAEAPoAAACZAwAAAAA= ">
                                  <v:rect id="Rectangle 159" o:spid="_x0000_s1274" alt="Light upward diagonal" style="position:absolute;left:6800;top:7090;width:57;height:142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JUoXcAA AADbAAAADwAAAGRycy9kb3ducmV2LnhtbERPS2vCQBC+F/wPyxS81U0rFYmuYoTS9NgoeB2yYxLM zobdbR7+erdQ6G0+vuds96NpRU/ON5YVvC4SEMSl1Q1XCs6nj5c1CB+QNbaWScFEHva72dMWU20H /qa+CJWIIexTVFCH0KVS+rImg35hO+LIXa0zGCJ0ldQOhxhuWvmWJCtpsOHYUGNHx5rKW/FjFHyu qq+E82k5FpMrwmWd4V1nSs2fx8MGRKAx/Iv/3LmO89/h95d4gNw9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MJUoXcAAAADbAAAADwAAAAAAAAAAAAAAAACYAgAAZHJzL2Rvd25y ZXYueG1sUEsFBgAAAAAEAAQA9QAAAIUDAAAAAA== " fillcolor="black" stroked="f">
                                    <v:fill r:id="rId13" o:title="" type="pattern"/>
                                  </v:rect>
                                  <v:shape id="AutoShape 160" o:spid="_x0000_s1275" type="#_x0000_t32" style="position:absolute;left:6857;top:7090;width:0;height:1417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6y3UsIAAADbAAAADwAAAGRycy9kb3ducmV2LnhtbERPTWsCMRC9F/wPYYReimYtKGU1yloQ asGDWu/jZtwEN5N1E3X7702h4G0e73Nmi87V4kZtsJ4VjIYZCOLSa8uVgp/9avABIkRkjbVnUvBL ARbz3ssMc+3vvKXbLlYihXDIUYGJscmlDKUhh2HoG+LEnXzrMCbYVlK3eE/hrpbvWTaRDi2nBoMN fRoqz7urU7BZj5bF0dj19/ZiN+NVUV+rt4NSr/2umIKI1MWn+N/9pdP8Cfz9kg6Q8wc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6y3UsIAAADbAAAADwAAAAAAAAAAAAAA AAChAgAAZHJzL2Rvd25yZXYueG1sUEsFBgAAAAAEAAQA+QAAAJADAAAAAA== "/>
                                </v:group>
                              </v:group>
                              <v:shape id="AutoShape 161" o:spid="_x0000_s1276" type="#_x0000_t32" style="position:absolute;left:6860;top:7280;width:920;height:1501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/sMXyb8AAADbAAAADwAAAGRycy9kb3ducmV2LnhtbERPTYvCMBC9C/6HMMLebKoLrlRTUUHw 4kHXi7ehGZvSZlKbWLv/fiMs7G0e73PWm8E2oqfOV44VzJIUBHHhdMWlguv3YboE4QOyxsYxKfgh D5t8PFpjpt2Lz9RfQiliCPsMFZgQ2kxKXxiy6BPXEkfu7jqLIcKulLrDVwy3jZyn6UJarDg2GGxp b6ioL0+rwLbaPk7O6FtdfTY7Ot63u7RX6mMybFcgAg3hX/znPuo4/wvev8QDZP4LAAD//wMAUEsB Ai0AFAAGAAgAAAAhAP4l66UAAQAA6gEAABMAAAAAAAAAAAAAAAAAAAAAAFtDb250ZW50X1R5cGVz XS54bWxQSwECLQAUAAYACAAAACEAlgUzWNQAAACXAQAACwAAAAAAAAAAAAAAAAAxAQAAX3JlbHMv LnJlbHNQSwECLQAUAAYACAAAACEAMy8FnkEAAAA5AAAAFAAAAAAAAAAAAAAAAAAuAgAAZHJzL2Nv bm5lY3RvcnhtbC54bWxQSwECLQAUAAYACAAAACEA/sMXyb8AAADbAAAADwAAAAAAAAAAAAAAAACh AgAAZHJzL2Rvd25yZXYueG1sUEsFBgAAAAAEAAQA+QAAAI0DAAAAAA== " strokeweight="1.5pt"/>
                              <v:shape id="Arc 162" o:spid="_x0000_s1277" style="position:absolute;left:7613;top:8619;width:212;height:160;visibility:visible;mso-wrap-style:square;v-text-anchor:top" coordsize="21561,1636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859qMUA AADbAAAADwAAAGRycy9kb3ducmV2LnhtbESPQWvCQBCF70L/wzJCb7pRpMTUVVpBkFYsVaEeh+yY hGZnQ3Y16b/vHARvM7w3732zWPWuVjdqQ+XZwGScgCLOva24MHA6bkYpqBCRLdaeycAfBVgtnwYL zKzv+Jtuh1goCeGQoYEyxibTOuQlOQxj3xCLdvGtwyhrW2jbYifhrtbTJHnRDiuWhhIbWpeU/x6u zsCM3jfrj9PXT5qk3bkI8/3ndHc15nnYv72CitTHh/l+vbWCL7Dyiwygl/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rzn2oxQAAANsAAAAPAAAAAAAAAAAAAAAAAJgCAABkcnMv ZG93bnJldi54bWxQSwUGAAAAAAQABAD1AAAAigMAAAAA " path="m-1,15070nfc347,9246,3037,3809,7457,-1em-1,15070nsc347,9246,3037,3809,7457,-1l21561,16360,-1,15070xe" filled="f">
                                <v:path arrowok="t" o:extrusionok="f" o:connecttype="custom" o:connectlocs="0,1;1,0;2,2" o:connectangles="0,0,0"/>
                              </v:shape>
                            </v:group>
                            <v:rect id="Rectangle 163" o:spid="_x0000_s1278" style="position:absolute;left:7300;top:8431;width:420;height:38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jZegsIA AADbAAAADwAAAGRycy9kb3ducmV2LnhtbERPTWvCQBC9C/6HZYReRDftQWzMRkSQhlIQY+t5yE6T 0OxszG6T9N+7gtDbPN7nJNvRNKKnztWWFTwvIxDEhdU1lwo+z4fFGoTzyBoby6Tgjxxs0+kkwVjb gU/U574UIYRdjAoq79tYSldUZNAtbUscuG/bGfQBdqXUHQ4h3DTyJYpW0mDNoaHClvYVFT/5r1Ew FMf+cv54k8f5JbN8za77/OtdqafZuNuA8DT6f/HDnekw/xXuv4QDZHoDAAD//wMAUEsBAi0AFAAG AAgAAAAhAPD3irv9AAAA4gEAABMAAAAAAAAAAAAAAAAAAAAAAFtDb250ZW50X1R5cGVzXS54bWxQ SwECLQAUAAYACAAAACEAMd1fYdIAAACPAQAACwAAAAAAAAAAAAAAAAAuAQAAX3JlbHMvLnJlbHNQ SwECLQAUAAYACAAAACEAMy8FnkEAAAA5AAAAEAAAAAAAAAAAAAAAAAApAgAAZHJzL3NoYXBleG1s LnhtbFBLAQItABQABgAIAAAAIQCeNl6CwgAAANsAAAAPAAAAAAAAAAAAAAAAAJgCAABkcnMvZG93 bnJldi54bWxQSwUGAAAAAAQABAD1AAAAhwMAAAAA " filled="f" stroked="f">
                              <v:textbox>
                                <w:txbxContent>
                                  <w:p w:rsidR="006B0339" w:rsidRPr="00235E7E" w:rsidRDefault="006B0339" w:rsidP="006B0339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235E7E">
                                      <w:rPr>
                                        <w:sz w:val="22"/>
                                      </w:rPr>
                                      <w:sym w:font="Symbol" w:char="F061"/>
                                    </w:r>
                                  </w:p>
                                </w:txbxContent>
                              </v:textbox>
                            </v:rect>
                          </v:group>
                          <v:shape id="AutoShape 164" o:spid="_x0000_s1279" type="#_x0000_t32" style="position:absolute;left:7093;top:9860;width:0;height:619;flip:x y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yXJLL8AAADbAAAADwAAAGRycy9kb3ducmV2LnhtbERPS2vCQBC+F/wPywi91Y0hiI2uIhZB pBcfhx6H7LgJZmdDdqrpv3cPBY8f33u5Hnyr7tTHJrCB6SQDRVwF27AzcDnvPuagoiBbbAOTgT+K sF6N3pZY2vDgI91P4lQK4ViigVqkK7WOVU0e4yR0xIm7ht6jJNg7bXt8pHDf6jzLZtpjw6mhxo62 NVW306838HPx35958eVd4c5yFDo0eTEz5n08bBaghAZ5if/de2sgT+vTl/QD9OoJAAD//wMAUEsB Ai0AFAAGAAgAAAAhAP4l66UAAQAA6gEAABMAAAAAAAAAAAAAAAAAAAAAAFtDb250ZW50X1R5cGVz XS54bWxQSwECLQAUAAYACAAAACEAlgUzWNQAAACXAQAACwAAAAAAAAAAAAAAAAAxAQAAX3JlbHMv LnJlbHNQSwECLQAUAAYACAAAACEAMy8FnkEAAAA5AAAAFAAAAAAAAAAAAAAAAAAuAgAAZHJzL2Nv bm5lY3RvcnhtbC54bWxQSwECLQAUAAYACAAAACEAAyXJLL8AAADbAAAADwAAAAAAAAAAAAAAAACh AgAAZHJzL2Rvd25yZXYueG1sUEsFBgAAAAAEAAQA+QAAAI0DAAAAAA== ">
                            <v:stroke endarrow="block"/>
                          </v:shape>
                          <v:shape id="AutoShape 165" o:spid="_x0000_s1280" type="#_x0000_t32" style="position:absolute;left:6516;top:10480;width:567;height:0;flip:x y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Glst8MAAADbAAAADwAAAGRycy9kb3ducmV2LnhtbESPT2vCQBTE7wW/w/IEb3VjCNJGVymK IKUX/xx6fGSfm9Ds25B9avz2bqHQ4zAzv2GW68G36kZ9bAIbmE0zUMRVsA07A+fT7vUNVBRki21g MvCgCOvV6GWJpQ13PtDtKE4lCMcSDdQiXal1rGryGKehI07eJfQeJcneadvjPcF9q/Msm2uPDaeF Gjva1FT9HK/ewPfZf73nxda7wp3kIPTZ5MXcmMl4+FiAEhrkP/zX3lsD+Qx+v6QfoFdP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GxpbLfDAAAA2wAAAA8AAAAAAAAAAAAA AAAAoQIAAGRycy9kb3ducmV2LnhtbFBLBQYAAAAABAAEAPkAAACRAwAAAAA= ">
                            <v:stroke endarrow="block"/>
                          </v:shape>
                          <v:shape id="AutoShape 166" o:spid="_x0000_s1281" type="#_x0000_t32" style="position:absolute;left:6166;top:8982;width:594;height: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vMZKMUAAADbAAAADwAAAGRycy9kb3ducmV2LnhtbESPT2vCQBTE74LfYXlCb2ZjDqVGVymC pVh68A/B3h7Z1yQ0+zbsrhr76V1B8DjMzG+Y+bI3rTiT841lBZMkBUFcWt1wpeCwX4/fQPiArLG1 TAqu5GG5GA7mmGt74S2dd6ESEcI+RwV1CF0upS9rMugT2xFH79c6gyFKV0nt8BLhppVZmr5Kgw3H hRo7WtVU/u1ORsHxa3oqrsU3bYrJdPODzvj//YdSL6P+fQYiUB+e4Uf7UyvIMrh/iT9ALm4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jvMZKMUAAADbAAAADwAAAAAAAAAA AAAAAAChAgAAZHJzL2Rvd25yZXYueG1sUEsFBgAAAAAEAAQA+QAAAJMDAAAAAA== ">
                            <v:stroke endarrow="block"/>
                          </v:shape>
                          <v:shape id="AutoShape 167" o:spid="_x0000_s1282" type="#_x0000_t32" style="position:absolute;left:6606;top:9700;width:0;height:624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4b+8s8QAAADbAAAADwAAAGRycy9kb3ducmV2LnhtbESPQWvCQBSE74X+h+UVvNWNCqVGVymF ilg81EjQ2yP7TEKzb8PuqtFf7wqCx2FmvmGm88404kTO15YVDPoJCOLC6ppLBdvs5/0ThA/IGhvL pOBCHuaz15cpptqe+Y9Om1CKCGGfooIqhDaV0hcVGfR92xJH72CdwRClK6V2eI5w08hhknxIgzXH hQpb+q6o+N8cjYLd7/iYX/I1rfLBeLVHZ/w1WyjVe+u+JiACdeEZfrSXWsFwBPcv8QfI2Q0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hv7yzxAAAANsAAAAPAAAAAAAAAAAA AAAAAKECAABkcnMvZG93bnJldi54bWxQSwUGAAAAAAQABAD5AAAAkgMAAAAA ">
                            <v:stroke endarrow="block"/>
                          </v:shape>
                        </v:group>
                        <v:rect id="Rectangle 168" o:spid="_x0000_s1283" style="position:absolute;left:6796;top:10069;width:600;height:529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Vtj6sMA AADbAAAADwAAAGRycy9kb3ducmV2LnhtbESP3WoCMRSE7wt9h3AK3pSauEgpq1FE/Cl6VesDHDbH 3eDmZEniur59Uyj0cpiZb5j5cnCt6ClE61nDZKxAEFfeWK41nL+3bx8gYkI22HomDQ+KsFw8P82x NP7OX9SfUi0yhGOJGpqUulLKWDXkMI59R5y9iw8OU5ahlibgPcNdKwul3qVDy3mhwY7WDVXX081p mO6Kw8a+qqN1/Q3PBxnUno9aj16G1QxEoiH9h//an0ZDMYXfL/kHyMUP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nVtj6sMAAADbAAAADwAAAAAAAAAAAAAAAACYAgAAZHJzL2Rv d25yZXYueG1sUEsFBgAAAAAEAAQA9QAAAIgDAAAAAA== " filled="f" stroked="f">
                          <v:textbox style="mso-fit-shape-to-text:t">
                            <w:txbxContent>
                              <w:p w:rsidR="006B0339" w:rsidRPr="00DE3871" w:rsidRDefault="006B0339" w:rsidP="006B0339">
                                <w:pPr>
                                  <w:rPr>
                                    <w:sz w:val="22"/>
                                  </w:rPr>
                                </w:pPr>
                                <w:r w:rsidRPr="00DE3871">
                                  <w:rPr>
                                    <w:position w:val="-6"/>
                                    <w:sz w:val="22"/>
                                  </w:rPr>
                                  <w:object w:dxaOrig="300" w:dyaOrig="320">
                                    <v:shape id="_x0000_i1162" type="#_x0000_t75" style="width:15.05pt;height:15.9pt" o:ole="">
                                      <v:imagedata r:id="rId206" o:title=""/>
                                    </v:shape>
                                    <o:OLEObject Type="Embed" ProgID="Equation.DSMT4" ShapeID="_x0000_i1162" DrawAspect="Content" ObjectID="_1744444531" r:id="rId247"/>
                                  </w:object>
                                </w:r>
                              </w:p>
                            </w:txbxContent>
                          </v:textbox>
                        </v:rect>
                        <v:rect id="Rectangle 169" o:spid="_x0000_s1284" style="position:absolute;left:6196;top:9352;width:616;height:529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hfGccMA AADbAAAADwAAAGRycy9kb3ducmV2LnhtbESP0WoCMRRE3wv9h3ALvhRNurRSVqOI1Fr0SesHXDbX 3eDmZkniuv17Uyj0cZiZM8x8ObhW9BSi9azhZaJAEFfeWK41nL4343cQMSEbbD2Thh+KsFw8Psyx NP7GB+qPqRYZwrFEDU1KXSllrBpyGCe+I87e2QeHKctQSxPwluGulYVSU+nQcl5osKN1Q9XleHUa Xj+L3Yd9Vnvr+iuedjKoLe+1Hj0NqxmIREP6D/+1v4yG4g1+v+QfIBd3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8hfGccMAAADbAAAADwAAAAAAAAAAAAAAAACYAgAAZHJzL2Rv d25yZXYueG1sUEsFBgAAAAAEAAQA9QAAAIgDAAAAAA== " filled="f" stroked="f">
                          <v:textbox style="mso-fit-shape-to-text:t">
                            <w:txbxContent>
                              <w:p w:rsidR="006B0339" w:rsidRPr="00235E7E" w:rsidRDefault="006B0339" w:rsidP="006B0339">
                                <w:pPr>
                                  <w:rPr>
                                    <w:sz w:val="22"/>
                                  </w:rPr>
                                </w:pPr>
                                <w:r w:rsidRPr="00235E7E">
                                  <w:rPr>
                                    <w:position w:val="-6"/>
                                    <w:sz w:val="22"/>
                                  </w:rPr>
                                  <w:object w:dxaOrig="320" w:dyaOrig="320">
                                    <v:shape id="_x0000_i1163" type="#_x0000_t75" style="width:15.9pt;height:15.9pt" o:ole="">
                                      <v:imagedata r:id="rId208" o:title=""/>
                                    </v:shape>
                                    <o:OLEObject Type="Embed" ProgID="Equation.DSMT4" ShapeID="_x0000_i1163" DrawAspect="Content" ObjectID="_1744444532" r:id="rId248"/>
                                  </w:object>
                                </w:r>
                              </w:p>
                            </w:txbxContent>
                          </v:textbox>
                        </v:rect>
                        <v:rect id="Rectangle 170" o:spid="_x0000_s1285" style="position:absolute;left:6111;top:10849;width:667;height:529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sVYBsMA AADbAAAADwAAAGRycy9kb3ducmV2LnhtbESP3WoCMRSE7wt9h3AK3pSauBQpq1FE/Cl6VesDHDbH 3eDmZEniur59Uyj0cpiZb5j5cnCt6ClE61nDZKxAEFfeWK41nL+3bx8gYkI22HomDQ+KsFw8P82x NP7OX9SfUi0yhGOJGpqUulLKWDXkMI59R5y9iw8OU5ahlibgPcNdKwulptKh5bzQYEfrhqrr6eY0 vO+Kw8a+qqN1/Q3PBxnUno9aj16G1QxEoiH9h//an0ZDMYXfL/kHyMUP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AsVYBsMAAADbAAAADwAAAAAAAAAAAAAAAACYAgAAZHJzL2Rv d25yZXYueG1sUEsFBgAAAAAEAAQA9QAAAIgDAAAAAA== " filled="f" stroked="f">
                          <v:textbox style="mso-fit-shape-to-text:t">
                            <w:txbxContent>
                              <w:p w:rsidR="006B0339" w:rsidRPr="00235E7E" w:rsidRDefault="006B0339" w:rsidP="006B0339">
                                <w:pPr>
                                  <w:rPr>
                                    <w:sz w:val="22"/>
                                  </w:rPr>
                                </w:pPr>
                                <w:r w:rsidRPr="00235E7E">
                                  <w:rPr>
                                    <w:position w:val="-6"/>
                                    <w:sz w:val="22"/>
                                  </w:rPr>
                                  <w:object w:dxaOrig="360" w:dyaOrig="320">
                                    <v:shape id="_x0000_i1164" type="#_x0000_t75" style="width:18.4pt;height:15.9pt" o:ole="">
                                      <v:imagedata r:id="rId210" o:title=""/>
                                    </v:shape>
                                    <o:OLEObject Type="Embed" ProgID="Equation.DSMT4" ShapeID="_x0000_i1164" DrawAspect="Content" ObjectID="_1744444533" r:id="rId249"/>
                                  </w:object>
                                </w:r>
                              </w:p>
                            </w:txbxContent>
                          </v:textbox>
                        </v:rect>
                        <v:rect id="Rectangle 171" o:spid="_x0000_s1286" style="position:absolute;left:5981;top:10309;width:498;height:51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Yn9ncMA AADbAAAADwAAAGRycy9kb3ducmV2LnhtbESP0WoCMRRE3wv9h3ALvhRNupRaVqOI1Fr0SesHXDbX 3eDmZkniuv17Uyj0cZiZM8x8ObhW9BSi9azhZaJAEFfeWK41nL4343cQMSEbbD2Thh+KsFw8Psyx NP7GB+qPqRYZwrFEDU1KXSllrBpyGCe+I87e2QeHKctQSxPwluGulYVSb9Kh5bzQYEfrhqrL8eo0 vH4Wuw/7rPbW9Vc87WRQW95rPXoaVjMQiYb0H/5rfxkNxRR+v+QfIBd3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bYn9ncMAAADbAAAADwAAAAAAAAAAAAAAAACYAgAAZHJzL2Rv d25yZXYueG1sUEsFBgAAAAAEAAQA9QAAAIgDAAAAAA== " filled="f" stroked="f">
                          <v:textbox style="mso-fit-shape-to-text:t">
                            <w:txbxContent>
                              <w:p w:rsidR="006B0339" w:rsidRPr="00235E7E" w:rsidRDefault="006B0339" w:rsidP="006B0339">
                                <w:pPr>
                                  <w:rPr>
                                    <w:sz w:val="22"/>
                                  </w:rPr>
                                </w:pPr>
                                <w:r w:rsidRPr="00235E7E">
                                  <w:rPr>
                                    <w:position w:val="-4"/>
                                    <w:sz w:val="22"/>
                                  </w:rPr>
                                  <w:object w:dxaOrig="200" w:dyaOrig="300">
                                    <v:shape id="_x0000_i1165" type="#_x0000_t75" style="width:10.05pt;height:15.05pt" o:ole="">
                                      <v:imagedata r:id="rId212" o:title=""/>
                                    </v:shape>
                                    <o:OLEObject Type="Embed" ProgID="Equation.DSMT4" ShapeID="_x0000_i1165" DrawAspect="Content" ObjectID="_1744444534" r:id="rId250"/>
                                  </w:object>
                                </w:r>
                              </w:p>
                            </w:txbxContent>
                          </v:textbox>
                        </v:rect>
                        <v:shape id="AutoShape 172" o:spid="_x0000_s1287" type="#_x0000_t32" style="position:absolute;left:6863;top:10849;width:667;height:1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nUrssAAAADbAAAADwAAAGRycy9kb3ducmV2LnhtbERPy4rCMBTdD/gP4QpuBk2tjEo1igg6 A7PyAW4vzW1TbG5KE2v9+8lCmOXhvNfb3taio9ZXjhVMJwkI4tzpiksF18thvAThA7LG2jEpeJGH 7WbwscZMuyefqDuHUsQQ9hkqMCE0mZQ+N2TRT1xDHLnCtRZDhG0pdYvPGG5rmSbJXFqsODYYbGhv KL+fH1ZBkWqaft5v5nvxhcX+d5Z2XX1UajTsdysQgfrwL367f7SCNI6NX+IPkJs/AA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A51K7LAAAAA2wAAAA8AAAAAAAAAAAAAAAAA oQIAAGRycy9kb3ducmV2LnhtbFBLBQYAAAAABAAEAPkAAACOAwAAAAA= ">
                          <v:stroke endarrow="open"/>
                        </v:shape>
                        <v:shape id="AutoShape 173" o:spid="_x0000_s1288" type="#_x0000_t32" style="position:absolute;left:5933;top:8780;width:0;height:572;flip:x y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mRtgcMAAADbAAAADwAAAGRycy9kb3ducmV2LnhtbESPT4vCMBTE78J+h/AEb5rqQWrXKIuw IKwX/2D3+DZ5tsXmpTZZrd/eCILHYWZ+w8yXna3FlVpfOVYwHiUgiLUzFRcKDvvvYQrCB2SDtWNS cCcPy8VHb46ZcTfe0nUXChEh7DNUUIbQZFJ6XZJFP3INcfROrrUYomwLaVq8Rbit5SRJptJixXGh xIZWJenz7t8q0PXfz4VP6fi89/lvvqFUH+1GqUG/+/oEEagL7/CrvTYKJjN4fok/QC4e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DZkbYHDAAAA2wAAAA8AAAAAAAAAAAAA AAAAoQIAAGRycy9kb3ducmV2LnhtbFBLBQYAAAAABAAEAPkAAACRAwAAAAA= ">
                          <v:stroke endarrow="open"/>
                        </v:shape>
                        <v:rect id="Rectangle 174" o:spid="_x0000_s1289" style="position:absolute;left:7183;top:10849;width:405;height: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7nzNL8A AADbAAAADwAAAGRycy9kb3ducmV2LnhtbERPy2oCMRTdF/yHcAvdlJpUi5TRKFK0iq58fMBlcp0J ndwMSRzHvzcLocvDec8WvWtERyFazxo+hwoEcemN5UrD+bT++AYRE7LBxjNpuFOExXzwMsPC+Bsf qDumSuQQjgVqqFNqCyljWZPDOPQtceYuPjhMGYZKmoC3HO4aOVJqIh1azg01tvRTU/l3vDoNX7+j 3cq+q7113RXPOxnUhvdav732yymIRH36Fz/dW6NhnNfnL/kHyPkDAAD//wMAUEsBAi0AFAAGAAgA AAAhAPD3irv9AAAA4gEAABMAAAAAAAAAAAAAAAAAAAAAAFtDb250ZW50X1R5cGVzXS54bWxQSwEC LQAUAAYACAAAACEAMd1fYdIAAACPAQAACwAAAAAAAAAAAAAAAAAuAQAAX3JlbHMvLnJlbHNQSwEC LQAUAAYACAAAACEAMy8FnkEAAAA5AAAAEAAAAAAAAAAAAAAAAAApAgAAZHJzL3NoYXBleG1sLnht bFBLAQItABQABgAIAAAAIQBnufM0vwAAANsAAAAPAAAAAAAAAAAAAAAAAJgCAABkcnMvZG93bnJl di54bWxQSwUGAAAAAAQABAD1AAAAhAMAAAAA " filled="f" stroked="f">
                          <v:textbox style="mso-fit-shape-to-text:t">
                            <w:txbxContent>
                              <w:p w:rsidR="006B0339" w:rsidRPr="00235E7E" w:rsidRDefault="006B0339" w:rsidP="006B0339">
                                <w:pPr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rect>
                        <v:rect id="Rectangle 175" o:spid="_x0000_s1290" style="position:absolute;left:5907;top:8670;width:405;height: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PVWr8MA AADbAAAADwAAAGRycy9kb3ducmV2LnhtbESP3WoCMRSE7wt9h3AK3pSaqEXK1iilVC3ulT8PcNic 7oZuTpYkruvbG6HQy2FmvmEWq8G1oqcQrWcNk7ECQVx5Y7nWcDquX95AxIRssPVMGq4UYbV8fFhg YfyF99QfUi0yhGOBGpqUukLKWDXkMI59R5y9Hx8cpixDLU3AS4a7Vk6VmkuHlvNCgx19NlT9Hs5O w+tmuvuyz6q0rj/jaSeD2nKp9ehp+HgHkWhI/+G/9rfRMJvA/Uv+AXJ5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CPVWr8MAAADbAAAADwAAAAAAAAAAAAAAAACYAgAAZHJzL2Rv d25yZXYueG1sUEsFBgAAAAAEAAQA9QAAAIgDAAAAAA== " filled="f" stroked="f">
                          <v:textbox style="mso-fit-shape-to-text:t">
                            <w:txbxContent>
                              <w:p w:rsidR="006B0339" w:rsidRPr="00235E7E" w:rsidRDefault="006B0339" w:rsidP="006B0339">
                                <w:pPr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rect>
                        <v:rect id="Rectangle 176" o:spid="_x0000_s1291" style="position:absolute;left:5614;top:10804;width:453;height: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CfI2MMA AADbAAAADwAAAGRycy9kb3ducmV2LnhtbESP0WoCMRRE3wv9h3ALvhRNui1SVqOI1Fr0SesHXDbX 3eDmZkniuv17Uyj0cZiZM8x8ObhW9BSi9azhZaJAEFfeWK41nL4343cQMSEbbD2Thh+KsFw8Psyx NP7GB+qPqRYZwrFEDU1KXSllrBpyGCe+I87e2QeHKctQSxPwluGulYVSU+nQcl5osKN1Q9XleHUa 3j6L3Yd9Vnvr+iuedjKoLe+1Hj0NqxmIREP6D/+1v4yG1wJ+v+QfIBd3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+CfI2MMAAADbAAAADwAAAAAAAAAAAAAAAACYAgAAZHJzL2Rv d25yZXYueG1sUEsFBgAAAAAEAAQA9QAAAIgDAAAAAA== " filled="f" stroked="f">
                          <v:textbox style="mso-fit-shape-to-text:t">
                            <w:txbxContent>
                              <w:p w:rsidR="006B0339" w:rsidRPr="00235E7E" w:rsidRDefault="006B0339" w:rsidP="006B0339">
                                <w:pPr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rect>
                      </v:group>
                      <v:shape id="AutoShape 177" o:spid="_x0000_s1292" type="#_x0000_t32" style="position:absolute;left:6164;top:5610;width:0;height:856;flip:x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B3STMMAAADbAAAADwAAAGRycy9kb3ducmV2LnhtbESPT2sCMRTE74V+h/AK3rrZViyyGqUV BPFS/AN6fGyeu8HNy7KJm/XbN4LQ4zAzv2Hmy8E2oqfOG8cKPrIcBHHptOFKwfGwfp+C8AFZY+OY FNzJw3Lx+jLHQrvIO+r3oRIJwr5ABXUIbSGlL2uy6DPXEifv4jqLIcmukrrDmOC2kZ95/iUtGk4L Nba0qqm87m9WgYm/pm83q/izPZ29jmTuE2eUGr0N3zMQgYbwH362N1rBeAyPL+kHyMUf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Awd0kzDAAAA2wAAAA8AAAAAAAAAAAAA AAAAoQIAAGRycy9kb3ducmV2LnhtbFBLBQYAAAAABAAEAPkAAACRAwAAAAA= ">
                        <v:stroke endarrow="block"/>
                      </v:shape>
                      <v:rect id="Rectangle 178" o:spid="_x0000_s1293" style="position:absolute;left:6034;top:5340;width:530;height:46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4KtfMQA AADbAAAADwAAAGRycy9kb3ducmV2LnhtbESPQWvCQBSE7wX/w/IEL6IbbRFJXUUEMUhBjNbzI/ua hGbfxuyapP++WxB6HGbmG2a16U0lWmpcaVnBbBqBIM6sLjlXcL3sJ0sQziNrrCyTgh9ysFkPXlYY a9vxmdrU5yJA2MWooPC+jqV0WUEG3dTWxMH7so1BH2STS91gF+CmkvMoWkiDJYeFAmvaFZR9pw+j oMtO7e3ycZCn8S2xfE/uu/TzqNRo2G/fQXjq/X/42U60gtc3+PsSfoBc/wIAAP//AwBQSwECLQAU AAYACAAAACEA8PeKu/0AAADiAQAAEwAAAAAAAAAAAAAAAAAAAAAAW0NvbnRlbnRfVHlwZXNdLnht bFBLAQItABQABgAIAAAAIQAx3V9h0gAAAI8BAAALAAAAAAAAAAAAAAAAAC4BAABfcmVscy8ucmVs c1BLAQItABQABgAIAAAAIQAzLwWeQQAAADkAAAAQAAAAAAAAAAAAAAAAACkCAABkcnMvc2hhcGV4 bWwueG1sUEsBAi0AFAAGAAgAAAAhADuCrXzEAAAA2wAAAA8AAAAAAAAAAAAAAAAAmAIAAGRycy9k b3ducmV2LnhtbFBLBQYAAAAABAAEAPUAAACJAwAAAAA= " filled="f" stroked="f">
                        <v:textbox>
                          <w:txbxContent>
                            <w:p w:rsidR="006B0339" w:rsidRPr="00F22AB3" w:rsidRDefault="006B0339" w:rsidP="006B0339">
                              <w:pPr>
                                <w:rPr>
                                  <w:sz w:val="22"/>
                                </w:rPr>
                              </w:pPr>
                              <w:r w:rsidRPr="00F22AB3">
                                <w:rPr>
                                  <w:sz w:val="22"/>
                                </w:rPr>
                                <w:t>M</w:t>
                              </w:r>
                            </w:p>
                          </w:txbxContent>
                        </v:textbox>
                      </v:rect>
                      <v:rect id="Rectangle 179" o:spid="_x0000_s1294" style="position:absolute;left:6019;top:5950;width:565;height:529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85QrMMA AADbAAAADwAAAGRycy9kb3ducmV2LnhtbESP3WoCMRSE7wt9h3CE3pSa1NYiq1FKaWvRK38e4LA5 7gY3J0sS1+3bG0HwcpiZb5jZoneN6ChE61nD61CBIC69sVxp2O9+XiYgYkI22HgmDf8UYTF/fJhh YfyZN9RtUyUyhGOBGuqU2kLKWNbkMA59S5y9gw8OU5ahkibgOcNdI0dKfUiHlvNCjS191VQetyen 4f13tPq2z2ptXXfC/UoGteS11k+D/nMKIlGf7uFb+89oeBvD9Uv+AXJ+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d85QrMMAAADbAAAADwAAAAAAAAAAAAAAAACYAgAAZHJzL2Rv d25yZXYueG1sUEsFBgAAAAAEAAQA9QAAAIgDAAAAAA== " filled="f" stroked="f">
                        <v:textbox style="mso-fit-shape-to-text:t">
                          <w:txbxContent>
                            <w:p w:rsidR="006B0339" w:rsidRPr="00DE3871" w:rsidRDefault="006B0339" w:rsidP="006B0339">
                              <w:pPr>
                                <w:rPr>
                                  <w:sz w:val="22"/>
                                </w:rPr>
                              </w:pPr>
                              <w:r w:rsidRPr="00DE3871">
                                <w:rPr>
                                  <w:position w:val="-6"/>
                                  <w:sz w:val="22"/>
                                </w:rPr>
                                <w:object w:dxaOrig="260" w:dyaOrig="320">
                                  <v:shape id="_x0000_i1166" type="#_x0000_t75" style="width:13.4pt;height:15.9pt" o:ole="">
                                    <v:imagedata r:id="rId245" o:title=""/>
                                  </v:shape>
                                  <o:OLEObject Type="Embed" ProgID="Equation.DSMT4" ShapeID="_x0000_i1166" DrawAspect="Content" ObjectID="_1744444535" r:id="rId251"/>
                                </w:object>
                              </w:r>
                            </w:p>
                          </w:txbxContent>
                        </v:textbox>
                      </v:rect>
                    </v:group>
                  </w:pict>
                </mc:Fallback>
              </mc:AlternateContent>
            </w:r>
            <w:r w:rsidR="006B0339" w:rsidRPr="006B0339">
              <w:rPr>
                <w:rFonts w:eastAsia="Times New Roman" w:cs="Times New Roman"/>
                <w:sz w:val="26"/>
                <w:szCs w:val="26"/>
              </w:rPr>
              <w:t xml:space="preserve">Trọng lực </w:t>
            </w:r>
            <w:r w:rsidR="006B0339" w:rsidRPr="006B0339">
              <w:rPr>
                <w:rFonts w:eastAsia="Times New Roman" w:cs="Times New Roman"/>
                <w:position w:val="-6"/>
                <w:sz w:val="26"/>
                <w:szCs w:val="26"/>
              </w:rPr>
              <w:object w:dxaOrig="260" w:dyaOrig="320">
                <v:shape id="_x0000_i1105" type="#_x0000_t75" style="width:13.4pt;height:15.9pt" o:ole="">
                  <v:imagedata r:id="rId252" o:title=""/>
                </v:shape>
                <o:OLEObject Type="Embed" ProgID="Equation.DSMT4" ShapeID="_x0000_i1105" DrawAspect="Content" ObjectID="_1744444474" r:id="rId253"/>
              </w:object>
            </w:r>
            <w:r w:rsidR="006B0339" w:rsidRPr="006B0339">
              <w:rPr>
                <w:rFonts w:eastAsia="Times New Roman" w:cs="Times New Roman"/>
                <w:sz w:val="26"/>
                <w:szCs w:val="26"/>
              </w:rPr>
              <w:t xml:space="preserve"> của người</w:t>
            </w:r>
          </w:p>
          <w:p w:rsidR="006B0339" w:rsidRPr="006B0339" w:rsidRDefault="006B0339" w:rsidP="006B0339">
            <w:pPr>
              <w:numPr>
                <w:ilvl w:val="0"/>
                <w:numId w:val="4"/>
              </w:numPr>
              <w:spacing w:line="240" w:lineRule="auto"/>
              <w:ind w:right="0"/>
              <w:jc w:val="left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6B0339">
              <w:rPr>
                <w:rFonts w:eastAsia="Times New Roman" w:cs="Times New Roman"/>
                <w:sz w:val="26"/>
                <w:szCs w:val="26"/>
              </w:rPr>
              <w:t xml:space="preserve">Phản lực </w:t>
            </w:r>
            <w:r w:rsidRPr="006B0339">
              <w:rPr>
                <w:rFonts w:eastAsia="Times New Roman" w:cs="Times New Roman"/>
                <w:position w:val="-6"/>
                <w:sz w:val="26"/>
                <w:szCs w:val="26"/>
              </w:rPr>
              <w:object w:dxaOrig="300" w:dyaOrig="320">
                <v:shape id="_x0000_i1106" type="#_x0000_t75" style="width:15.05pt;height:15.9pt" o:ole="">
                  <v:imagedata r:id="rId220" o:title=""/>
                </v:shape>
                <o:OLEObject Type="Embed" ProgID="Equation.DSMT4" ShapeID="_x0000_i1106" DrawAspect="Content" ObjectID="_1744444475" r:id="rId254"/>
              </w:object>
            </w:r>
            <w:r w:rsidRPr="006B0339">
              <w:rPr>
                <w:rFonts w:eastAsia="Times New Roman" w:cs="Times New Roman"/>
                <w:sz w:val="26"/>
                <w:szCs w:val="26"/>
              </w:rPr>
              <w:t xml:space="preserve"> và </w:t>
            </w:r>
            <w:r w:rsidRPr="006B0339">
              <w:rPr>
                <w:rFonts w:eastAsia="Times New Roman" w:cs="Times New Roman"/>
                <w:position w:val="-6"/>
                <w:sz w:val="26"/>
                <w:szCs w:val="26"/>
              </w:rPr>
              <w:object w:dxaOrig="320" w:dyaOrig="320">
                <v:shape id="_x0000_i1107" type="#_x0000_t75" style="width:15.9pt;height:15.9pt" o:ole="">
                  <v:imagedata r:id="rId222" o:title=""/>
                </v:shape>
                <o:OLEObject Type="Embed" ProgID="Equation.DSMT4" ShapeID="_x0000_i1107" DrawAspect="Content" ObjectID="_1744444476" r:id="rId255"/>
              </w:object>
            </w:r>
            <w:r w:rsidRPr="006B0339">
              <w:rPr>
                <w:rFonts w:eastAsia="Times New Roman" w:cs="Times New Roman"/>
                <w:sz w:val="26"/>
                <w:szCs w:val="26"/>
              </w:rPr>
              <w:t xml:space="preserve"> của sàn và tường</w:t>
            </w:r>
          </w:p>
          <w:p w:rsidR="006B0339" w:rsidRPr="006B0339" w:rsidRDefault="006B0339" w:rsidP="006B0339">
            <w:pPr>
              <w:numPr>
                <w:ilvl w:val="0"/>
                <w:numId w:val="4"/>
              </w:numPr>
              <w:spacing w:line="240" w:lineRule="auto"/>
              <w:ind w:right="0"/>
              <w:jc w:val="left"/>
              <w:rPr>
                <w:rFonts w:eastAsia="Times New Roman" w:cs="Times New Roman"/>
                <w:sz w:val="26"/>
                <w:szCs w:val="26"/>
              </w:rPr>
            </w:pPr>
            <w:r w:rsidRPr="006B0339">
              <w:rPr>
                <w:rFonts w:eastAsia="Times New Roman" w:cs="Times New Roman"/>
                <w:sz w:val="26"/>
                <w:szCs w:val="26"/>
              </w:rPr>
              <w:t xml:space="preserve">Lực ma sát </w:t>
            </w:r>
            <w:r w:rsidRPr="006B0339">
              <w:rPr>
                <w:rFonts w:eastAsia="Times New Roman" w:cs="Times New Roman"/>
                <w:position w:val="-6"/>
                <w:sz w:val="26"/>
                <w:szCs w:val="26"/>
              </w:rPr>
              <w:object w:dxaOrig="360" w:dyaOrig="320">
                <v:shape id="_x0000_i1108" type="#_x0000_t75" style="width:18.4pt;height:15.9pt" o:ole="">
                  <v:imagedata r:id="rId224" o:title=""/>
                </v:shape>
                <o:OLEObject Type="Embed" ProgID="Equation.DSMT4" ShapeID="_x0000_i1108" DrawAspect="Content" ObjectID="_1744444477" r:id="rId256"/>
              </w:object>
            </w:r>
            <w:r w:rsidRPr="006B0339">
              <w:rPr>
                <w:rFonts w:eastAsia="Times New Roman" w:cs="Times New Roman"/>
                <w:sz w:val="26"/>
                <w:szCs w:val="26"/>
              </w:rPr>
              <w:t xml:space="preserve"> giữa thang và sàn</w:t>
            </w:r>
          </w:p>
          <w:p w:rsidR="006B0339" w:rsidRPr="006B0339" w:rsidRDefault="006B0339" w:rsidP="006B0339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6B0339">
              <w:rPr>
                <w:rFonts w:eastAsia="Times New Roman" w:cs="Times New Roman"/>
                <w:sz w:val="26"/>
                <w:szCs w:val="26"/>
              </w:rPr>
              <w:t xml:space="preserve">+ Điều kiện cân bằng về lực: </w:t>
            </w:r>
          </w:p>
          <w:p w:rsidR="006B0339" w:rsidRPr="006B0339" w:rsidRDefault="006B0339" w:rsidP="006B0339">
            <w:pPr>
              <w:spacing w:line="240" w:lineRule="auto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6B0339">
              <w:rPr>
                <w:rFonts w:eastAsia="Times New Roman" w:cs="Times New Roman"/>
                <w:position w:val="-6"/>
                <w:sz w:val="26"/>
                <w:szCs w:val="26"/>
              </w:rPr>
              <w:object w:dxaOrig="2360" w:dyaOrig="320">
                <v:shape id="_x0000_i1109" type="#_x0000_t75" style="width:118.05pt;height:15.9pt" o:ole="">
                  <v:imagedata r:id="rId257" o:title=""/>
                </v:shape>
                <o:OLEObject Type="Embed" ProgID="Equation.DSMT4" ShapeID="_x0000_i1109" DrawAspect="Content" ObjectID="_1744444478" r:id="rId258"/>
              </w:object>
            </w:r>
            <w:r w:rsidRPr="006B0339">
              <w:rPr>
                <w:rFonts w:eastAsia="Times New Roman" w:cs="Times New Roman"/>
                <w:sz w:val="26"/>
                <w:szCs w:val="26"/>
                <w:lang w:val="fr-FR"/>
              </w:rPr>
              <w:tab/>
            </w:r>
            <w:r w:rsidRPr="006B0339">
              <w:rPr>
                <w:rFonts w:eastAsia="Times New Roman" w:cs="Times New Roman"/>
                <w:sz w:val="26"/>
                <w:szCs w:val="26"/>
                <w:lang w:val="fr-FR"/>
              </w:rPr>
              <w:tab/>
            </w:r>
          </w:p>
          <w:p w:rsidR="006B0339" w:rsidRPr="006B0339" w:rsidRDefault="006B0339" w:rsidP="006B0339">
            <w:pPr>
              <w:spacing w:line="240" w:lineRule="auto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6B0339">
              <w:rPr>
                <w:rFonts w:eastAsia="Times New Roman" w:cs="Times New Roman"/>
                <w:sz w:val="26"/>
                <w:szCs w:val="26"/>
                <w:lang w:val="fr-FR"/>
              </w:rPr>
              <w:t>+ Chiếu (1) lên Ox, Oy ta có:</w:t>
            </w:r>
          </w:p>
          <w:p w:rsidR="006B0339" w:rsidRPr="006B0339" w:rsidRDefault="006B0339" w:rsidP="006B0339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6B0339">
              <w:rPr>
                <w:rFonts w:eastAsia="Times New Roman" w:cs="Times New Roman"/>
                <w:sz w:val="26"/>
                <w:szCs w:val="26"/>
                <w:lang w:val="fr-FR"/>
              </w:rPr>
              <w:tab/>
            </w:r>
            <w:r w:rsidRPr="006B0339">
              <w:rPr>
                <w:rFonts w:eastAsia="Times New Roman" w:cs="Times New Roman"/>
                <w:sz w:val="26"/>
                <w:szCs w:val="26"/>
              </w:rPr>
              <w:t xml:space="preserve">Ox: </w:t>
            </w:r>
            <w:r w:rsidRPr="006B0339">
              <w:rPr>
                <w:rFonts w:eastAsia="Times New Roman" w:cs="Times New Roman"/>
                <w:position w:val="-10"/>
                <w:sz w:val="26"/>
                <w:szCs w:val="26"/>
                <w:lang w:val="fr-FR"/>
              </w:rPr>
              <w:object w:dxaOrig="2180" w:dyaOrig="320">
                <v:shape id="_x0000_i1110" type="#_x0000_t75" style="width:108.85pt;height:15.9pt" o:ole="">
                  <v:imagedata r:id="rId228" o:title=""/>
                </v:shape>
                <o:OLEObject Type="Embed" ProgID="Equation.DSMT4" ShapeID="_x0000_i1110" DrawAspect="Content" ObjectID="_1744444479" r:id="rId259"/>
              </w:object>
            </w:r>
            <w:r w:rsidRPr="006B0339">
              <w:rPr>
                <w:rFonts w:eastAsia="Times New Roman" w:cs="Times New Roman"/>
                <w:sz w:val="26"/>
                <w:szCs w:val="26"/>
              </w:rPr>
              <w:tab/>
            </w:r>
            <w:r w:rsidRPr="006B0339">
              <w:rPr>
                <w:rFonts w:eastAsia="Times New Roman" w:cs="Times New Roman"/>
                <w:sz w:val="26"/>
                <w:szCs w:val="26"/>
              </w:rPr>
              <w:tab/>
            </w:r>
          </w:p>
          <w:p w:rsidR="006B0339" w:rsidRPr="006B0339" w:rsidRDefault="006B0339" w:rsidP="006B0339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6B0339">
              <w:rPr>
                <w:rFonts w:eastAsia="Times New Roman" w:cs="Times New Roman"/>
                <w:sz w:val="26"/>
                <w:szCs w:val="26"/>
              </w:rPr>
              <w:t xml:space="preserve">Oy: </w:t>
            </w:r>
            <w:r w:rsidRPr="006B0339">
              <w:rPr>
                <w:rFonts w:eastAsia="Times New Roman" w:cs="Times New Roman"/>
                <w:position w:val="-10"/>
                <w:sz w:val="26"/>
                <w:szCs w:val="26"/>
                <w:lang w:val="fr-FR"/>
              </w:rPr>
              <w:object w:dxaOrig="2600" w:dyaOrig="320">
                <v:shape id="_x0000_i1111" type="#_x0000_t75" style="width:129.75pt;height:15.9pt" o:ole="">
                  <v:imagedata r:id="rId260" o:title=""/>
                </v:shape>
                <o:OLEObject Type="Embed" ProgID="Equation.DSMT4" ShapeID="_x0000_i1111" DrawAspect="Content" ObjectID="_1744444480" r:id="rId261"/>
              </w:object>
            </w:r>
          </w:p>
          <w:p w:rsidR="006B0339" w:rsidRPr="006B0339" w:rsidRDefault="006B0339" w:rsidP="006B0339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6B0339">
              <w:rPr>
                <w:rFonts w:eastAsia="Times New Roman" w:cs="Times New Roman"/>
                <w:sz w:val="26"/>
                <w:szCs w:val="26"/>
              </w:rPr>
              <w:t xml:space="preserve">+ Vì thang trượt nên: </w:t>
            </w:r>
            <w:r w:rsidRPr="006B0339">
              <w:rPr>
                <w:rFonts w:eastAsia="Times New Roman" w:cs="Times New Roman"/>
                <w:position w:val="-12"/>
                <w:sz w:val="26"/>
                <w:szCs w:val="26"/>
                <w:lang w:val="fr-FR"/>
              </w:rPr>
              <w:object w:dxaOrig="1960" w:dyaOrig="360">
                <v:shape id="_x0000_i1112" type="#_x0000_t75" style="width:97.95pt;height:18.4pt" o:ole="">
                  <v:imagedata r:id="rId262" o:title=""/>
                </v:shape>
                <o:OLEObject Type="Embed" ProgID="Equation.DSMT4" ShapeID="_x0000_i1112" DrawAspect="Content" ObjectID="_1744444481" r:id="rId263"/>
              </w:object>
            </w:r>
            <w:r w:rsidRPr="006B0339">
              <w:rPr>
                <w:rFonts w:eastAsia="Times New Roman" w:cs="Times New Roman"/>
                <w:sz w:val="26"/>
                <w:szCs w:val="26"/>
              </w:rPr>
              <w:tab/>
            </w:r>
          </w:p>
          <w:p w:rsidR="006B0339" w:rsidRPr="006B0339" w:rsidRDefault="006B0339" w:rsidP="006B0339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6B0339">
              <w:rPr>
                <w:rFonts w:eastAsia="Times New Roman" w:cs="Times New Roman"/>
                <w:sz w:val="26"/>
                <w:szCs w:val="26"/>
              </w:rPr>
              <w:t>+ Điều kiện cân bằng về momen với trục quay qua A:</w:t>
            </w:r>
          </w:p>
          <w:p w:rsidR="006B0339" w:rsidRPr="006B0339" w:rsidRDefault="006B0339" w:rsidP="006B0339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6B0339">
              <w:rPr>
                <w:rFonts w:eastAsia="Times New Roman" w:cs="Times New Roman"/>
                <w:sz w:val="26"/>
                <w:szCs w:val="26"/>
              </w:rPr>
              <w:tab/>
            </w:r>
            <w:r w:rsidRPr="006B0339">
              <w:rPr>
                <w:rFonts w:eastAsia="Times New Roman" w:cs="Times New Roman"/>
                <w:position w:val="-22"/>
                <w:sz w:val="26"/>
                <w:szCs w:val="26"/>
                <w:lang w:val="fr-FR"/>
              </w:rPr>
              <w:object w:dxaOrig="5420" w:dyaOrig="580">
                <v:shape id="_x0000_i1113" type="#_x0000_t75" style="width:271.25pt;height:29.3pt" o:ole="">
                  <v:imagedata r:id="rId264" o:title=""/>
                </v:shape>
                <o:OLEObject Type="Embed" ProgID="Equation.DSMT4" ShapeID="_x0000_i1113" DrawAspect="Content" ObjectID="_1744444482" r:id="rId265"/>
              </w:object>
            </w:r>
          </w:p>
          <w:p w:rsidR="006B0339" w:rsidRPr="006B0339" w:rsidRDefault="006B0339" w:rsidP="006B0339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6B0339">
              <w:rPr>
                <w:rFonts w:eastAsia="Times New Roman" w:cs="Times New Roman"/>
                <w:sz w:val="26"/>
                <w:szCs w:val="26"/>
              </w:rPr>
              <w:t>+ Vì N</w:t>
            </w:r>
            <w:r w:rsidRPr="006B0339">
              <w:rPr>
                <w:rFonts w:eastAsia="Times New Roman" w:cs="Times New Roman"/>
                <w:sz w:val="26"/>
                <w:szCs w:val="26"/>
                <w:vertAlign w:val="subscript"/>
              </w:rPr>
              <w:t>2</w:t>
            </w:r>
            <w:r w:rsidRPr="006B0339">
              <w:rPr>
                <w:rFonts w:eastAsia="Times New Roman" w:cs="Times New Roman"/>
                <w:sz w:val="26"/>
                <w:szCs w:val="26"/>
              </w:rPr>
              <w:t xml:space="preserve"> = F</w:t>
            </w:r>
            <w:r w:rsidRPr="006B0339">
              <w:rPr>
                <w:rFonts w:eastAsia="Times New Roman" w:cs="Times New Roman"/>
                <w:sz w:val="26"/>
                <w:szCs w:val="26"/>
                <w:vertAlign w:val="subscript"/>
              </w:rPr>
              <w:t>ms</w:t>
            </w:r>
            <w:r w:rsidRPr="006B0339">
              <w:rPr>
                <w:rFonts w:eastAsia="Times New Roman" w:cs="Times New Roman"/>
                <w:sz w:val="26"/>
                <w:szCs w:val="26"/>
              </w:rPr>
              <w:t xml:space="preserve"> nên suy ra: </w:t>
            </w:r>
            <w:r w:rsidRPr="006B0339">
              <w:rPr>
                <w:rFonts w:eastAsia="Times New Roman" w:cs="Times New Roman"/>
                <w:position w:val="-22"/>
                <w:sz w:val="26"/>
                <w:szCs w:val="26"/>
                <w:lang w:val="fr-FR"/>
              </w:rPr>
              <w:object w:dxaOrig="3900" w:dyaOrig="580">
                <v:shape id="_x0000_i1114" type="#_x0000_t75" style="width:195.05pt;height:29.3pt" o:ole="">
                  <v:imagedata r:id="rId266" o:title=""/>
                </v:shape>
                <o:OLEObject Type="Embed" ProgID="Equation.DSMT4" ShapeID="_x0000_i1114" DrawAspect="Content" ObjectID="_1744444483" r:id="rId267"/>
              </w:object>
            </w:r>
          </w:p>
          <w:p w:rsidR="006B0339" w:rsidRPr="006B0339" w:rsidRDefault="006B0339" w:rsidP="006B0339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6B0339">
              <w:rPr>
                <w:rFonts w:eastAsia="Times New Roman" w:cs="Times New Roman"/>
                <w:sz w:val="26"/>
                <w:szCs w:val="26"/>
                <w:lang w:val="fr-FR"/>
              </w:rPr>
              <w:sym w:font="Symbol" w:char="F0DE"/>
            </w:r>
            <w:r w:rsidRPr="006B0339">
              <w:rPr>
                <w:rFonts w:eastAsia="Times New Roman" w:cs="Times New Roman"/>
                <w:position w:val="-28"/>
                <w:sz w:val="26"/>
                <w:szCs w:val="26"/>
                <w:lang w:val="fr-FR"/>
              </w:rPr>
              <w:object w:dxaOrig="4040" w:dyaOrig="880">
                <v:shape id="_x0000_i1115" type="#_x0000_t75" style="width:201.75pt;height:44.35pt" o:ole="">
                  <v:imagedata r:id="rId268" o:title=""/>
                </v:shape>
                <o:OLEObject Type="Embed" ProgID="Equation.DSMT4" ShapeID="_x0000_i1115" DrawAspect="Content" ObjectID="_1744444484" r:id="rId269"/>
              </w:object>
            </w:r>
          </w:p>
          <w:p w:rsidR="006B0339" w:rsidRPr="006B0339" w:rsidRDefault="006B0339" w:rsidP="006B0339">
            <w:pPr>
              <w:spacing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6B0339">
              <w:rPr>
                <w:rFonts w:eastAsia="Times New Roman" w:cs="Times New Roman"/>
                <w:sz w:val="26"/>
                <w:szCs w:val="26"/>
              </w:rPr>
              <w:t>+ Vậy người này lên đến điểm M trên thang cách chân thang một đoạn 1,3 m</w:t>
            </w:r>
          </w:p>
        </w:tc>
        <w:tc>
          <w:tcPr>
            <w:tcW w:w="840" w:type="dxa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0,25</w:t>
            </w: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0,25</w:t>
            </w:r>
          </w:p>
        </w:tc>
      </w:tr>
      <w:tr w:rsidR="006B0339" w:rsidRPr="006B0339" w:rsidTr="00325383">
        <w:tc>
          <w:tcPr>
            <w:tcW w:w="993" w:type="dxa"/>
            <w:vMerge w:val="restart"/>
            <w:vAlign w:val="center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4</w:t>
            </w: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(2,0 điểm)</w:t>
            </w:r>
          </w:p>
        </w:tc>
        <w:tc>
          <w:tcPr>
            <w:tcW w:w="850" w:type="dxa"/>
            <w:vAlign w:val="center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1.1.a</w:t>
            </w:r>
          </w:p>
        </w:tc>
        <w:tc>
          <w:tcPr>
            <w:tcW w:w="7665" w:type="dxa"/>
          </w:tcPr>
          <w:p w:rsidR="006B0339" w:rsidRPr="006B0339" w:rsidRDefault="006B0339" w:rsidP="006B0339">
            <w:pPr>
              <w:tabs>
                <w:tab w:val="left" w:pos="284"/>
                <w:tab w:val="left" w:pos="426"/>
              </w:tabs>
              <w:spacing w:line="240" w:lineRule="auto"/>
              <w:rPr>
                <w:rFonts w:eastAsia="Calibri" w:cs="Times New Roman"/>
                <w:sz w:val="26"/>
                <w:szCs w:val="26"/>
              </w:rPr>
            </w:pPr>
            <w:r w:rsidRPr="006B0339">
              <w:rPr>
                <w:rFonts w:eastAsia="Calibri" w:cs="Times New Roman"/>
                <w:sz w:val="26"/>
                <w:szCs w:val="26"/>
              </w:rPr>
              <w:t>Vận tốc của hòn bi A trước khi va chạm</w:t>
            </w:r>
          </w:p>
          <w:p w:rsidR="006B0339" w:rsidRPr="006B0339" w:rsidRDefault="006B0339" w:rsidP="006B0339">
            <w:pPr>
              <w:spacing w:line="240" w:lineRule="auto"/>
              <w:rPr>
                <w:rFonts w:eastAsia="Calibri" w:cs="Times New Roman"/>
                <w:sz w:val="26"/>
                <w:szCs w:val="26"/>
              </w:rPr>
            </w:pPr>
            <w:r w:rsidRPr="006B0339">
              <w:rPr>
                <w:rFonts w:eastAsia="Calibri" w:cs="Times New Roman"/>
                <w:position w:val="-14"/>
                <w:sz w:val="26"/>
                <w:szCs w:val="26"/>
              </w:rPr>
              <w:object w:dxaOrig="2160" w:dyaOrig="440">
                <v:shape id="_x0000_i1116" type="#_x0000_t75" style="width:108.85pt;height:21.75pt" o:ole="">
                  <v:imagedata r:id="rId270" o:title=""/>
                </v:shape>
                <o:OLEObject Type="Embed" ProgID="Equation.DSMT4" ShapeID="_x0000_i1116" DrawAspect="Content" ObjectID="_1744444485" r:id="rId271"/>
              </w:object>
            </w:r>
            <w:r w:rsidRPr="006B0339">
              <w:rPr>
                <w:rFonts w:eastAsia="Calibri" w:cs="Times New Roman"/>
                <w:sz w:val="26"/>
                <w:szCs w:val="26"/>
              </w:rPr>
              <w:t>= 2 m/s</w:t>
            </w:r>
          </w:p>
          <w:p w:rsidR="006B0339" w:rsidRPr="006B0339" w:rsidRDefault="006B0339" w:rsidP="006B0339">
            <w:pPr>
              <w:tabs>
                <w:tab w:val="left" w:pos="284"/>
                <w:tab w:val="left" w:pos="426"/>
              </w:tabs>
              <w:spacing w:line="240" w:lineRule="auto"/>
              <w:rPr>
                <w:rFonts w:eastAsia="Calibri" w:cs="Times New Roman"/>
                <w:sz w:val="26"/>
                <w:szCs w:val="26"/>
              </w:rPr>
            </w:pPr>
            <w:r w:rsidRPr="006B0339">
              <w:rPr>
                <w:rFonts w:eastAsia="Calibri" w:cs="Times New Roman"/>
                <w:sz w:val="26"/>
                <w:szCs w:val="26"/>
              </w:rPr>
              <w:t>Áp dụng định luật bảo toàn động lượng và định luật bảo toàn cơ năng ta có</w:t>
            </w:r>
          </w:p>
          <w:p w:rsidR="006B0339" w:rsidRPr="006B0339" w:rsidRDefault="006B0339" w:rsidP="006B0339">
            <w:pPr>
              <w:tabs>
                <w:tab w:val="left" w:pos="284"/>
                <w:tab w:val="left" w:pos="426"/>
              </w:tabs>
              <w:spacing w:line="240" w:lineRule="auto"/>
              <w:rPr>
                <w:rFonts w:eastAsia="Calibri" w:cs="Times New Roman"/>
                <w:sz w:val="26"/>
                <w:szCs w:val="26"/>
              </w:rPr>
            </w:pPr>
            <w:r w:rsidRPr="006B0339">
              <w:rPr>
                <w:rFonts w:eastAsia="Calibri" w:cs="Times New Roman"/>
                <w:position w:val="-48"/>
                <w:sz w:val="26"/>
                <w:szCs w:val="26"/>
              </w:rPr>
              <w:object w:dxaOrig="2900" w:dyaOrig="1100">
                <v:shape id="_x0000_i1117" type="#_x0000_t75" style="width:135.65pt;height:51.9pt" o:ole="">
                  <v:imagedata r:id="rId272" o:title=""/>
                </v:shape>
                <o:OLEObject Type="Embed" ProgID="Equation.DSMT4" ShapeID="_x0000_i1117" DrawAspect="Content" ObjectID="_1744444486" r:id="rId273"/>
              </w:object>
            </w:r>
            <w:r w:rsidRPr="006B0339">
              <w:rPr>
                <w:rFonts w:eastAsia="Calibri" w:cs="Times New Roman"/>
                <w:sz w:val="26"/>
                <w:szCs w:val="26"/>
              </w:rPr>
              <w:t xml:space="preserve">   suy ra: v</w:t>
            </w:r>
            <w:r w:rsidRPr="006B0339">
              <w:rPr>
                <w:rFonts w:eastAsia="Calibri" w:cs="Times New Roman"/>
                <w:sz w:val="26"/>
                <w:szCs w:val="26"/>
                <w:vertAlign w:val="subscript"/>
              </w:rPr>
              <w:t>1</w:t>
            </w:r>
            <w:r w:rsidRPr="006B0339">
              <w:rPr>
                <w:rFonts w:eastAsia="Calibri" w:cs="Times New Roman"/>
                <w:sz w:val="26"/>
                <w:szCs w:val="26"/>
              </w:rPr>
              <w:t xml:space="preserve"> = 1 m/s; v</w:t>
            </w:r>
            <w:r w:rsidRPr="006B0339">
              <w:rPr>
                <w:rFonts w:eastAsia="Calibri" w:cs="Times New Roman"/>
                <w:sz w:val="26"/>
                <w:szCs w:val="26"/>
                <w:vertAlign w:val="subscript"/>
              </w:rPr>
              <w:t>2</w:t>
            </w:r>
            <w:r w:rsidRPr="006B0339">
              <w:rPr>
                <w:rFonts w:eastAsia="Calibri" w:cs="Times New Roman"/>
                <w:sz w:val="26"/>
                <w:szCs w:val="26"/>
              </w:rPr>
              <w:t xml:space="preserve"> = 3 m/s</w:t>
            </w:r>
          </w:p>
        </w:tc>
        <w:tc>
          <w:tcPr>
            <w:tcW w:w="840" w:type="dxa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0,25</w:t>
            </w: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0,25</w:t>
            </w: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</w:tc>
      </w:tr>
      <w:tr w:rsidR="006B0339" w:rsidRPr="006B0339" w:rsidTr="00325383">
        <w:tc>
          <w:tcPr>
            <w:tcW w:w="993" w:type="dxa"/>
            <w:vMerge/>
            <w:vAlign w:val="center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</w:tc>
        <w:tc>
          <w:tcPr>
            <w:tcW w:w="850" w:type="dxa"/>
            <w:vAlign w:val="center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1.1.b</w:t>
            </w:r>
          </w:p>
        </w:tc>
        <w:tc>
          <w:tcPr>
            <w:tcW w:w="7665" w:type="dxa"/>
          </w:tcPr>
          <w:p w:rsidR="006B0339" w:rsidRPr="006B0339" w:rsidRDefault="006B0339" w:rsidP="006B0339">
            <w:pPr>
              <w:tabs>
                <w:tab w:val="left" w:pos="284"/>
                <w:tab w:val="left" w:pos="426"/>
              </w:tabs>
              <w:spacing w:line="240" w:lineRule="auto"/>
              <w:rPr>
                <w:rFonts w:eastAsia="Calibri" w:cs="Times New Roman"/>
                <w:sz w:val="26"/>
                <w:szCs w:val="26"/>
              </w:rPr>
            </w:pPr>
            <w:r w:rsidRPr="006B0339">
              <w:rPr>
                <w:rFonts w:eastAsia="Calibri" w:cs="Times New Roman"/>
                <w:sz w:val="26"/>
                <w:szCs w:val="26"/>
              </w:rPr>
              <w:t>Sau va chạm với hòn bi A, bi B chuyển động ném ngang đến va chạm với sàn. Thời gian từ khi bi rời bàn đến khi va chạm lần đầu với sàn</w:t>
            </w:r>
          </w:p>
          <w:p w:rsidR="006B0339" w:rsidRPr="006B0339" w:rsidRDefault="006B0339" w:rsidP="006B0339">
            <w:pPr>
              <w:spacing w:line="240" w:lineRule="auto"/>
              <w:rPr>
                <w:rFonts w:eastAsia="Calibri" w:cs="Times New Roman"/>
                <w:sz w:val="26"/>
                <w:szCs w:val="26"/>
              </w:rPr>
            </w:pPr>
            <w:r w:rsidRPr="006B0339">
              <w:rPr>
                <w:rFonts w:eastAsia="Calibri" w:cs="Times New Roman"/>
                <w:position w:val="-32"/>
                <w:sz w:val="26"/>
                <w:szCs w:val="26"/>
              </w:rPr>
              <w:object w:dxaOrig="940" w:dyaOrig="780">
                <v:shape id="_x0000_i1118" type="#_x0000_t75" style="width:46.9pt;height:39.35pt" o:ole="">
                  <v:imagedata r:id="rId274" o:title=""/>
                </v:shape>
                <o:OLEObject Type="Embed" ProgID="Equation.DSMT4" ShapeID="_x0000_i1118" DrawAspect="Content" ObjectID="_1744444487" r:id="rId275"/>
              </w:object>
            </w:r>
            <w:r w:rsidRPr="006B0339">
              <w:rPr>
                <w:rFonts w:eastAsia="Calibri" w:cs="Times New Roman"/>
                <w:sz w:val="26"/>
                <w:szCs w:val="26"/>
              </w:rPr>
              <w:t>=0,4 s</w:t>
            </w:r>
          </w:p>
          <w:p w:rsidR="006B0339" w:rsidRPr="006B0339" w:rsidRDefault="006B0339" w:rsidP="006B0339">
            <w:pPr>
              <w:tabs>
                <w:tab w:val="left" w:pos="284"/>
                <w:tab w:val="left" w:pos="426"/>
              </w:tabs>
              <w:spacing w:line="240" w:lineRule="auto"/>
              <w:rPr>
                <w:rFonts w:eastAsia="Calibri" w:cs="Times New Roman"/>
                <w:sz w:val="26"/>
                <w:szCs w:val="26"/>
              </w:rPr>
            </w:pPr>
            <w:r w:rsidRPr="006B0339">
              <w:rPr>
                <w:rFonts w:eastAsia="Calibri" w:cs="Times New Roman"/>
                <w:sz w:val="26"/>
                <w:szCs w:val="26"/>
              </w:rPr>
              <w:t>Khoảng cách từ điểm va chạm đến O</w:t>
            </w:r>
          </w:p>
          <w:p w:rsidR="006B0339" w:rsidRPr="006B0339" w:rsidRDefault="006B0339" w:rsidP="006B0339">
            <w:pPr>
              <w:tabs>
                <w:tab w:val="left" w:pos="284"/>
                <w:tab w:val="left" w:pos="426"/>
              </w:tabs>
              <w:spacing w:line="240" w:lineRule="auto"/>
              <w:rPr>
                <w:rFonts w:eastAsia="Calibri" w:cs="Times New Roman"/>
                <w:sz w:val="26"/>
                <w:szCs w:val="26"/>
              </w:rPr>
            </w:pPr>
            <w:r w:rsidRPr="006B0339">
              <w:rPr>
                <w:rFonts w:eastAsia="Calibri" w:cs="Times New Roman"/>
                <w:sz w:val="26"/>
                <w:szCs w:val="26"/>
              </w:rPr>
              <w:t>x</w:t>
            </w:r>
            <w:r w:rsidRPr="006B0339">
              <w:rPr>
                <w:rFonts w:eastAsia="Calibri" w:cs="Times New Roman"/>
                <w:sz w:val="26"/>
                <w:szCs w:val="26"/>
                <w:vertAlign w:val="subscript"/>
              </w:rPr>
              <w:t>1</w:t>
            </w:r>
            <w:r w:rsidRPr="006B0339">
              <w:rPr>
                <w:rFonts w:eastAsia="Calibri" w:cs="Times New Roman"/>
                <w:sz w:val="26"/>
                <w:szCs w:val="26"/>
              </w:rPr>
              <w:t xml:space="preserve"> = v</w:t>
            </w:r>
            <w:r w:rsidRPr="006B0339">
              <w:rPr>
                <w:rFonts w:eastAsia="Calibri" w:cs="Times New Roman"/>
                <w:sz w:val="26"/>
                <w:szCs w:val="26"/>
                <w:vertAlign w:val="subscript"/>
              </w:rPr>
              <w:t>2</w:t>
            </w:r>
            <w:r w:rsidRPr="006B0339">
              <w:rPr>
                <w:rFonts w:eastAsia="Calibri" w:cs="Times New Roman"/>
                <w:sz w:val="26"/>
                <w:szCs w:val="26"/>
              </w:rPr>
              <w:t>t = 1,2 m</w:t>
            </w:r>
          </w:p>
        </w:tc>
        <w:tc>
          <w:tcPr>
            <w:tcW w:w="840" w:type="dxa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0,25</w:t>
            </w: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0,25</w:t>
            </w:r>
          </w:p>
        </w:tc>
      </w:tr>
      <w:tr w:rsidR="006B0339" w:rsidRPr="006B0339" w:rsidTr="00325383">
        <w:tc>
          <w:tcPr>
            <w:tcW w:w="993" w:type="dxa"/>
            <w:vMerge/>
            <w:vAlign w:val="center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</w:tc>
        <w:tc>
          <w:tcPr>
            <w:tcW w:w="850" w:type="dxa"/>
            <w:vAlign w:val="center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1.2.a</w:t>
            </w:r>
          </w:p>
        </w:tc>
        <w:tc>
          <w:tcPr>
            <w:tcW w:w="7665" w:type="dxa"/>
          </w:tcPr>
          <w:p w:rsidR="006B0339" w:rsidRPr="006B0339" w:rsidRDefault="006B0339" w:rsidP="006B0339">
            <w:pPr>
              <w:spacing w:line="240" w:lineRule="auto"/>
              <w:rPr>
                <w:rFonts w:eastAsia="Calibri" w:cs="Times New Roman"/>
                <w:sz w:val="26"/>
                <w:szCs w:val="26"/>
              </w:rPr>
            </w:pPr>
            <w:r w:rsidRPr="006B0339">
              <w:rPr>
                <w:rFonts w:eastAsia="Calibri" w:cs="Times New Roman"/>
                <w:sz w:val="26"/>
                <w:szCs w:val="26"/>
              </w:rPr>
              <w:t>Vận tốc của vật trước khi va chạm với sàn</w:t>
            </w:r>
          </w:p>
          <w:p w:rsidR="006B0339" w:rsidRPr="006B0339" w:rsidRDefault="006B0339" w:rsidP="006B0339">
            <w:pPr>
              <w:spacing w:line="240" w:lineRule="auto"/>
              <w:rPr>
                <w:rFonts w:eastAsia="Calibri" w:cs="Times New Roman"/>
                <w:position w:val="-48"/>
                <w:sz w:val="26"/>
                <w:szCs w:val="26"/>
              </w:rPr>
            </w:pPr>
            <w:r w:rsidRPr="006B0339">
              <w:rPr>
                <w:rFonts w:eastAsia="Calibri" w:cs="Times New Roman"/>
                <w:position w:val="-60"/>
                <w:sz w:val="26"/>
                <w:szCs w:val="26"/>
              </w:rPr>
              <w:object w:dxaOrig="7420" w:dyaOrig="1340">
                <v:shape id="_x0000_i1119" type="#_x0000_t75" style="width:347.45pt;height:63.65pt" o:ole="">
                  <v:imagedata r:id="rId276" o:title=""/>
                </v:shape>
                <o:OLEObject Type="Embed" ProgID="Equation.DSMT4" ShapeID="_x0000_i1119" DrawAspect="Content" ObjectID="_1744444488" r:id="rId277"/>
              </w:object>
            </w:r>
          </w:p>
          <w:p w:rsidR="006B0339" w:rsidRPr="006B0339" w:rsidRDefault="006B0339" w:rsidP="006B0339">
            <w:pPr>
              <w:spacing w:line="240" w:lineRule="auto"/>
              <w:jc w:val="left"/>
              <w:rPr>
                <w:rFonts w:eastAsia="Calibri" w:cs="Times New Roman"/>
                <w:position w:val="-14"/>
                <w:sz w:val="26"/>
                <w:szCs w:val="26"/>
              </w:rPr>
            </w:pPr>
            <w:r w:rsidRPr="006B0339">
              <w:rPr>
                <w:rFonts w:eastAsia="Calibri" w:cs="Times New Roman"/>
                <w:position w:val="-48"/>
                <w:sz w:val="26"/>
                <w:szCs w:val="26"/>
              </w:rPr>
              <w:t>Sau khi va chạm với sàn vì W</w:t>
            </w:r>
            <w:r w:rsidRPr="006B0339">
              <w:rPr>
                <w:rFonts w:eastAsia="Calibri" w:cs="Times New Roman"/>
                <w:position w:val="-48"/>
                <w:sz w:val="26"/>
                <w:szCs w:val="26"/>
                <w:vertAlign w:val="subscript"/>
              </w:rPr>
              <w:t>S</w:t>
            </w:r>
            <w:r w:rsidRPr="006B0339">
              <w:rPr>
                <w:rFonts w:eastAsia="Calibri" w:cs="Times New Roman"/>
                <w:position w:val="-48"/>
                <w:sz w:val="26"/>
                <w:szCs w:val="26"/>
              </w:rPr>
              <w:t xml:space="preserve"> = 0,8W</w:t>
            </w:r>
            <w:r w:rsidRPr="006B0339">
              <w:rPr>
                <w:rFonts w:eastAsia="Calibri" w:cs="Times New Roman"/>
                <w:position w:val="-48"/>
                <w:sz w:val="26"/>
                <w:szCs w:val="26"/>
                <w:vertAlign w:val="subscript"/>
              </w:rPr>
              <w:t>T</w:t>
            </w:r>
            <w:r w:rsidRPr="006B0339">
              <w:rPr>
                <w:rFonts w:eastAsia="Calibri" w:cs="Times New Roman"/>
                <w:position w:val="-48"/>
                <w:sz w:val="26"/>
                <w:szCs w:val="26"/>
              </w:rPr>
              <w:t xml:space="preserve"> do đó </w:t>
            </w:r>
            <w:r w:rsidRPr="006B0339">
              <w:rPr>
                <w:rFonts w:eastAsia="Calibri" w:cs="Times New Roman"/>
                <w:position w:val="-30"/>
                <w:sz w:val="26"/>
                <w:szCs w:val="26"/>
              </w:rPr>
              <w:object w:dxaOrig="2600" w:dyaOrig="720">
                <v:shape id="_x0000_i1120" type="#_x0000_t75" style="width:130.6pt;height:36pt" o:ole="">
                  <v:imagedata r:id="rId278" o:title=""/>
                </v:shape>
                <o:OLEObject Type="Embed" ProgID="Equation.DSMT4" ShapeID="_x0000_i1120" DrawAspect="Content" ObjectID="_1744444489" r:id="rId279"/>
              </w:object>
            </w:r>
            <w:r w:rsidRPr="006B0339">
              <w:rPr>
                <w:rFonts w:eastAsia="Calibri" w:cs="Times New Roman"/>
                <w:position w:val="-14"/>
                <w:sz w:val="26"/>
                <w:szCs w:val="26"/>
              </w:rPr>
              <w:t xml:space="preserve">và hợp với phương ngang một góc </w:t>
            </w:r>
            <w:r w:rsidRPr="006B0339">
              <w:rPr>
                <w:rFonts w:eastAsia="Times New Roman" w:cs="Times New Roman"/>
                <w:sz w:val="26"/>
                <w:szCs w:val="26"/>
                <w:lang w:val="fr-FR"/>
              </w:rPr>
              <w:sym w:font="Symbol" w:char="F061"/>
            </w:r>
            <w:r w:rsidRPr="006B0339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r w:rsidRPr="006B0339">
              <w:rPr>
                <w:rFonts w:eastAsia="Calibri" w:cs="Times New Roman"/>
                <w:position w:val="-14"/>
                <w:sz w:val="26"/>
                <w:szCs w:val="26"/>
              </w:rPr>
              <w:t>hướng lên</w:t>
            </w:r>
          </w:p>
          <w:p w:rsidR="006B0339" w:rsidRPr="006B0339" w:rsidRDefault="006B0339" w:rsidP="006B0339">
            <w:pPr>
              <w:spacing w:line="240" w:lineRule="auto"/>
              <w:rPr>
                <w:rFonts w:eastAsia="Calibri" w:cs="Times New Roman"/>
                <w:position w:val="-14"/>
                <w:sz w:val="26"/>
                <w:szCs w:val="26"/>
              </w:rPr>
            </w:pPr>
            <w:r w:rsidRPr="006B0339">
              <w:rPr>
                <w:rFonts w:eastAsia="Calibri" w:cs="Times New Roman"/>
                <w:position w:val="-14"/>
                <w:sz w:val="26"/>
                <w:szCs w:val="26"/>
              </w:rPr>
              <w:t xml:space="preserve">Ta có: </w:t>
            </w:r>
            <w:r w:rsidRPr="006B0339">
              <w:rPr>
                <w:rFonts w:eastAsia="Calibri" w:cs="Times New Roman"/>
                <w:position w:val="-30"/>
                <w:sz w:val="26"/>
                <w:szCs w:val="26"/>
              </w:rPr>
              <w:object w:dxaOrig="4700" w:dyaOrig="760">
                <v:shape id="_x0000_i1121" type="#_x0000_t75" style="width:234.4pt;height:38.5pt" o:ole="">
                  <v:imagedata r:id="rId280" o:title=""/>
                </v:shape>
                <o:OLEObject Type="Embed" ProgID="Equation.DSMT4" ShapeID="_x0000_i1121" DrawAspect="Content" ObjectID="_1744444490" r:id="rId281"/>
              </w:object>
            </w:r>
          </w:p>
        </w:tc>
        <w:tc>
          <w:tcPr>
            <w:tcW w:w="840" w:type="dxa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0,25</w:t>
            </w: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0,25</w:t>
            </w:r>
          </w:p>
        </w:tc>
      </w:tr>
      <w:tr w:rsidR="006B0339" w:rsidRPr="006B0339" w:rsidTr="00325383">
        <w:tc>
          <w:tcPr>
            <w:tcW w:w="993" w:type="dxa"/>
            <w:vMerge/>
            <w:vAlign w:val="center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</w:tc>
        <w:tc>
          <w:tcPr>
            <w:tcW w:w="850" w:type="dxa"/>
            <w:vAlign w:val="center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1.2.b</w:t>
            </w:r>
          </w:p>
        </w:tc>
        <w:tc>
          <w:tcPr>
            <w:tcW w:w="7665" w:type="dxa"/>
          </w:tcPr>
          <w:p w:rsidR="006B0339" w:rsidRPr="006B0339" w:rsidRDefault="006B0339" w:rsidP="006B0339">
            <w:pPr>
              <w:rPr>
                <w:rFonts w:eastAsia="Calibri" w:cs="Times New Roman"/>
                <w:position w:val="-32"/>
                <w:sz w:val="26"/>
                <w:szCs w:val="26"/>
              </w:rPr>
            </w:pPr>
            <w:r w:rsidRPr="006B0339">
              <w:rPr>
                <w:rFonts w:eastAsia="Calibri" w:cs="Times New Roman"/>
                <w:color w:val="000000"/>
                <w:sz w:val="26"/>
                <w:szCs w:val="26"/>
                <w:lang w:val="sv-SE"/>
              </w:rPr>
              <w:t xml:space="preserve">Ta có: </w:t>
            </w:r>
            <w:r w:rsidRPr="006B0339">
              <w:rPr>
                <w:rFonts w:eastAsia="Calibri" w:cs="Times New Roman"/>
                <w:position w:val="-30"/>
                <w:sz w:val="26"/>
                <w:szCs w:val="26"/>
              </w:rPr>
              <w:object w:dxaOrig="5380" w:dyaOrig="760">
                <v:shape id="_x0000_i1122" type="#_x0000_t75" style="width:268.75pt;height:38.5pt" o:ole="">
                  <v:imagedata r:id="rId282" o:title=""/>
                </v:shape>
                <o:OLEObject Type="Embed" ProgID="Equation.DSMT4" ShapeID="_x0000_i1122" DrawAspect="Content" ObjectID="_1744444491" r:id="rId283"/>
              </w:object>
            </w:r>
          </w:p>
          <w:p w:rsidR="006B0339" w:rsidRPr="006B0339" w:rsidRDefault="006B0339" w:rsidP="006B0339">
            <w:pPr>
              <w:rPr>
                <w:rFonts w:eastAsia="Calibri" w:cs="Times New Roman"/>
                <w:color w:val="000000"/>
                <w:sz w:val="26"/>
                <w:szCs w:val="26"/>
                <w:lang w:val="sv-SE"/>
              </w:rPr>
            </w:pPr>
            <w:r w:rsidRPr="006B0339">
              <w:rPr>
                <w:rFonts w:eastAsia="Calibri" w:cs="Times New Roman"/>
                <w:color w:val="000000"/>
                <w:sz w:val="26"/>
                <w:szCs w:val="26"/>
                <w:lang w:val="sv-SE"/>
              </w:rPr>
              <w:t xml:space="preserve">Khoảng cách từ điểm va chạm lần 2 tới chân bàn O là: </w:t>
            </w:r>
          </w:p>
          <w:p w:rsidR="006B0339" w:rsidRPr="006B0339" w:rsidRDefault="006B0339" w:rsidP="006B0339">
            <w:pPr>
              <w:rPr>
                <w:rFonts w:eastAsia="Calibri" w:cs="Times New Roman"/>
                <w:color w:val="000000"/>
                <w:sz w:val="26"/>
                <w:szCs w:val="26"/>
                <w:lang w:val="sv-SE"/>
              </w:rPr>
            </w:pPr>
            <w:r w:rsidRPr="006B0339">
              <w:rPr>
                <w:rFonts w:eastAsia="Calibri" w:cs="Times New Roman"/>
                <w:color w:val="000000"/>
                <w:sz w:val="26"/>
                <w:szCs w:val="26"/>
                <w:lang w:val="sv-SE"/>
              </w:rPr>
              <w:t xml:space="preserve">1,2 + 1,92 = 3,12 (m) </w:t>
            </w:r>
          </w:p>
        </w:tc>
        <w:tc>
          <w:tcPr>
            <w:tcW w:w="840" w:type="dxa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0,25</w:t>
            </w: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0,25</w:t>
            </w:r>
          </w:p>
        </w:tc>
      </w:tr>
      <w:tr w:rsidR="006B0339" w:rsidRPr="006B0339" w:rsidTr="00325383">
        <w:trPr>
          <w:trHeight w:val="843"/>
        </w:trPr>
        <w:tc>
          <w:tcPr>
            <w:tcW w:w="993" w:type="dxa"/>
            <w:vMerge/>
            <w:vAlign w:val="center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</w:tc>
        <w:tc>
          <w:tcPr>
            <w:tcW w:w="850" w:type="dxa"/>
            <w:vAlign w:val="center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7665" w:type="dxa"/>
          </w:tcPr>
          <w:p w:rsidR="006B0339" w:rsidRPr="006B0339" w:rsidRDefault="006B0339" w:rsidP="006B0339">
            <w:pPr>
              <w:spacing w:line="240" w:lineRule="auto"/>
              <w:rPr>
                <w:rFonts w:eastAsia="Calibri" w:cs="Times New Roman"/>
                <w:sz w:val="26"/>
                <w:szCs w:val="26"/>
              </w:rPr>
            </w:pPr>
            <w:r w:rsidRPr="006B0339">
              <w:rPr>
                <w:rFonts w:eastAsia="Calibri" w:cs="Times New Roman"/>
                <w:bCs/>
                <w:sz w:val="26"/>
                <w:szCs w:val="26"/>
              </w:rPr>
              <w:t xml:space="preserve">Gọi O là điểm va chạm, hệ trục Oxy như hinh vẽ; </w:t>
            </w:r>
            <w:r w:rsidRPr="006B0339">
              <w:rPr>
                <w:rFonts w:eastAsia="Calibri" w:cs="Times New Roman"/>
                <w:position w:val="-14"/>
                <w:sz w:val="26"/>
                <w:szCs w:val="26"/>
              </w:rPr>
              <w:object w:dxaOrig="1080" w:dyaOrig="420">
                <v:shape id="_x0000_i1123" type="#_x0000_t75" style="width:54.4pt;height:20.95pt" o:ole="">
                  <v:imagedata r:id="rId284" o:title=""/>
                </v:shape>
                <o:OLEObject Type="Embed" ProgID="Equation.DSMT4" ShapeID="_x0000_i1123" DrawAspect="Content" ObjectID="_1744444492" r:id="rId285"/>
              </w:object>
            </w:r>
            <w:r w:rsidRPr="006B0339">
              <w:rPr>
                <w:rFonts w:eastAsia="Calibri" w:cs="Times New Roman"/>
                <w:sz w:val="26"/>
                <w:szCs w:val="26"/>
              </w:rPr>
              <w:t xml:space="preserve"> là vận tốc bi ngay sau va chạm; </w:t>
            </w:r>
            <w:r w:rsidRPr="006B0339">
              <w:rPr>
                <w:rFonts w:eastAsia="Calibri" w:cs="Times New Roman"/>
                <w:position w:val="-12"/>
                <w:sz w:val="26"/>
                <w:szCs w:val="26"/>
              </w:rPr>
              <w:object w:dxaOrig="300" w:dyaOrig="400">
                <v:shape id="_x0000_i1124" type="#_x0000_t75" style="width:15.05pt;height:20.1pt" o:ole="">
                  <v:imagedata r:id="rId286" o:title=""/>
                </v:shape>
                <o:OLEObject Type="Embed" ProgID="Equation.DSMT4" ShapeID="_x0000_i1124" DrawAspect="Content" ObjectID="_1744444493" r:id="rId287"/>
              </w:object>
            </w:r>
            <w:r w:rsidRPr="006B0339">
              <w:rPr>
                <w:rFonts w:eastAsia="Calibri" w:cs="Times New Roman"/>
                <w:sz w:val="26"/>
                <w:szCs w:val="26"/>
              </w:rPr>
              <w:t xml:space="preserve"> là vận tốc nêm ngay sau va chạm</w:t>
            </w:r>
          </w:p>
          <w:p w:rsidR="006B0339" w:rsidRPr="006B0339" w:rsidRDefault="006B0339" w:rsidP="006B0339">
            <w:pPr>
              <w:spacing w:line="240" w:lineRule="auto"/>
              <w:rPr>
                <w:rFonts w:eastAsia="Calibri" w:cs="Times New Roman"/>
                <w:sz w:val="26"/>
                <w:szCs w:val="26"/>
              </w:rPr>
            </w:pPr>
            <w:r w:rsidRPr="006B0339">
              <w:rPr>
                <w:rFonts w:eastAsia="Calibri" w:cs="Times New Roman"/>
                <w:sz w:val="26"/>
                <w:szCs w:val="26"/>
              </w:rPr>
              <w:t>Theo phương ngang, động lượng của hệ "bi + nêm" được bảo toàn nên:</w:t>
            </w:r>
          </w:p>
          <w:p w:rsidR="006B0339" w:rsidRPr="006B0339" w:rsidRDefault="006B0339" w:rsidP="006B0339">
            <w:pPr>
              <w:spacing w:line="240" w:lineRule="auto"/>
              <w:rPr>
                <w:rFonts w:eastAsia="Calibri" w:cs="Times New Roman"/>
                <w:sz w:val="26"/>
                <w:szCs w:val="26"/>
              </w:rPr>
            </w:pPr>
            <w:r w:rsidRPr="006B0339">
              <w:rPr>
                <w:rFonts w:eastAsia="Calibri" w:cs="Times New Roman"/>
                <w:position w:val="-24"/>
                <w:sz w:val="26"/>
                <w:szCs w:val="26"/>
              </w:rPr>
              <w:object w:dxaOrig="3720" w:dyaOrig="620">
                <v:shape id="_x0000_i1125" type="#_x0000_t75" style="width:159.05pt;height:31pt" o:ole="">
                  <v:imagedata r:id="rId288" o:title=""/>
                </v:shape>
                <o:OLEObject Type="Embed" ProgID="Equation.DSMT4" ShapeID="_x0000_i1125" DrawAspect="Content" ObjectID="_1744444494" r:id="rId289"/>
              </w:object>
            </w:r>
          </w:p>
          <w:p w:rsidR="006B0339" w:rsidRPr="006B0339" w:rsidRDefault="006B0339" w:rsidP="006B0339">
            <w:pPr>
              <w:spacing w:line="240" w:lineRule="auto"/>
              <w:rPr>
                <w:rFonts w:eastAsia="Calibri" w:cs="Times New Roman"/>
                <w:sz w:val="26"/>
                <w:szCs w:val="26"/>
              </w:rPr>
            </w:pPr>
            <w:r w:rsidRPr="006B0339">
              <w:rPr>
                <w:rFonts w:eastAsia="Calibri" w:cs="Times New Roman"/>
                <w:sz w:val="26"/>
                <w:szCs w:val="26"/>
              </w:rPr>
              <w:t xml:space="preserve">với: </w:t>
            </w:r>
            <w:r w:rsidRPr="006B0339">
              <w:rPr>
                <w:rFonts w:eastAsia="Calibri" w:cs="Times New Roman"/>
                <w:position w:val="-60"/>
                <w:sz w:val="26"/>
                <w:szCs w:val="26"/>
              </w:rPr>
              <w:object w:dxaOrig="2740" w:dyaOrig="1320">
                <v:shape id="_x0000_i1126" type="#_x0000_t75" style="width:137.3pt;height:66.15pt" o:ole="">
                  <v:imagedata r:id="rId290" o:title=""/>
                </v:shape>
                <o:OLEObject Type="Embed" ProgID="Equation.DSMT4" ShapeID="_x0000_i1126" DrawAspect="Content" ObjectID="_1744444495" r:id="rId291"/>
              </w:object>
            </w:r>
          </w:p>
          <w:p w:rsidR="006B0339" w:rsidRPr="006B0339" w:rsidRDefault="006B0339" w:rsidP="006B0339">
            <w:pPr>
              <w:spacing w:line="240" w:lineRule="auto"/>
              <w:rPr>
                <w:rFonts w:eastAsia="Calibri" w:cs="Times New Roman"/>
                <w:sz w:val="26"/>
                <w:szCs w:val="26"/>
              </w:rPr>
            </w:pPr>
            <w:r w:rsidRPr="006B0339">
              <w:rPr>
                <w:rFonts w:eastAsia="Calibri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85888" behindDoc="0" locked="0" layoutInCell="1" allowOverlap="1">
                  <wp:simplePos x="0" y="0"/>
                  <wp:positionH relativeFrom="column">
                    <wp:posOffset>2143760</wp:posOffset>
                  </wp:positionH>
                  <wp:positionV relativeFrom="paragraph">
                    <wp:posOffset>-1064260</wp:posOffset>
                  </wp:positionV>
                  <wp:extent cx="2651760" cy="1249680"/>
                  <wp:effectExtent l="0" t="0" r="0" b="0"/>
                  <wp:wrapSquare wrapText="bothSides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Hình ảnh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1760" cy="1249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6B0339">
              <w:rPr>
                <w:rFonts w:eastAsia="Calibri" w:cs="Times New Roman"/>
                <w:position w:val="-28"/>
                <w:sz w:val="26"/>
                <w:szCs w:val="26"/>
              </w:rPr>
              <w:object w:dxaOrig="5620" w:dyaOrig="680">
                <v:shape id="_x0000_i1127" type="#_x0000_t75" style="width:281.3pt;height:33.5pt" o:ole="">
                  <v:imagedata r:id="rId293" o:title=""/>
                </v:shape>
                <o:OLEObject Type="Embed" ProgID="Equation.DSMT4" ShapeID="_x0000_i1127" DrawAspect="Content" ObjectID="_1744444496" r:id="rId294"/>
              </w:object>
            </w:r>
          </w:p>
          <w:p w:rsidR="006B0339" w:rsidRPr="006B0339" w:rsidRDefault="006B0339" w:rsidP="006B0339">
            <w:pPr>
              <w:spacing w:line="240" w:lineRule="auto"/>
              <w:rPr>
                <w:rFonts w:eastAsia="Calibri" w:cs="Times New Roman"/>
                <w:sz w:val="26"/>
                <w:szCs w:val="26"/>
              </w:rPr>
            </w:pPr>
            <w:r w:rsidRPr="006B0339">
              <w:rPr>
                <w:rFonts w:eastAsia="Calibri" w:cs="Times New Roman"/>
                <w:sz w:val="26"/>
                <w:szCs w:val="26"/>
              </w:rPr>
              <w:t>Độ lên cao tối đa của bi kể từ chỗ chạm với mặt nêm là:</w:t>
            </w:r>
          </w:p>
          <w:p w:rsidR="006B0339" w:rsidRPr="006B0339" w:rsidRDefault="006B0339" w:rsidP="006B0339">
            <w:pPr>
              <w:spacing w:line="240" w:lineRule="auto"/>
              <w:rPr>
                <w:rFonts w:eastAsia="Calibri" w:cs="Times New Roman"/>
                <w:sz w:val="26"/>
                <w:szCs w:val="26"/>
              </w:rPr>
            </w:pPr>
            <w:r w:rsidRPr="006B0339">
              <w:rPr>
                <w:rFonts w:eastAsia="Calibri" w:cs="Times New Roman"/>
                <w:position w:val="-28"/>
                <w:sz w:val="26"/>
                <w:szCs w:val="26"/>
              </w:rPr>
              <w:object w:dxaOrig="5200" w:dyaOrig="1060">
                <v:shape id="_x0000_i1128" type="#_x0000_t75" style="width:260.35pt;height:53.6pt" o:ole="">
                  <v:imagedata r:id="rId295" o:title=""/>
                </v:shape>
                <o:OLEObject Type="Embed" ProgID="Equation.DSMT4" ShapeID="_x0000_i1128" DrawAspect="Content" ObjectID="_1744444497" r:id="rId296"/>
              </w:object>
            </w:r>
          </w:p>
          <w:p w:rsidR="006B0339" w:rsidRPr="006B0339" w:rsidRDefault="006B0339" w:rsidP="006B0339">
            <w:pPr>
              <w:spacing w:line="240" w:lineRule="auto"/>
              <w:rPr>
                <w:rFonts w:eastAsia="Calibri" w:cs="Times New Roman"/>
                <w:sz w:val="26"/>
                <w:szCs w:val="26"/>
              </w:rPr>
            </w:pPr>
            <w:r w:rsidRPr="006B0339">
              <w:rPr>
                <w:rFonts w:eastAsia="Calibri" w:cs="Times New Roman"/>
                <w:sz w:val="26"/>
                <w:szCs w:val="26"/>
              </w:rPr>
              <w:t xml:space="preserve">Độ lên cao tối đa của bi so với mặt bàn là: </w:t>
            </w:r>
            <w:r w:rsidRPr="006B0339">
              <w:rPr>
                <w:rFonts w:eastAsia="Calibri" w:cs="Times New Roman"/>
                <w:position w:val="-28"/>
                <w:sz w:val="26"/>
                <w:szCs w:val="26"/>
              </w:rPr>
              <w:object w:dxaOrig="2700" w:dyaOrig="700">
                <v:shape id="_x0000_i1129" type="#_x0000_t75" style="width:135.65pt;height:35.15pt" o:ole="">
                  <v:imagedata r:id="rId297" o:title=""/>
                </v:shape>
                <o:OLEObject Type="Embed" ProgID="Equation.DSMT4" ShapeID="_x0000_i1129" DrawAspect="Content" ObjectID="_1744444498" r:id="rId298"/>
              </w:object>
            </w:r>
          </w:p>
          <w:p w:rsidR="006B0339" w:rsidRPr="006B0339" w:rsidRDefault="006B0339" w:rsidP="006B0339">
            <w:pPr>
              <w:spacing w:line="240" w:lineRule="auto"/>
              <w:rPr>
                <w:rFonts w:eastAsia="Calibri" w:cs="Times New Roman"/>
                <w:sz w:val="26"/>
                <w:szCs w:val="26"/>
              </w:rPr>
            </w:pPr>
            <w:r w:rsidRPr="006B0339">
              <w:rPr>
                <w:rFonts w:eastAsia="Calibri" w:cs="Times New Roman"/>
                <w:sz w:val="26"/>
                <w:szCs w:val="26"/>
              </w:rPr>
              <w:t xml:space="preserve">Gia tốc trượt ngang của nêm là: </w:t>
            </w:r>
            <w:r w:rsidRPr="006B0339">
              <w:rPr>
                <w:rFonts w:eastAsia="Calibri" w:cs="Times New Roman"/>
                <w:position w:val="-24"/>
                <w:sz w:val="26"/>
                <w:szCs w:val="26"/>
              </w:rPr>
              <w:object w:dxaOrig="2600" w:dyaOrig="620">
                <v:shape id="_x0000_i1130" type="#_x0000_t75" style="width:129.75pt;height:31pt" o:ole="">
                  <v:imagedata r:id="rId299" o:title=""/>
                </v:shape>
                <o:OLEObject Type="Embed" ProgID="Equation.DSMT4" ShapeID="_x0000_i1130" DrawAspect="Content" ObjectID="_1744444499" r:id="rId300"/>
              </w:object>
            </w:r>
          </w:p>
          <w:p w:rsidR="006B0339" w:rsidRPr="006B0339" w:rsidRDefault="006B0339" w:rsidP="006B0339">
            <w:pPr>
              <w:spacing w:line="240" w:lineRule="auto"/>
              <w:rPr>
                <w:rFonts w:eastAsia="Calibri" w:cs="Times New Roman"/>
                <w:position w:val="-30"/>
                <w:sz w:val="26"/>
                <w:szCs w:val="26"/>
              </w:rPr>
            </w:pPr>
            <w:r w:rsidRPr="006B0339">
              <w:rPr>
                <w:rFonts w:eastAsia="Calibri" w:cs="Times New Roman"/>
                <w:sz w:val="26"/>
                <w:szCs w:val="26"/>
              </w:rPr>
              <w:t xml:space="preserve">Quãng đường trượt ngang của nêm là: </w:t>
            </w:r>
            <w:r w:rsidRPr="006B0339">
              <w:rPr>
                <w:rFonts w:eastAsia="Calibri" w:cs="Times New Roman"/>
                <w:position w:val="-28"/>
                <w:sz w:val="26"/>
                <w:szCs w:val="26"/>
              </w:rPr>
              <w:object w:dxaOrig="3200" w:dyaOrig="1060">
                <v:shape id="_x0000_i1131" type="#_x0000_t75" style="width:159.9pt;height:52.75pt" o:ole="">
                  <v:imagedata r:id="rId301" o:title=""/>
                </v:shape>
                <o:OLEObject Type="Embed" ProgID="Equation.DSMT4" ShapeID="_x0000_i1131" DrawAspect="Content" ObjectID="_1744444500" r:id="rId302"/>
              </w:object>
            </w:r>
          </w:p>
          <w:p w:rsidR="006B0339" w:rsidRPr="006B0339" w:rsidRDefault="006B0339" w:rsidP="006B0339">
            <w:pPr>
              <w:spacing w:line="240" w:lineRule="auto"/>
              <w:rPr>
                <w:rFonts w:eastAsia="Calibri" w:cs="Times New Roman"/>
                <w:b/>
                <w:position w:val="-30"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position w:val="-30"/>
                <w:sz w:val="26"/>
                <w:szCs w:val="26"/>
              </w:rPr>
              <w:t>(Lưu ý: Nếu học sinh tính được ra h</w:t>
            </w:r>
            <w:r w:rsidRPr="006B0339">
              <w:rPr>
                <w:rFonts w:eastAsia="Calibri" w:cs="Times New Roman"/>
                <w:b/>
                <w:position w:val="-30"/>
                <w:sz w:val="26"/>
                <w:szCs w:val="26"/>
                <w:vertAlign w:val="subscript"/>
              </w:rPr>
              <w:t>max</w:t>
            </w:r>
            <w:r w:rsidRPr="006B0339">
              <w:rPr>
                <w:rFonts w:eastAsia="Calibri" w:cs="Times New Roman"/>
                <w:b/>
                <w:position w:val="-30"/>
                <w:sz w:val="26"/>
                <w:szCs w:val="26"/>
              </w:rPr>
              <w:t xml:space="preserve"> thì vẫn cho 0,25 điểm) </w:t>
            </w:r>
          </w:p>
          <w:p w:rsidR="006B0339" w:rsidRPr="006B0339" w:rsidRDefault="006B0339" w:rsidP="006B0339">
            <w:pPr>
              <w:spacing w:line="240" w:lineRule="auto"/>
              <w:rPr>
                <w:rFonts w:eastAsia="Calibri" w:cs="Times New Roman"/>
                <w:sz w:val="26"/>
                <w:szCs w:val="26"/>
              </w:rPr>
            </w:pPr>
          </w:p>
        </w:tc>
        <w:tc>
          <w:tcPr>
            <w:tcW w:w="840" w:type="dxa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0,25</w:t>
            </w: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0,25</w:t>
            </w:r>
          </w:p>
        </w:tc>
      </w:tr>
      <w:tr w:rsidR="006B0339" w:rsidRPr="006B0339" w:rsidTr="00325383">
        <w:tc>
          <w:tcPr>
            <w:tcW w:w="993" w:type="dxa"/>
            <w:vMerge w:val="restart"/>
            <w:vAlign w:val="center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5</w:t>
            </w:r>
          </w:p>
        </w:tc>
        <w:tc>
          <w:tcPr>
            <w:tcW w:w="850" w:type="dxa"/>
            <w:vAlign w:val="center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lastRenderedPageBreak/>
              <w:t>a</w:t>
            </w:r>
          </w:p>
        </w:tc>
        <w:tc>
          <w:tcPr>
            <w:tcW w:w="7665" w:type="dxa"/>
          </w:tcPr>
          <w:p w:rsidR="006B0339" w:rsidRPr="006B0339" w:rsidRDefault="006B0339" w:rsidP="006B0339">
            <w:pPr>
              <w:spacing w:line="240" w:lineRule="auto"/>
              <w:rPr>
                <w:rFonts w:eastAsia="Calibri" w:cs="Times New Roman"/>
                <w:sz w:val="26"/>
                <w:szCs w:val="26"/>
                <w:lang w:val="fr-FR"/>
              </w:rPr>
            </w:pPr>
            <w:r w:rsidRPr="006B0339">
              <w:rPr>
                <w:rFonts w:eastAsia="Calibri" w:cs="Times New Roman"/>
                <w:sz w:val="26"/>
                <w:szCs w:val="26"/>
                <w:lang w:val="fr-FR"/>
              </w:rPr>
              <w:t xml:space="preserve">Phương án thí nghiệm : Thả vật nặng rơi từ tầng 2 xuống mặt đất đồng thời bấm đồng hồ để đo thời gian vật rơi xuống mặt đất. Lấy g= 9,8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Cs w:val="28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lang w:val="fr-FR"/>
                    </w:rPr>
                    <m:t>m/s</m:t>
                  </m:r>
                  <m:ctrlPr>
                    <w:rPr>
                      <w:rFonts w:ascii="Cambria Math" w:hAnsi="Cambria Math"/>
                      <w:i/>
                      <w:szCs w:val="28"/>
                      <w:lang w:val="fr-FR"/>
                    </w:rPr>
                  </m:ctrlPr>
                </m:e>
                <m:sup>
                  <m:r>
                    <w:rPr>
                      <w:rFonts w:ascii="Cambria Math" w:hAnsi="Cambria Math"/>
                      <w:szCs w:val="28"/>
                      <w:lang w:val="fr-FR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Cs w:val="28"/>
                      <w:lang w:val="fr-FR"/>
                    </w:rPr>
                  </m:ctrlPr>
                </m:sup>
              </m:sSup>
            </m:oMath>
          </w:p>
          <w:p w:rsidR="006B0339" w:rsidRPr="006B0339" w:rsidRDefault="006B0339" w:rsidP="006B0339">
            <w:pPr>
              <w:spacing w:line="240" w:lineRule="auto"/>
              <w:rPr>
                <w:rFonts w:eastAsia="Calibri" w:cs="Times New Roman"/>
                <w:sz w:val="26"/>
                <w:szCs w:val="26"/>
                <w:lang w:val="fr-FR"/>
              </w:rPr>
            </w:pPr>
            <w:r w:rsidRPr="006B0339">
              <w:rPr>
                <w:rFonts w:eastAsia="Calibri" w:cs="Times New Roman"/>
                <w:sz w:val="26"/>
                <w:szCs w:val="26"/>
                <w:lang w:val="fr-FR"/>
              </w:rPr>
              <w:lastRenderedPageBreak/>
              <w:t xml:space="preserve">Sử dụng công thức :  </w:t>
            </w:r>
            <m:oMath>
              <m:r>
                <w:rPr>
                  <w:rFonts w:ascii="Cambria Math" w:eastAsia="Calibri" w:hAnsi="Cambria Math" w:cs="Times New Roman"/>
                  <w:szCs w:val="28"/>
                  <w:lang w:val="fr-FR"/>
                </w:rPr>
                <m:t>h</m:t>
              </m:r>
              <m:r>
                <w:rPr>
                  <w:rFonts w:ascii="Cambria Math" w:hAnsi="Cambria Math"/>
                  <w:szCs w:val="28"/>
                  <w:lang w:val="fr-FR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  <w:lang w:val="fr-FR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Cs w:val="28"/>
                      <w:lang w:val="fr-FR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Cs w:val="28"/>
                  <w:lang w:val="fr-FR"/>
                </w:rPr>
                <m:t>g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lang w:val="fr-FR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Cs w:val="28"/>
                      <w:lang w:val="fr-FR"/>
                    </w:rPr>
                    <m:t>2</m:t>
                  </m:r>
                </m:sup>
              </m:sSup>
            </m:oMath>
          </w:p>
          <w:p w:rsidR="006B0339" w:rsidRPr="006B0339" w:rsidRDefault="006B0339" w:rsidP="006B0339">
            <w:pPr>
              <w:tabs>
                <w:tab w:val="right" w:pos="8284"/>
              </w:tabs>
              <w:spacing w:line="240" w:lineRule="auto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6B0339">
              <w:rPr>
                <w:rFonts w:eastAsia="Calibri" w:cs="Times New Roman"/>
                <w:sz w:val="26"/>
                <w:szCs w:val="26"/>
                <w:lang w:val="fr-FR"/>
              </w:rPr>
              <w:t>Ta tính được chiều cao từ tầng 2 trường học</w:t>
            </w:r>
          </w:p>
        </w:tc>
        <w:tc>
          <w:tcPr>
            <w:tcW w:w="840" w:type="dxa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0,25</w:t>
            </w: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0,25</w:t>
            </w:r>
          </w:p>
        </w:tc>
      </w:tr>
      <w:tr w:rsidR="006B0339" w:rsidRPr="006B0339" w:rsidTr="00325383">
        <w:tc>
          <w:tcPr>
            <w:tcW w:w="993" w:type="dxa"/>
            <w:vMerge/>
            <w:vAlign w:val="center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</w:tc>
        <w:tc>
          <w:tcPr>
            <w:tcW w:w="850" w:type="dxa"/>
            <w:vAlign w:val="center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7665" w:type="dxa"/>
          </w:tcPr>
          <w:p w:rsidR="006B0339" w:rsidRPr="006B0339" w:rsidRDefault="006B0339" w:rsidP="006B0339">
            <w:pPr>
              <w:widowControl w:val="0"/>
              <w:spacing w:line="240" w:lineRule="auto"/>
              <w:ind w:right="0"/>
              <w:jc w:val="left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6B0339">
              <w:rPr>
                <w:rFonts w:eastAsia="Times New Roman" w:cs="Times New Roman"/>
                <w:noProof/>
                <w:sz w:val="26"/>
                <w:szCs w:val="26"/>
              </w:rPr>
              <w:t>+ Dùng đồng hồ bấm giây đo thời gian t nước chảy đầy cốc, sau đó dùng thước kẹp đo chiều cao cốc h và đường kính trong của đáy cốc d</w:t>
            </w:r>
            <w:r w:rsidRPr="006B0339">
              <w:rPr>
                <w:rFonts w:eastAsia="Times New Roman" w:cs="Times New Roman"/>
                <w:noProof/>
                <w:sz w:val="26"/>
                <w:szCs w:val="26"/>
                <w:vertAlign w:val="subscript"/>
              </w:rPr>
              <w:t>1</w:t>
            </w:r>
          </w:p>
          <w:p w:rsidR="006B0339" w:rsidRPr="006B0339" w:rsidRDefault="006B0339" w:rsidP="006B0339">
            <w:pPr>
              <w:widowControl w:val="0"/>
              <w:spacing w:line="240" w:lineRule="auto"/>
              <w:ind w:right="0"/>
              <w:jc w:val="left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6B0339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+.Tính thể tích cốc và cũng chính là thể tích nước:  </w:t>
            </w:r>
            <w:r w:rsidRPr="006B0339">
              <w:rPr>
                <w:rFonts w:eastAsia="Times New Roman" w:cs="Times New Roman"/>
                <w:position w:val="-24"/>
                <w:sz w:val="26"/>
                <w:szCs w:val="26"/>
                <w:lang w:val="pt-BR"/>
              </w:rPr>
              <w:object w:dxaOrig="1140" w:dyaOrig="660">
                <v:shape id="_x0000_i1132" type="#_x0000_t75" style="width:56.95pt;height:33.5pt;mso-position-horizontal-relative:page;mso-position-vertical-relative:page" o:ole="">
                  <v:imagedata r:id="rId303" o:title=""/>
                </v:shape>
                <o:OLEObject Type="Embed" ProgID="Equation.3" ShapeID="_x0000_i1132" DrawAspect="Content" ObjectID="_1744444501" r:id="rId304"/>
              </w:object>
            </w:r>
          </w:p>
          <w:p w:rsidR="006B0339" w:rsidRPr="006B0339" w:rsidRDefault="006B0339" w:rsidP="006B0339">
            <w:pPr>
              <w:widowControl w:val="0"/>
              <w:spacing w:line="240" w:lineRule="auto"/>
              <w:ind w:right="0"/>
              <w:jc w:val="left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6B0339">
              <w:rPr>
                <w:rFonts w:eastAsia="Times New Roman" w:cs="Times New Roman"/>
                <w:sz w:val="26"/>
                <w:szCs w:val="26"/>
                <w:lang w:val="fr-FR"/>
              </w:rPr>
              <w:t>+.Đo đường kính trong tiết diện vòi nước máy d</w:t>
            </w:r>
            <w:r w:rsidRPr="006B0339">
              <w:rPr>
                <w:rFonts w:eastAsia="Times New Roman" w:cs="Times New Roman"/>
                <w:sz w:val="26"/>
                <w:szCs w:val="26"/>
                <w:vertAlign w:val="subscript"/>
                <w:lang w:val="fr-FR"/>
              </w:rPr>
              <w:t>2</w:t>
            </w:r>
            <w:r w:rsidRPr="006B0339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và tính tiết diện vòi: </w:t>
            </w:r>
            <w:r w:rsidRPr="006B0339">
              <w:rPr>
                <w:rFonts w:eastAsia="Times New Roman" w:cs="Times New Roman"/>
                <w:position w:val="-24"/>
                <w:sz w:val="26"/>
                <w:szCs w:val="26"/>
                <w:lang w:val="pt-BR"/>
              </w:rPr>
              <w:object w:dxaOrig="980" w:dyaOrig="660">
                <v:shape id="_x0000_i1133" type="#_x0000_t75" style="width:49.4pt;height:33.5pt;mso-position-horizontal-relative:page;mso-position-vertical-relative:page" o:ole="">
                  <v:imagedata r:id="rId305" o:title=""/>
                </v:shape>
                <o:OLEObject Type="Embed" ProgID="Equation.3" ShapeID="_x0000_i1133" DrawAspect="Content" ObjectID="_1744444502" r:id="rId306"/>
              </w:object>
            </w:r>
          </w:p>
          <w:p w:rsidR="006B0339" w:rsidRPr="006B0339" w:rsidRDefault="006B0339" w:rsidP="006B0339">
            <w:pPr>
              <w:widowControl w:val="0"/>
              <w:spacing w:line="240" w:lineRule="auto"/>
              <w:ind w:right="0"/>
              <w:rPr>
                <w:rFonts w:eastAsia="Times New Roman" w:cs="Times New Roman"/>
                <w:sz w:val="26"/>
                <w:szCs w:val="26"/>
                <w:lang w:val="pt-BR"/>
              </w:rPr>
            </w:pPr>
            <w:r w:rsidRPr="006B0339">
              <w:rPr>
                <w:rFonts w:eastAsia="Times New Roman" w:cs="Times New Roman"/>
                <w:sz w:val="26"/>
                <w:szCs w:val="26"/>
                <w:lang w:val="pt-BR"/>
              </w:rPr>
              <w:t xml:space="preserve">+ Xác định vận tốc nước chảy </w:t>
            </w:r>
            <w:r w:rsidRPr="006B0339">
              <w:rPr>
                <w:rFonts w:eastAsia="Times New Roman" w:cs="Times New Roman"/>
                <w:position w:val="-30"/>
                <w:sz w:val="26"/>
                <w:szCs w:val="26"/>
                <w:lang w:val="pt-BR"/>
              </w:rPr>
              <w:object w:dxaOrig="1461" w:dyaOrig="720">
                <v:shape id="_x0000_i1134" type="#_x0000_t75" style="width:72.85pt;height:36pt;mso-position-horizontal-relative:page;mso-position-vertical-relative:page" o:ole="">
                  <v:imagedata r:id="rId307" o:title=""/>
                </v:shape>
                <o:OLEObject Type="Embed" ProgID="Equation.3" ShapeID="_x0000_i1134" DrawAspect="Content" ObjectID="_1744444503" r:id="rId308"/>
              </w:object>
            </w:r>
          </w:p>
        </w:tc>
        <w:tc>
          <w:tcPr>
            <w:tcW w:w="840" w:type="dxa"/>
          </w:tcPr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0,25</w:t>
            </w: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6B0339" w:rsidRPr="006B0339" w:rsidRDefault="006B0339" w:rsidP="006B0339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6B0339">
              <w:rPr>
                <w:rFonts w:eastAsia="Calibri" w:cs="Times New Roman"/>
                <w:b/>
                <w:sz w:val="26"/>
                <w:szCs w:val="26"/>
              </w:rPr>
              <w:t>0,25</w:t>
            </w:r>
          </w:p>
        </w:tc>
      </w:tr>
    </w:tbl>
    <w:p w:rsidR="006B0339" w:rsidRPr="006B0339" w:rsidRDefault="006B0339" w:rsidP="006B0339">
      <w:pPr>
        <w:rPr>
          <w:rFonts w:eastAsia="Calibri" w:cs="Times New Roman"/>
          <w:b/>
          <w:sz w:val="26"/>
          <w:szCs w:val="26"/>
        </w:rPr>
      </w:pPr>
      <w:r w:rsidRPr="006B0339">
        <w:rPr>
          <w:rFonts w:eastAsia="Calibri" w:cs="Times New Roman"/>
          <w:b/>
          <w:sz w:val="26"/>
          <w:szCs w:val="26"/>
        </w:rPr>
        <w:t>Học sinh làm theo cách khác cho kết quả đúng vẫn cho điểm tối đa.</w:t>
      </w:r>
    </w:p>
    <w:p w:rsidR="006B0339" w:rsidRPr="006B0339" w:rsidRDefault="006B0339" w:rsidP="006B0339">
      <w:pPr>
        <w:rPr>
          <w:rFonts w:eastAsia="Calibri" w:cs="Times New Roman"/>
          <w:sz w:val="26"/>
          <w:szCs w:val="26"/>
        </w:rPr>
      </w:pPr>
    </w:p>
    <w:p w:rsidR="006B0339" w:rsidRPr="006B0339" w:rsidRDefault="006B0339" w:rsidP="006B0339">
      <w:pPr>
        <w:tabs>
          <w:tab w:val="left" w:pos="1182"/>
        </w:tabs>
        <w:rPr>
          <w:rFonts w:eastAsia="Calibri" w:cs="Times New Roman"/>
          <w:sz w:val="26"/>
          <w:szCs w:val="26"/>
        </w:rPr>
      </w:pPr>
      <w:r w:rsidRPr="006B0339">
        <w:rPr>
          <w:rFonts w:eastAsia="Calibri" w:cs="Times New Roman"/>
          <w:sz w:val="26"/>
          <w:szCs w:val="26"/>
        </w:rPr>
        <w:tab/>
      </w:r>
    </w:p>
    <w:p w:rsidR="006B0339" w:rsidRPr="006B0339" w:rsidRDefault="006B0339" w:rsidP="006B0339">
      <w:pPr>
        <w:rPr>
          <w:rFonts w:eastAsia="Calibri" w:cs="Times New Roman"/>
        </w:rPr>
      </w:pPr>
    </w:p>
    <w:p w:rsidR="006B0339" w:rsidRPr="00D75311" w:rsidRDefault="006B0339" w:rsidP="002470C0">
      <w:pPr>
        <w:spacing w:line="360" w:lineRule="auto"/>
        <w:rPr>
          <w:sz w:val="26"/>
          <w:szCs w:val="26"/>
        </w:rPr>
      </w:pPr>
    </w:p>
    <w:sectPr w:rsidR="006B0339" w:rsidRPr="00D75311" w:rsidSect="004B515C">
      <w:headerReference w:type="default" r:id="rId309"/>
      <w:footerReference w:type="default" r:id="rId310"/>
      <w:pgSz w:w="11907" w:h="16840" w:code="9"/>
      <w:pgMar w:top="991" w:right="850" w:bottom="709" w:left="1276" w:header="720" w:footer="55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D4D7F" w:rsidRDefault="00ED4D7F" w:rsidP="003A58A9">
      <w:pPr>
        <w:spacing w:line="240" w:lineRule="auto"/>
      </w:pPr>
      <w:r>
        <w:separator/>
      </w:r>
    </w:p>
  </w:endnote>
  <w:endnote w:type="continuationSeparator" w:id="0">
    <w:p w:rsidR="00ED4D7F" w:rsidRDefault="00ED4D7F" w:rsidP="003A58A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 PS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altName w:val="Symbol"/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515C" w:rsidRPr="004B515C" w:rsidRDefault="004B515C" w:rsidP="004B515C">
    <w:pPr>
      <w:tabs>
        <w:tab w:val="center" w:pos="4680"/>
        <w:tab w:val="right" w:pos="9360"/>
        <w:tab w:val="right" w:pos="10348"/>
      </w:tabs>
      <w:spacing w:line="240" w:lineRule="auto"/>
      <w:ind w:right="0"/>
      <w:jc w:val="left"/>
      <w:rPr>
        <w:rFonts w:eastAsia="Calibri" w:cs="Times New Roman"/>
        <w:sz w:val="24"/>
        <w:szCs w:val="24"/>
      </w:rPr>
    </w:pPr>
    <w:r w:rsidRPr="004B515C">
      <w:rPr>
        <w:rFonts w:eastAsia="Calibri" w:cs="Times New Roman"/>
        <w:b/>
        <w:color w:val="00B0F0"/>
        <w:sz w:val="24"/>
        <w:szCs w:val="24"/>
        <w:lang w:val="nl-NL"/>
      </w:rPr>
      <w:t xml:space="preserve"/>
    </w:r>
    <w:r w:rsidRPr="004B515C">
      <w:rPr>
        <w:rFonts w:eastAsia="Calibri" w:cs="Times New Roman"/>
        <w:b/>
        <w:color w:val="FF0000"/>
        <w:sz w:val="24"/>
        <w:szCs w:val="24"/>
        <w:lang w:val="nl-NL"/>
      </w:rPr>
      <w:t xml:space="preserve"/>
    </w:r>
    <w:r w:rsidRPr="004B515C">
      <w:rPr>
        <w:rFonts w:eastAsia="Calibri" w:cs="Times New Roman"/>
        <w:sz w:val="24"/>
        <w:szCs w:val="24"/>
      </w:rPr>
      <w:tab/>
      <w:t xml:space="preserve">                                              </w:t>
    </w:r>
    <w:r w:rsidRPr="004B515C">
      <w:rPr>
        <w:rFonts w:eastAsia="Calibri" w:cs="Times New Roman"/>
        <w:b/>
        <w:color w:val="FF0000"/>
        <w:sz w:val="24"/>
        <w:szCs w:val="24"/>
      </w:rPr>
      <w:t>Trang</w:t>
    </w:r>
    <w:r w:rsidRPr="004B515C">
      <w:rPr>
        <w:rFonts w:eastAsia="Calibri" w:cs="Times New Roman"/>
        <w:b/>
        <w:color w:val="0070C0"/>
        <w:sz w:val="24"/>
        <w:szCs w:val="24"/>
      </w:rPr>
      <w:t xml:space="preserve"> </w:t>
    </w:r>
    <w:r w:rsidRPr="004B515C">
      <w:rPr>
        <w:rFonts w:eastAsia="Calibri" w:cs="Times New Roman"/>
        <w:b/>
        <w:color w:val="0070C0"/>
        <w:sz w:val="24"/>
        <w:szCs w:val="24"/>
      </w:rPr>
      <w:fldChar w:fldCharType="begin"/>
    </w:r>
    <w:r w:rsidRPr="004B515C">
      <w:rPr>
        <w:rFonts w:eastAsia="Calibri" w:cs="Times New Roman"/>
        <w:b/>
        <w:color w:val="0070C0"/>
        <w:sz w:val="24"/>
        <w:szCs w:val="24"/>
      </w:rPr>
      <w:instrText xml:space="preserve"> PAGE   \* MERGEFORMAT </w:instrText>
    </w:r>
    <w:r w:rsidRPr="004B515C">
      <w:rPr>
        <w:rFonts w:eastAsia="Calibri" w:cs="Times New Roman"/>
        <w:b/>
        <w:color w:val="0070C0"/>
        <w:sz w:val="24"/>
        <w:szCs w:val="24"/>
      </w:rPr>
      <w:fldChar w:fldCharType="separate"/>
    </w:r>
    <w:r>
      <w:rPr>
        <w:rFonts w:eastAsia="Calibri" w:cs="Times New Roman"/>
        <w:b/>
        <w:noProof/>
        <w:color w:val="0070C0"/>
        <w:sz w:val="24"/>
        <w:szCs w:val="24"/>
      </w:rPr>
      <w:t>1</w:t>
    </w:r>
    <w:r w:rsidRPr="004B515C">
      <w:rPr>
        <w:rFonts w:eastAsia="Calibri" w:cs="Times New Roman"/>
        <w:b/>
        <w:noProof/>
        <w:color w:val="0070C0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D4D7F" w:rsidRDefault="00ED4D7F" w:rsidP="003A58A9">
      <w:pPr>
        <w:spacing w:line="240" w:lineRule="auto"/>
      </w:pPr>
      <w:r>
        <w:separator/>
      </w:r>
    </w:p>
  </w:footnote>
  <w:footnote w:type="continuationSeparator" w:id="0">
    <w:p w:rsidR="00ED4D7F" w:rsidRDefault="00ED4D7F" w:rsidP="003A58A9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515C" w:rsidRPr="004B515C" w:rsidRDefault="004B515C" w:rsidP="004B515C">
    <w:pPr>
      <w:tabs>
        <w:tab w:val="center" w:pos="4680"/>
        <w:tab w:val="right" w:pos="9360"/>
      </w:tabs>
      <w:spacing w:line="240" w:lineRule="auto"/>
      <w:ind w:right="0"/>
      <w:jc w:val="center"/>
      <w:rPr>
        <w:rFonts w:eastAsia="Calibri" w:cs="Times New Roman"/>
        <w:sz w:val="22"/>
      </w:rPr>
    </w:pPr>
    <w:r w:rsidRPr="004B515C">
      <w:rPr>
        <w:rFonts w:eastAsia="Calibri" w:cs="Times New Roman"/>
        <w:b/>
        <w:color w:val="00B0F0"/>
        <w:sz w:val="24"/>
        <w:lang w:val="nl-NL"/>
      </w:rPr>
      <w:t/>
    </w:r>
    <w:r w:rsidRPr="004B515C">
      <w:rPr>
        <w:rFonts w:eastAsia="Calibri" w:cs="Times New Roman"/>
        <w:b/>
        <w:color w:val="FF0000"/>
        <w:sz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64160A"/>
    <w:multiLevelType w:val="hybridMultilevel"/>
    <w:tmpl w:val="E722B790"/>
    <w:lvl w:ilvl="0" w:tplc="D04233AE">
      <w:start w:val="1"/>
      <w:numFmt w:val="lowerLetter"/>
      <w:lvlText w:val="%1."/>
      <w:lvlJc w:val="left"/>
      <w:pPr>
        <w:tabs>
          <w:tab w:val="num" w:pos="675"/>
        </w:tabs>
        <w:ind w:left="6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95"/>
        </w:tabs>
        <w:ind w:left="139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15"/>
        </w:tabs>
        <w:ind w:left="211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35"/>
        </w:tabs>
        <w:ind w:left="283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55"/>
        </w:tabs>
        <w:ind w:left="355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75"/>
        </w:tabs>
        <w:ind w:left="427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95"/>
        </w:tabs>
        <w:ind w:left="499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15"/>
        </w:tabs>
        <w:ind w:left="571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35"/>
        </w:tabs>
        <w:ind w:left="6435" w:hanging="180"/>
      </w:pPr>
    </w:lvl>
  </w:abstractNum>
  <w:abstractNum w:abstractNumId="1">
    <w:nsid w:val="16FD2BE0"/>
    <w:multiLevelType w:val="hybridMultilevel"/>
    <w:tmpl w:val="D158BF32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E650C8"/>
    <w:multiLevelType w:val="hybridMultilevel"/>
    <w:tmpl w:val="D11CA408"/>
    <w:lvl w:ilvl="0" w:tplc="775C7BDC">
      <w:start w:val="1"/>
      <w:numFmt w:val="decimal"/>
      <w:lvlText w:val="%1."/>
      <w:lvlJc w:val="left"/>
      <w:pPr>
        <w:tabs>
          <w:tab w:val="num" w:pos="675"/>
        </w:tabs>
        <w:ind w:left="675" w:hanging="360"/>
      </w:pPr>
      <w:rPr>
        <w:rFonts w:hint="default"/>
        <w:b/>
      </w:rPr>
    </w:lvl>
    <w:lvl w:ilvl="1" w:tplc="B4FCB160">
      <w:numFmt w:val="bullet"/>
      <w:lvlText w:val="-"/>
      <w:lvlJc w:val="left"/>
      <w:pPr>
        <w:tabs>
          <w:tab w:val="num" w:pos="1395"/>
        </w:tabs>
        <w:ind w:left="1395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15"/>
        </w:tabs>
        <w:ind w:left="211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35"/>
        </w:tabs>
        <w:ind w:left="283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55"/>
        </w:tabs>
        <w:ind w:left="355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75"/>
        </w:tabs>
        <w:ind w:left="427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95"/>
        </w:tabs>
        <w:ind w:left="499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15"/>
        </w:tabs>
        <w:ind w:left="571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35"/>
        </w:tabs>
        <w:ind w:left="6435" w:hanging="180"/>
      </w:pPr>
    </w:lvl>
  </w:abstractNum>
  <w:abstractNum w:abstractNumId="3">
    <w:nsid w:val="4C05140C"/>
    <w:multiLevelType w:val="hybridMultilevel"/>
    <w:tmpl w:val="8936435E"/>
    <w:lvl w:ilvl="0" w:tplc="042A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6738"/>
    <w:rsid w:val="0000315C"/>
    <w:rsid w:val="00016544"/>
    <w:rsid w:val="0007224F"/>
    <w:rsid w:val="0008106A"/>
    <w:rsid w:val="000A2373"/>
    <w:rsid w:val="000A2835"/>
    <w:rsid w:val="000A627B"/>
    <w:rsid w:val="000A7B73"/>
    <w:rsid w:val="000B0799"/>
    <w:rsid w:val="000F36E4"/>
    <w:rsid w:val="00103FB6"/>
    <w:rsid w:val="001402DA"/>
    <w:rsid w:val="00150A00"/>
    <w:rsid w:val="0018573A"/>
    <w:rsid w:val="001C071D"/>
    <w:rsid w:val="00211984"/>
    <w:rsid w:val="00215389"/>
    <w:rsid w:val="002354A4"/>
    <w:rsid w:val="00245EAF"/>
    <w:rsid w:val="0024690F"/>
    <w:rsid w:val="002470C0"/>
    <w:rsid w:val="00253524"/>
    <w:rsid w:val="00264386"/>
    <w:rsid w:val="002B37EB"/>
    <w:rsid w:val="002B5D74"/>
    <w:rsid w:val="002F5DB5"/>
    <w:rsid w:val="00313044"/>
    <w:rsid w:val="003353E1"/>
    <w:rsid w:val="00390B89"/>
    <w:rsid w:val="003A29D6"/>
    <w:rsid w:val="003A58A9"/>
    <w:rsid w:val="003B3557"/>
    <w:rsid w:val="003D5294"/>
    <w:rsid w:val="003D56E0"/>
    <w:rsid w:val="003D6D10"/>
    <w:rsid w:val="003D6DDF"/>
    <w:rsid w:val="003F3938"/>
    <w:rsid w:val="004010D4"/>
    <w:rsid w:val="00401A13"/>
    <w:rsid w:val="004148BE"/>
    <w:rsid w:val="00416B9E"/>
    <w:rsid w:val="004419AF"/>
    <w:rsid w:val="0045273E"/>
    <w:rsid w:val="0046474E"/>
    <w:rsid w:val="00472310"/>
    <w:rsid w:val="00477DA7"/>
    <w:rsid w:val="004B3AF4"/>
    <w:rsid w:val="004B4287"/>
    <w:rsid w:val="004B515C"/>
    <w:rsid w:val="004C058B"/>
    <w:rsid w:val="004C66FA"/>
    <w:rsid w:val="004E1113"/>
    <w:rsid w:val="004E5AB2"/>
    <w:rsid w:val="004F3ED9"/>
    <w:rsid w:val="00510152"/>
    <w:rsid w:val="005125BC"/>
    <w:rsid w:val="005146E4"/>
    <w:rsid w:val="005169D9"/>
    <w:rsid w:val="0054023C"/>
    <w:rsid w:val="0054464C"/>
    <w:rsid w:val="005C4C16"/>
    <w:rsid w:val="005D1A2A"/>
    <w:rsid w:val="005D777B"/>
    <w:rsid w:val="005F0177"/>
    <w:rsid w:val="005F055A"/>
    <w:rsid w:val="005F3F08"/>
    <w:rsid w:val="005F476A"/>
    <w:rsid w:val="0060740C"/>
    <w:rsid w:val="00617626"/>
    <w:rsid w:val="00642E18"/>
    <w:rsid w:val="0068766F"/>
    <w:rsid w:val="006B0339"/>
    <w:rsid w:val="006B2418"/>
    <w:rsid w:val="006D7D65"/>
    <w:rsid w:val="006E7A2C"/>
    <w:rsid w:val="006F42E6"/>
    <w:rsid w:val="00703702"/>
    <w:rsid w:val="00710F61"/>
    <w:rsid w:val="00713D3B"/>
    <w:rsid w:val="00753BB7"/>
    <w:rsid w:val="007A25AE"/>
    <w:rsid w:val="007A27E0"/>
    <w:rsid w:val="007A769F"/>
    <w:rsid w:val="007B667F"/>
    <w:rsid w:val="007D45C4"/>
    <w:rsid w:val="007D5D0C"/>
    <w:rsid w:val="007D6234"/>
    <w:rsid w:val="007F5A90"/>
    <w:rsid w:val="00802A9E"/>
    <w:rsid w:val="00810B9C"/>
    <w:rsid w:val="00823AD6"/>
    <w:rsid w:val="00863DE8"/>
    <w:rsid w:val="00867657"/>
    <w:rsid w:val="008872E9"/>
    <w:rsid w:val="008917BE"/>
    <w:rsid w:val="008C0B51"/>
    <w:rsid w:val="008C5F3B"/>
    <w:rsid w:val="008D491E"/>
    <w:rsid w:val="008E70C8"/>
    <w:rsid w:val="008F0519"/>
    <w:rsid w:val="008F6E21"/>
    <w:rsid w:val="00902C8E"/>
    <w:rsid w:val="00911E02"/>
    <w:rsid w:val="00916DB0"/>
    <w:rsid w:val="009174EC"/>
    <w:rsid w:val="00921001"/>
    <w:rsid w:val="00991CFC"/>
    <w:rsid w:val="009B01C4"/>
    <w:rsid w:val="009C5376"/>
    <w:rsid w:val="009D77FE"/>
    <w:rsid w:val="009E71CE"/>
    <w:rsid w:val="00A0359C"/>
    <w:rsid w:val="00A13EAC"/>
    <w:rsid w:val="00A20571"/>
    <w:rsid w:val="00A60DF0"/>
    <w:rsid w:val="00A77BB9"/>
    <w:rsid w:val="00A86942"/>
    <w:rsid w:val="00AC7705"/>
    <w:rsid w:val="00AD6738"/>
    <w:rsid w:val="00AD7BA7"/>
    <w:rsid w:val="00B141DC"/>
    <w:rsid w:val="00B201B4"/>
    <w:rsid w:val="00B37F6E"/>
    <w:rsid w:val="00B704DE"/>
    <w:rsid w:val="00BB0F5D"/>
    <w:rsid w:val="00BC02C3"/>
    <w:rsid w:val="00BC101B"/>
    <w:rsid w:val="00C04F39"/>
    <w:rsid w:val="00C06C2A"/>
    <w:rsid w:val="00C15BD1"/>
    <w:rsid w:val="00C21AC2"/>
    <w:rsid w:val="00C45D36"/>
    <w:rsid w:val="00C64E31"/>
    <w:rsid w:val="00C73D66"/>
    <w:rsid w:val="00C87D0A"/>
    <w:rsid w:val="00C97AE0"/>
    <w:rsid w:val="00CA5D84"/>
    <w:rsid w:val="00CA764F"/>
    <w:rsid w:val="00CC179A"/>
    <w:rsid w:val="00CD0C7D"/>
    <w:rsid w:val="00D53A74"/>
    <w:rsid w:val="00D53B0E"/>
    <w:rsid w:val="00D545EB"/>
    <w:rsid w:val="00D5534F"/>
    <w:rsid w:val="00D72219"/>
    <w:rsid w:val="00D731ED"/>
    <w:rsid w:val="00D75311"/>
    <w:rsid w:val="00D8589D"/>
    <w:rsid w:val="00DB153B"/>
    <w:rsid w:val="00DC0132"/>
    <w:rsid w:val="00E04D37"/>
    <w:rsid w:val="00E06490"/>
    <w:rsid w:val="00E2034D"/>
    <w:rsid w:val="00E214A6"/>
    <w:rsid w:val="00E5410E"/>
    <w:rsid w:val="00E777C4"/>
    <w:rsid w:val="00E9229C"/>
    <w:rsid w:val="00EC44D3"/>
    <w:rsid w:val="00ED2CA7"/>
    <w:rsid w:val="00ED4D7F"/>
    <w:rsid w:val="00F1166B"/>
    <w:rsid w:val="00F20CFA"/>
    <w:rsid w:val="00F34387"/>
    <w:rsid w:val="00F43B7D"/>
    <w:rsid w:val="00F47C30"/>
    <w:rsid w:val="00F75C46"/>
    <w:rsid w:val="00FA5E23"/>
    <w:rsid w:val="00FF07D1"/>
    <w:rsid w:val="00FF635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arc" idref="#_x0000_s1155"/>
        <o:r id="V:Rule2" type="connector" idref="#_x0000_s1149"/>
        <o:r id="V:Rule3" type="connector" idref="#_x0000_s1144"/>
        <o:r id="V:Rule4" type="connector" idref="#_x0000_s1150"/>
        <o:r id="V:Rule5" type="connector" idref="#_x0000_s1147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line="300" w:lineRule="auto"/>
        <w:ind w:right="6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53B0E"/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A2835"/>
    <w:pPr>
      <w:keepNext/>
      <w:keepLines/>
      <w:spacing w:before="200"/>
      <w:outlineLvl w:val="2"/>
    </w:pPr>
    <w:rPr>
      <w:rFonts w:eastAsiaTheme="majorEastAsia" w:cstheme="majorBidi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semiHidden/>
    <w:rsid w:val="000A2835"/>
    <w:rPr>
      <w:rFonts w:eastAsiaTheme="majorEastAsia" w:cstheme="majorBidi"/>
      <w:b/>
      <w:bCs/>
    </w:rPr>
  </w:style>
  <w:style w:type="table" w:styleId="TableGrid">
    <w:name w:val="Table Grid"/>
    <w:basedOn w:val="TableNormal"/>
    <w:uiPriority w:val="39"/>
    <w:rsid w:val="00AD6738"/>
    <w:pPr>
      <w:spacing w:line="240" w:lineRule="auto"/>
      <w:ind w:left="720" w:right="0"/>
      <w:jc w:val="left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">
    <w:name w:val="Normal_0"/>
    <w:uiPriority w:val="99"/>
    <w:qFormat/>
    <w:rsid w:val="006B2418"/>
    <w:pPr>
      <w:widowControl w:val="0"/>
      <w:spacing w:after="200" w:line="276" w:lineRule="auto"/>
      <w:ind w:right="0"/>
      <w:jc w:val="left"/>
    </w:pPr>
    <w:rPr>
      <w:rFonts w:eastAsia="Calibri" w:cs="Times New Roman" w:hint="eastAsia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B241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B2418"/>
    <w:rPr>
      <w:rFonts w:ascii="Tahoma" w:hAnsi="Tahoma" w:cs="Tahoma"/>
      <w:sz w:val="16"/>
      <w:szCs w:val="16"/>
    </w:rPr>
  </w:style>
  <w:style w:type="character" w:styleId="SubtleEmphasis">
    <w:name w:val="Subtle Emphasis"/>
    <w:basedOn w:val="DefaultParagraphFont"/>
    <w:uiPriority w:val="19"/>
    <w:qFormat/>
    <w:rsid w:val="0018573A"/>
    <w:rPr>
      <w:i/>
      <w:iCs/>
      <w:color w:val="808080" w:themeColor="text1" w:themeTint="7F"/>
    </w:rPr>
  </w:style>
  <w:style w:type="paragraph" w:styleId="Header">
    <w:name w:val="header"/>
    <w:basedOn w:val="Normal"/>
    <w:link w:val="HeaderChar"/>
    <w:uiPriority w:val="99"/>
    <w:unhideWhenUsed/>
    <w:rsid w:val="003A58A9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A58A9"/>
  </w:style>
  <w:style w:type="paragraph" w:styleId="Footer">
    <w:name w:val="footer"/>
    <w:basedOn w:val="Normal"/>
    <w:link w:val="FooterChar"/>
    <w:uiPriority w:val="99"/>
    <w:unhideWhenUsed/>
    <w:rsid w:val="003A58A9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A58A9"/>
  </w:style>
  <w:style w:type="numbering" w:customStyle="1" w:styleId="NoList1">
    <w:name w:val="No List1"/>
    <w:next w:val="NoList"/>
    <w:uiPriority w:val="99"/>
    <w:semiHidden/>
    <w:unhideWhenUsed/>
    <w:rsid w:val="006B033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line="300" w:lineRule="auto"/>
        <w:ind w:right="6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53B0E"/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A2835"/>
    <w:pPr>
      <w:keepNext/>
      <w:keepLines/>
      <w:spacing w:before="200"/>
      <w:outlineLvl w:val="2"/>
    </w:pPr>
    <w:rPr>
      <w:rFonts w:eastAsiaTheme="majorEastAsia" w:cstheme="majorBidi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semiHidden/>
    <w:rsid w:val="000A2835"/>
    <w:rPr>
      <w:rFonts w:eastAsiaTheme="majorEastAsia" w:cstheme="majorBidi"/>
      <w:b/>
      <w:bCs/>
    </w:rPr>
  </w:style>
  <w:style w:type="table" w:styleId="TableGrid">
    <w:name w:val="Table Grid"/>
    <w:basedOn w:val="TableNormal"/>
    <w:uiPriority w:val="39"/>
    <w:rsid w:val="00AD6738"/>
    <w:pPr>
      <w:spacing w:line="240" w:lineRule="auto"/>
      <w:ind w:left="720" w:right="0"/>
      <w:jc w:val="left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">
    <w:name w:val="Normal_0"/>
    <w:uiPriority w:val="99"/>
    <w:qFormat/>
    <w:rsid w:val="006B2418"/>
    <w:pPr>
      <w:widowControl w:val="0"/>
      <w:spacing w:after="200" w:line="276" w:lineRule="auto"/>
      <w:ind w:right="0"/>
      <w:jc w:val="left"/>
    </w:pPr>
    <w:rPr>
      <w:rFonts w:eastAsia="Calibri" w:cs="Times New Roman" w:hint="eastAsia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B241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B2418"/>
    <w:rPr>
      <w:rFonts w:ascii="Tahoma" w:hAnsi="Tahoma" w:cs="Tahoma"/>
      <w:sz w:val="16"/>
      <w:szCs w:val="16"/>
    </w:rPr>
  </w:style>
  <w:style w:type="character" w:styleId="SubtleEmphasis">
    <w:name w:val="Subtle Emphasis"/>
    <w:basedOn w:val="DefaultParagraphFont"/>
    <w:uiPriority w:val="19"/>
    <w:qFormat/>
    <w:rsid w:val="0018573A"/>
    <w:rPr>
      <w:i/>
      <w:iCs/>
      <w:color w:val="808080" w:themeColor="text1" w:themeTint="7F"/>
    </w:rPr>
  </w:style>
  <w:style w:type="paragraph" w:styleId="Header">
    <w:name w:val="header"/>
    <w:basedOn w:val="Normal"/>
    <w:link w:val="HeaderChar"/>
    <w:uiPriority w:val="99"/>
    <w:unhideWhenUsed/>
    <w:rsid w:val="003A58A9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A58A9"/>
  </w:style>
  <w:style w:type="paragraph" w:styleId="Footer">
    <w:name w:val="footer"/>
    <w:basedOn w:val="Normal"/>
    <w:link w:val="FooterChar"/>
    <w:uiPriority w:val="99"/>
    <w:unhideWhenUsed/>
    <w:rsid w:val="003A58A9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A58A9"/>
  </w:style>
  <w:style w:type="numbering" w:customStyle="1" w:styleId="NoList1">
    <w:name w:val="No List1"/>
    <w:next w:val="NoList"/>
    <w:uiPriority w:val="99"/>
    <w:semiHidden/>
    <w:unhideWhenUsed/>
    <w:rsid w:val="006B033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2.bin" Type="http://schemas.openxmlformats.org/officeDocument/2006/relationships/oleObject"/><Relationship Id="rId100" Target="embeddings/oleObject53.bin" Type="http://schemas.openxmlformats.org/officeDocument/2006/relationships/oleObject"/><Relationship Id="rId101" Target="media/image41.wmf" Type="http://schemas.openxmlformats.org/officeDocument/2006/relationships/image"/><Relationship Id="rId102" Target="embeddings/oleObject54.bin" Type="http://schemas.openxmlformats.org/officeDocument/2006/relationships/oleObject"/><Relationship Id="rId103" Target="media/image42.wmf" Type="http://schemas.openxmlformats.org/officeDocument/2006/relationships/image"/><Relationship Id="rId104" Target="embeddings/oleObject55.bin" Type="http://schemas.openxmlformats.org/officeDocument/2006/relationships/oleObject"/><Relationship Id="rId105" Target="media/image43.wmf" Type="http://schemas.openxmlformats.org/officeDocument/2006/relationships/image"/><Relationship Id="rId106" Target="embeddings/oleObject56.bin" Type="http://schemas.openxmlformats.org/officeDocument/2006/relationships/oleObject"/><Relationship Id="rId107" Target="media/image44.wmf" Type="http://schemas.openxmlformats.org/officeDocument/2006/relationships/image"/><Relationship Id="rId108" Target="embeddings/oleObject57.bin" Type="http://schemas.openxmlformats.org/officeDocument/2006/relationships/oleObject"/><Relationship Id="rId109" Target="media/image45.wmf" Type="http://schemas.openxmlformats.org/officeDocument/2006/relationships/image"/><Relationship Id="rId11" Target="media/image2.wmf" Type="http://schemas.openxmlformats.org/officeDocument/2006/relationships/image"/><Relationship Id="rId110" Target="embeddings/oleObject58.bin" Type="http://schemas.openxmlformats.org/officeDocument/2006/relationships/oleObject"/><Relationship Id="rId111" Target="media/image46.wmf" Type="http://schemas.openxmlformats.org/officeDocument/2006/relationships/image"/><Relationship Id="rId112" Target="embeddings/oleObject59.bin" Type="http://schemas.openxmlformats.org/officeDocument/2006/relationships/oleObject"/><Relationship Id="rId113" Target="embeddings/oleObject60.bin" Type="http://schemas.openxmlformats.org/officeDocument/2006/relationships/oleObject"/><Relationship Id="rId114" Target="embeddings/oleObject61.bin" Type="http://schemas.openxmlformats.org/officeDocument/2006/relationships/oleObject"/><Relationship Id="rId115" Target="media/image47.wmf" Type="http://schemas.openxmlformats.org/officeDocument/2006/relationships/image"/><Relationship Id="rId116" Target="embeddings/oleObject62.bin" Type="http://schemas.openxmlformats.org/officeDocument/2006/relationships/oleObject"/><Relationship Id="rId117" Target="media/image48.wmf" Type="http://schemas.openxmlformats.org/officeDocument/2006/relationships/image"/><Relationship Id="rId118" Target="embeddings/oleObject63.bin" Type="http://schemas.openxmlformats.org/officeDocument/2006/relationships/oleObject"/><Relationship Id="rId119" Target="media/image49.wmf" Type="http://schemas.openxmlformats.org/officeDocument/2006/relationships/image"/><Relationship Id="rId12" Target="embeddings/oleObject3.bin" Type="http://schemas.openxmlformats.org/officeDocument/2006/relationships/oleObject"/><Relationship Id="rId120" Target="embeddings/oleObject64.bin" Type="http://schemas.openxmlformats.org/officeDocument/2006/relationships/oleObject"/><Relationship Id="rId121" Target="media/image50.wmf" Type="http://schemas.openxmlformats.org/officeDocument/2006/relationships/image"/><Relationship Id="rId122" Target="embeddings/oleObject65.bin" Type="http://schemas.openxmlformats.org/officeDocument/2006/relationships/oleObject"/><Relationship Id="rId123" Target="media/image51.wmf" Type="http://schemas.openxmlformats.org/officeDocument/2006/relationships/image"/><Relationship Id="rId124" Target="embeddings/oleObject66.bin" Type="http://schemas.openxmlformats.org/officeDocument/2006/relationships/oleObject"/><Relationship Id="rId125" Target="media/image52.wmf" Type="http://schemas.openxmlformats.org/officeDocument/2006/relationships/image"/><Relationship Id="rId126" Target="embeddings/oleObject67.bin" Type="http://schemas.openxmlformats.org/officeDocument/2006/relationships/oleObject"/><Relationship Id="rId127" Target="media/image53.wmf" Type="http://schemas.openxmlformats.org/officeDocument/2006/relationships/image"/><Relationship Id="rId128" Target="embeddings/oleObject68.bin" Type="http://schemas.openxmlformats.org/officeDocument/2006/relationships/oleObject"/><Relationship Id="rId129" Target="media/image54.wmf" Type="http://schemas.openxmlformats.org/officeDocument/2006/relationships/image"/><Relationship Id="rId13" Target="media/image3.gif" Type="http://schemas.openxmlformats.org/officeDocument/2006/relationships/image"/><Relationship Id="rId130" Target="embeddings/oleObject69.bin" Type="http://schemas.openxmlformats.org/officeDocument/2006/relationships/oleObject"/><Relationship Id="rId131" Target="media/image55.wmf" Type="http://schemas.openxmlformats.org/officeDocument/2006/relationships/image"/><Relationship Id="rId132" Target="embeddings/oleObject70.bin" Type="http://schemas.openxmlformats.org/officeDocument/2006/relationships/oleObject"/><Relationship Id="rId133" Target="media/image56.wmf" Type="http://schemas.openxmlformats.org/officeDocument/2006/relationships/image"/><Relationship Id="rId134" Target="embeddings/oleObject71.bin" Type="http://schemas.openxmlformats.org/officeDocument/2006/relationships/oleObject"/><Relationship Id="rId135" Target="media/image57.wmf" Type="http://schemas.openxmlformats.org/officeDocument/2006/relationships/image"/><Relationship Id="rId136" Target="embeddings/oleObject72.bin" Type="http://schemas.openxmlformats.org/officeDocument/2006/relationships/oleObject"/><Relationship Id="rId137" Target="media/image58.wmf" Type="http://schemas.openxmlformats.org/officeDocument/2006/relationships/image"/><Relationship Id="rId138" Target="embeddings/oleObject73.bin" Type="http://schemas.openxmlformats.org/officeDocument/2006/relationships/oleObject"/><Relationship Id="rId139" Target="media/image59.wmf" Type="http://schemas.openxmlformats.org/officeDocument/2006/relationships/image"/><Relationship Id="rId14" Target="embeddings/oleObject4.bin" Type="http://schemas.openxmlformats.org/officeDocument/2006/relationships/oleObject"/><Relationship Id="rId140" Target="embeddings/oleObject74.bin" Type="http://schemas.openxmlformats.org/officeDocument/2006/relationships/oleObject"/><Relationship Id="rId141" Target="media/image60.wmf" Type="http://schemas.openxmlformats.org/officeDocument/2006/relationships/image"/><Relationship Id="rId142" Target="embeddings/oleObject75.bin" Type="http://schemas.openxmlformats.org/officeDocument/2006/relationships/oleObject"/><Relationship Id="rId143" Target="media/image61.wmf" Type="http://schemas.openxmlformats.org/officeDocument/2006/relationships/image"/><Relationship Id="rId144" Target="embeddings/oleObject76.bin" Type="http://schemas.openxmlformats.org/officeDocument/2006/relationships/oleObject"/><Relationship Id="rId145" Target="embeddings/oleObject77.bin" Type="http://schemas.openxmlformats.org/officeDocument/2006/relationships/oleObject"/><Relationship Id="rId146" Target="embeddings/oleObject78.bin" Type="http://schemas.openxmlformats.org/officeDocument/2006/relationships/oleObject"/><Relationship Id="rId147" Target="media/image62.wmf" Type="http://schemas.openxmlformats.org/officeDocument/2006/relationships/image"/><Relationship Id="rId148" Target="embeddings/oleObject79.bin" Type="http://schemas.openxmlformats.org/officeDocument/2006/relationships/oleObject"/><Relationship Id="rId149" Target="media/image63.wmf" Type="http://schemas.openxmlformats.org/officeDocument/2006/relationships/image"/><Relationship Id="rId15" Target="media/image4.wmf" Type="http://schemas.openxmlformats.org/officeDocument/2006/relationships/image"/><Relationship Id="rId150" Target="embeddings/oleObject80.bin" Type="http://schemas.openxmlformats.org/officeDocument/2006/relationships/oleObject"/><Relationship Id="rId151" Target="media/image64.wmf" Type="http://schemas.openxmlformats.org/officeDocument/2006/relationships/image"/><Relationship Id="rId152" Target="embeddings/oleObject81.bin" Type="http://schemas.openxmlformats.org/officeDocument/2006/relationships/oleObject"/><Relationship Id="rId153" Target="media/image65.png" Type="http://schemas.openxmlformats.org/officeDocument/2006/relationships/image"/><Relationship Id="rId154" Target="media/image66.wmf" Type="http://schemas.openxmlformats.org/officeDocument/2006/relationships/image"/><Relationship Id="rId155" Target="embeddings/oleObject82.bin" Type="http://schemas.openxmlformats.org/officeDocument/2006/relationships/oleObject"/><Relationship Id="rId156" Target="media/image67.wmf" Type="http://schemas.openxmlformats.org/officeDocument/2006/relationships/image"/><Relationship Id="rId157" Target="embeddings/oleObject83.bin" Type="http://schemas.openxmlformats.org/officeDocument/2006/relationships/oleObject"/><Relationship Id="rId158" Target="media/image68.wmf" Type="http://schemas.openxmlformats.org/officeDocument/2006/relationships/image"/><Relationship Id="rId159" Target="embeddings/oleObject84.bin" Type="http://schemas.openxmlformats.org/officeDocument/2006/relationships/oleObject"/><Relationship Id="rId16" Target="embeddings/oleObject5.bin" Type="http://schemas.openxmlformats.org/officeDocument/2006/relationships/oleObject"/><Relationship Id="rId160" Target="media/image69.wmf" Type="http://schemas.openxmlformats.org/officeDocument/2006/relationships/image"/><Relationship Id="rId161" Target="embeddings/oleObject85.bin" Type="http://schemas.openxmlformats.org/officeDocument/2006/relationships/oleObject"/><Relationship Id="rId162" Target="media/image70.wmf" Type="http://schemas.openxmlformats.org/officeDocument/2006/relationships/image"/><Relationship Id="rId163" Target="embeddings/oleObject86.bin" Type="http://schemas.openxmlformats.org/officeDocument/2006/relationships/oleObject"/><Relationship Id="rId164" Target="media/image71.wmf" Type="http://schemas.openxmlformats.org/officeDocument/2006/relationships/image"/><Relationship Id="rId165" Target="embeddings/oleObject87.bin" Type="http://schemas.openxmlformats.org/officeDocument/2006/relationships/oleObject"/><Relationship Id="rId166" Target="media/image72.wmf" Type="http://schemas.openxmlformats.org/officeDocument/2006/relationships/image"/><Relationship Id="rId167" Target="embeddings/oleObject88.bin" Type="http://schemas.openxmlformats.org/officeDocument/2006/relationships/oleObject"/><Relationship Id="rId168" Target="media/image73.wmf" Type="http://schemas.openxmlformats.org/officeDocument/2006/relationships/image"/><Relationship Id="rId169" Target="embeddings/oleObject89.bin" Type="http://schemas.openxmlformats.org/officeDocument/2006/relationships/oleObject"/><Relationship Id="rId17" Target="media/image5.wmf" Type="http://schemas.openxmlformats.org/officeDocument/2006/relationships/image"/><Relationship Id="rId170" Target="media/image74.wmf" Type="http://schemas.openxmlformats.org/officeDocument/2006/relationships/image"/><Relationship Id="rId171" Target="embeddings/oleObject90.bin" Type="http://schemas.openxmlformats.org/officeDocument/2006/relationships/oleObject"/><Relationship Id="rId172" Target="media/image75.wmf" Type="http://schemas.openxmlformats.org/officeDocument/2006/relationships/image"/><Relationship Id="rId173" Target="embeddings/oleObject91.bin" Type="http://schemas.openxmlformats.org/officeDocument/2006/relationships/oleObject"/><Relationship Id="rId174" Target="media/image76.wmf" Type="http://schemas.openxmlformats.org/officeDocument/2006/relationships/image"/><Relationship Id="rId175" Target="embeddings/oleObject92.bin" Type="http://schemas.openxmlformats.org/officeDocument/2006/relationships/oleObject"/><Relationship Id="rId176" Target="media/image77.wmf" Type="http://schemas.openxmlformats.org/officeDocument/2006/relationships/image"/><Relationship Id="rId177" Target="embeddings/oleObject93.bin" Type="http://schemas.openxmlformats.org/officeDocument/2006/relationships/oleObject"/><Relationship Id="rId178" Target="media/image78.wmf" Type="http://schemas.openxmlformats.org/officeDocument/2006/relationships/image"/><Relationship Id="rId179" Target="embeddings/oleObject94.bin" Type="http://schemas.openxmlformats.org/officeDocument/2006/relationships/oleObject"/><Relationship Id="rId18" Target="embeddings/oleObject6.bin" Type="http://schemas.openxmlformats.org/officeDocument/2006/relationships/oleObject"/><Relationship Id="rId180" Target="media/image79.wmf" Type="http://schemas.openxmlformats.org/officeDocument/2006/relationships/image"/><Relationship Id="rId181" Target="embeddings/oleObject95.bin" Type="http://schemas.openxmlformats.org/officeDocument/2006/relationships/oleObject"/><Relationship Id="rId182" Target="media/image80.wmf" Type="http://schemas.openxmlformats.org/officeDocument/2006/relationships/image"/><Relationship Id="rId183" Target="embeddings/oleObject96.bin" Type="http://schemas.openxmlformats.org/officeDocument/2006/relationships/oleObject"/><Relationship Id="rId184" Target="media/image81.wmf" Type="http://schemas.openxmlformats.org/officeDocument/2006/relationships/image"/><Relationship Id="rId185" Target="embeddings/oleObject97.bin" Type="http://schemas.openxmlformats.org/officeDocument/2006/relationships/oleObject"/><Relationship Id="rId186" Target="embeddings/oleObject98.bin" Type="http://schemas.openxmlformats.org/officeDocument/2006/relationships/oleObject"/><Relationship Id="rId187" Target="embeddings/oleObject99.bin" Type="http://schemas.openxmlformats.org/officeDocument/2006/relationships/oleObject"/><Relationship Id="rId188" Target="embeddings/oleObject100.bin" Type="http://schemas.openxmlformats.org/officeDocument/2006/relationships/oleObject"/><Relationship Id="rId189" Target="embeddings/oleObject101.bin" Type="http://schemas.openxmlformats.org/officeDocument/2006/relationships/oleObject"/><Relationship Id="rId19" Target="media/image6.wmf" Type="http://schemas.openxmlformats.org/officeDocument/2006/relationships/image"/><Relationship Id="rId190" Target="embeddings/oleObject102.bin" Type="http://schemas.openxmlformats.org/officeDocument/2006/relationships/oleObject"/><Relationship Id="rId191" Target="embeddings/oleObject103.bin" Type="http://schemas.openxmlformats.org/officeDocument/2006/relationships/oleObject"/><Relationship Id="rId192" Target="media/image82.wmf" Type="http://schemas.openxmlformats.org/officeDocument/2006/relationships/image"/><Relationship Id="rId193" Target="embeddings/oleObject104.bin" Type="http://schemas.openxmlformats.org/officeDocument/2006/relationships/oleObject"/><Relationship Id="rId194" Target="media/image83.wmf" Type="http://schemas.openxmlformats.org/officeDocument/2006/relationships/image"/><Relationship Id="rId195" Target="embeddings/oleObject105.bin" Type="http://schemas.openxmlformats.org/officeDocument/2006/relationships/oleObject"/><Relationship Id="rId196" Target="media/image84.wmf" Type="http://schemas.openxmlformats.org/officeDocument/2006/relationships/image"/><Relationship Id="rId197" Target="embeddings/oleObject106.bin" Type="http://schemas.openxmlformats.org/officeDocument/2006/relationships/oleObject"/><Relationship Id="rId198" Target="media/image85.wmf" Type="http://schemas.openxmlformats.org/officeDocument/2006/relationships/image"/><Relationship Id="rId199" Target="embeddings/oleObject107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86.wmf" Type="http://schemas.openxmlformats.org/officeDocument/2006/relationships/image"/><Relationship Id="rId201" Target="embeddings/oleObject108.bin" Type="http://schemas.openxmlformats.org/officeDocument/2006/relationships/oleObject"/><Relationship Id="rId202" Target="media/image87.wmf" Type="http://schemas.openxmlformats.org/officeDocument/2006/relationships/image"/><Relationship Id="rId203" Target="embeddings/oleObject109.bin" Type="http://schemas.openxmlformats.org/officeDocument/2006/relationships/oleObject"/><Relationship Id="rId204" Target="media/image88.wmf" Type="http://schemas.openxmlformats.org/officeDocument/2006/relationships/image"/><Relationship Id="rId205" Target="embeddings/oleObject110.bin" Type="http://schemas.openxmlformats.org/officeDocument/2006/relationships/oleObject"/><Relationship Id="rId206" Target="media/image89.wmf" Type="http://schemas.openxmlformats.org/officeDocument/2006/relationships/image"/><Relationship Id="rId207" Target="embeddings/oleObject111.bin" Type="http://schemas.openxmlformats.org/officeDocument/2006/relationships/oleObject"/><Relationship Id="rId208" Target="media/image90.wmf" Type="http://schemas.openxmlformats.org/officeDocument/2006/relationships/image"/><Relationship Id="rId209" Target="embeddings/oleObject112.bin" Type="http://schemas.openxmlformats.org/officeDocument/2006/relationships/oleObject"/><Relationship Id="rId21" Target="media/image8.wmf" Type="http://schemas.openxmlformats.org/officeDocument/2006/relationships/image"/><Relationship Id="rId210" Target="media/image91.wmf" Type="http://schemas.openxmlformats.org/officeDocument/2006/relationships/image"/><Relationship Id="rId211" Target="embeddings/oleObject113.bin" Type="http://schemas.openxmlformats.org/officeDocument/2006/relationships/oleObject"/><Relationship Id="rId212" Target="media/image92.wmf" Type="http://schemas.openxmlformats.org/officeDocument/2006/relationships/image"/><Relationship Id="rId213" Target="embeddings/oleObject114.bin" Type="http://schemas.openxmlformats.org/officeDocument/2006/relationships/oleObject"/><Relationship Id="rId214" Target="embeddings/oleObject115.bin" Type="http://schemas.openxmlformats.org/officeDocument/2006/relationships/oleObject"/><Relationship Id="rId215" Target="embeddings/oleObject116.bin" Type="http://schemas.openxmlformats.org/officeDocument/2006/relationships/oleObject"/><Relationship Id="rId216" Target="embeddings/oleObject117.bin" Type="http://schemas.openxmlformats.org/officeDocument/2006/relationships/oleObject"/><Relationship Id="rId217" Target="embeddings/oleObject118.bin" Type="http://schemas.openxmlformats.org/officeDocument/2006/relationships/oleObject"/><Relationship Id="rId218" Target="media/image93.wmf" Type="http://schemas.openxmlformats.org/officeDocument/2006/relationships/image"/><Relationship Id="rId219" Target="embeddings/oleObject119.bin" Type="http://schemas.openxmlformats.org/officeDocument/2006/relationships/oleObject"/><Relationship Id="rId22" Target="media/image9.wmf" Type="http://schemas.openxmlformats.org/officeDocument/2006/relationships/image"/><Relationship Id="rId220" Target="media/image94.wmf" Type="http://schemas.openxmlformats.org/officeDocument/2006/relationships/image"/><Relationship Id="rId221" Target="embeddings/oleObject120.bin" Type="http://schemas.openxmlformats.org/officeDocument/2006/relationships/oleObject"/><Relationship Id="rId222" Target="media/image95.wmf" Type="http://schemas.openxmlformats.org/officeDocument/2006/relationships/image"/><Relationship Id="rId223" Target="embeddings/oleObject121.bin" Type="http://schemas.openxmlformats.org/officeDocument/2006/relationships/oleObject"/><Relationship Id="rId224" Target="media/image96.wmf" Type="http://schemas.openxmlformats.org/officeDocument/2006/relationships/image"/><Relationship Id="rId225" Target="embeddings/oleObject122.bin" Type="http://schemas.openxmlformats.org/officeDocument/2006/relationships/oleObject"/><Relationship Id="rId226" Target="media/image97.wmf" Type="http://schemas.openxmlformats.org/officeDocument/2006/relationships/image"/><Relationship Id="rId227" Target="embeddings/oleObject123.bin" Type="http://schemas.openxmlformats.org/officeDocument/2006/relationships/oleObject"/><Relationship Id="rId228" Target="media/image98.wmf" Type="http://schemas.openxmlformats.org/officeDocument/2006/relationships/image"/><Relationship Id="rId229" Target="embeddings/oleObject124.bin" Type="http://schemas.openxmlformats.org/officeDocument/2006/relationships/oleObject"/><Relationship Id="rId23" Target="embeddings/oleObject7.bin" Type="http://schemas.openxmlformats.org/officeDocument/2006/relationships/oleObject"/><Relationship Id="rId230" Target="media/image99.wmf" Type="http://schemas.openxmlformats.org/officeDocument/2006/relationships/image"/><Relationship Id="rId231" Target="embeddings/oleObject125.bin" Type="http://schemas.openxmlformats.org/officeDocument/2006/relationships/oleObject"/><Relationship Id="rId232" Target="media/image100.wmf" Type="http://schemas.openxmlformats.org/officeDocument/2006/relationships/image"/><Relationship Id="rId233" Target="embeddings/oleObject126.bin" Type="http://schemas.openxmlformats.org/officeDocument/2006/relationships/oleObject"/><Relationship Id="rId234" Target="media/image101.wmf" Type="http://schemas.openxmlformats.org/officeDocument/2006/relationships/image"/><Relationship Id="rId235" Target="embeddings/oleObject127.bin" Type="http://schemas.openxmlformats.org/officeDocument/2006/relationships/oleObject"/><Relationship Id="rId236" Target="media/image102.wmf" Type="http://schemas.openxmlformats.org/officeDocument/2006/relationships/image"/><Relationship Id="rId237" Target="embeddings/oleObject128.bin" Type="http://schemas.openxmlformats.org/officeDocument/2006/relationships/oleObject"/><Relationship Id="rId238" Target="media/image103.wmf" Type="http://schemas.openxmlformats.org/officeDocument/2006/relationships/image"/><Relationship Id="rId239" Target="embeddings/oleObject129.bin" Type="http://schemas.openxmlformats.org/officeDocument/2006/relationships/oleObject"/><Relationship Id="rId24" Target="embeddings/oleObject8.bin" Type="http://schemas.openxmlformats.org/officeDocument/2006/relationships/oleObject"/><Relationship Id="rId240" Target="embeddings/oleObject130.bin" Type="http://schemas.openxmlformats.org/officeDocument/2006/relationships/oleObject"/><Relationship Id="rId241" Target="embeddings/oleObject131.bin" Type="http://schemas.openxmlformats.org/officeDocument/2006/relationships/oleObject"/><Relationship Id="rId242" Target="embeddings/oleObject132.bin" Type="http://schemas.openxmlformats.org/officeDocument/2006/relationships/oleObject"/><Relationship Id="rId243" Target="embeddings/oleObject133.bin" Type="http://schemas.openxmlformats.org/officeDocument/2006/relationships/oleObject"/><Relationship Id="rId244" Target="embeddings/oleObject134.bin" Type="http://schemas.openxmlformats.org/officeDocument/2006/relationships/oleObject"/><Relationship Id="rId245" Target="media/image104.wmf" Type="http://schemas.openxmlformats.org/officeDocument/2006/relationships/image"/><Relationship Id="rId246" Target="embeddings/oleObject135.bin" Type="http://schemas.openxmlformats.org/officeDocument/2006/relationships/oleObject"/><Relationship Id="rId247" Target="embeddings/oleObject136.bin" Type="http://schemas.openxmlformats.org/officeDocument/2006/relationships/oleObject"/><Relationship Id="rId248" Target="embeddings/oleObject137.bin" Type="http://schemas.openxmlformats.org/officeDocument/2006/relationships/oleObject"/><Relationship Id="rId249" Target="embeddings/oleObject138.bin" Type="http://schemas.openxmlformats.org/officeDocument/2006/relationships/oleObject"/><Relationship Id="rId25" Target="embeddings/oleObject9.bin" Type="http://schemas.openxmlformats.org/officeDocument/2006/relationships/oleObject"/><Relationship Id="rId250" Target="embeddings/oleObject139.bin" Type="http://schemas.openxmlformats.org/officeDocument/2006/relationships/oleObject"/><Relationship Id="rId251" Target="embeddings/oleObject140.bin" Type="http://schemas.openxmlformats.org/officeDocument/2006/relationships/oleObject"/><Relationship Id="rId252" Target="media/image105.wmf" Type="http://schemas.openxmlformats.org/officeDocument/2006/relationships/image"/><Relationship Id="rId253" Target="embeddings/oleObject141.bin" Type="http://schemas.openxmlformats.org/officeDocument/2006/relationships/oleObject"/><Relationship Id="rId254" Target="embeddings/oleObject142.bin" Type="http://schemas.openxmlformats.org/officeDocument/2006/relationships/oleObject"/><Relationship Id="rId255" Target="embeddings/oleObject143.bin" Type="http://schemas.openxmlformats.org/officeDocument/2006/relationships/oleObject"/><Relationship Id="rId256" Target="embeddings/oleObject144.bin" Type="http://schemas.openxmlformats.org/officeDocument/2006/relationships/oleObject"/><Relationship Id="rId257" Target="media/image106.wmf" Type="http://schemas.openxmlformats.org/officeDocument/2006/relationships/image"/><Relationship Id="rId258" Target="embeddings/oleObject145.bin" Type="http://schemas.openxmlformats.org/officeDocument/2006/relationships/oleObject"/><Relationship Id="rId259" Target="embeddings/oleObject146.bin" Type="http://schemas.openxmlformats.org/officeDocument/2006/relationships/oleObject"/><Relationship Id="rId26" Target="embeddings/oleObject10.bin" Type="http://schemas.openxmlformats.org/officeDocument/2006/relationships/oleObject"/><Relationship Id="rId260" Target="media/image107.wmf" Type="http://schemas.openxmlformats.org/officeDocument/2006/relationships/image"/><Relationship Id="rId261" Target="embeddings/oleObject147.bin" Type="http://schemas.openxmlformats.org/officeDocument/2006/relationships/oleObject"/><Relationship Id="rId262" Target="media/image108.wmf" Type="http://schemas.openxmlformats.org/officeDocument/2006/relationships/image"/><Relationship Id="rId263" Target="embeddings/oleObject148.bin" Type="http://schemas.openxmlformats.org/officeDocument/2006/relationships/oleObject"/><Relationship Id="rId264" Target="media/image109.wmf" Type="http://schemas.openxmlformats.org/officeDocument/2006/relationships/image"/><Relationship Id="rId265" Target="embeddings/oleObject149.bin" Type="http://schemas.openxmlformats.org/officeDocument/2006/relationships/oleObject"/><Relationship Id="rId266" Target="media/image110.wmf" Type="http://schemas.openxmlformats.org/officeDocument/2006/relationships/image"/><Relationship Id="rId267" Target="embeddings/oleObject150.bin" Type="http://schemas.openxmlformats.org/officeDocument/2006/relationships/oleObject"/><Relationship Id="rId268" Target="media/image111.wmf" Type="http://schemas.openxmlformats.org/officeDocument/2006/relationships/image"/><Relationship Id="rId269" Target="embeddings/oleObject151.bin" Type="http://schemas.openxmlformats.org/officeDocument/2006/relationships/oleObject"/><Relationship Id="rId27" Target="media/image10.emf" Type="http://schemas.openxmlformats.org/officeDocument/2006/relationships/image"/><Relationship Id="rId270" Target="media/image112.wmf" Type="http://schemas.openxmlformats.org/officeDocument/2006/relationships/image"/><Relationship Id="rId271" Target="embeddings/oleObject152.bin" Type="http://schemas.openxmlformats.org/officeDocument/2006/relationships/oleObject"/><Relationship Id="rId272" Target="media/image113.wmf" Type="http://schemas.openxmlformats.org/officeDocument/2006/relationships/image"/><Relationship Id="rId273" Target="embeddings/oleObject153.bin" Type="http://schemas.openxmlformats.org/officeDocument/2006/relationships/oleObject"/><Relationship Id="rId274" Target="media/image114.wmf" Type="http://schemas.openxmlformats.org/officeDocument/2006/relationships/image"/><Relationship Id="rId275" Target="embeddings/oleObject154.bin" Type="http://schemas.openxmlformats.org/officeDocument/2006/relationships/oleObject"/><Relationship Id="rId276" Target="media/image115.wmf" Type="http://schemas.openxmlformats.org/officeDocument/2006/relationships/image"/><Relationship Id="rId277" Target="embeddings/oleObject155.bin" Type="http://schemas.openxmlformats.org/officeDocument/2006/relationships/oleObject"/><Relationship Id="rId278" Target="media/image116.wmf" Type="http://schemas.openxmlformats.org/officeDocument/2006/relationships/image"/><Relationship Id="rId279" Target="embeddings/oleObject156.bin" Type="http://schemas.openxmlformats.org/officeDocument/2006/relationships/oleObject"/><Relationship Id="rId28" Target="media/image11.wmf" Type="http://schemas.openxmlformats.org/officeDocument/2006/relationships/image"/><Relationship Id="rId280" Target="media/image117.wmf" Type="http://schemas.openxmlformats.org/officeDocument/2006/relationships/image"/><Relationship Id="rId281" Target="embeddings/oleObject157.bin" Type="http://schemas.openxmlformats.org/officeDocument/2006/relationships/oleObject"/><Relationship Id="rId282" Target="media/image118.wmf" Type="http://schemas.openxmlformats.org/officeDocument/2006/relationships/image"/><Relationship Id="rId283" Target="embeddings/oleObject158.bin" Type="http://schemas.openxmlformats.org/officeDocument/2006/relationships/oleObject"/><Relationship Id="rId284" Target="media/image119.wmf" Type="http://schemas.openxmlformats.org/officeDocument/2006/relationships/image"/><Relationship Id="rId285" Target="embeddings/oleObject159.bin" Type="http://schemas.openxmlformats.org/officeDocument/2006/relationships/oleObject"/><Relationship Id="rId286" Target="media/image120.wmf" Type="http://schemas.openxmlformats.org/officeDocument/2006/relationships/image"/><Relationship Id="rId287" Target="embeddings/oleObject160.bin" Type="http://schemas.openxmlformats.org/officeDocument/2006/relationships/oleObject"/><Relationship Id="rId288" Target="media/image121.wmf" Type="http://schemas.openxmlformats.org/officeDocument/2006/relationships/image"/><Relationship Id="rId289" Target="embeddings/oleObject16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22.wmf" Type="http://schemas.openxmlformats.org/officeDocument/2006/relationships/image"/><Relationship Id="rId291" Target="embeddings/oleObject162.bin" Type="http://schemas.openxmlformats.org/officeDocument/2006/relationships/oleObject"/><Relationship Id="rId292" Target="media/image123.png" Type="http://schemas.openxmlformats.org/officeDocument/2006/relationships/image"/><Relationship Id="rId293" Target="media/image124.wmf" Type="http://schemas.openxmlformats.org/officeDocument/2006/relationships/image"/><Relationship Id="rId294" Target="embeddings/oleObject163.bin" Type="http://schemas.openxmlformats.org/officeDocument/2006/relationships/oleObject"/><Relationship Id="rId295" Target="media/image125.wmf" Type="http://schemas.openxmlformats.org/officeDocument/2006/relationships/image"/><Relationship Id="rId296" Target="embeddings/oleObject164.bin" Type="http://schemas.openxmlformats.org/officeDocument/2006/relationships/oleObject"/><Relationship Id="rId297" Target="media/image126.wmf" Type="http://schemas.openxmlformats.org/officeDocument/2006/relationships/image"/><Relationship Id="rId298" Target="embeddings/oleObject165.bin" Type="http://schemas.openxmlformats.org/officeDocument/2006/relationships/oleObject"/><Relationship Id="rId299" Target="media/image127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66.bin" Type="http://schemas.openxmlformats.org/officeDocument/2006/relationships/oleObject"/><Relationship Id="rId301" Target="media/image128.wmf" Type="http://schemas.openxmlformats.org/officeDocument/2006/relationships/image"/><Relationship Id="rId302" Target="embeddings/oleObject167.bin" Type="http://schemas.openxmlformats.org/officeDocument/2006/relationships/oleObject"/><Relationship Id="rId303" Target="media/image129.wmf" Type="http://schemas.openxmlformats.org/officeDocument/2006/relationships/image"/><Relationship Id="rId304" Target="embeddings/oleObject168.bin" Type="http://schemas.openxmlformats.org/officeDocument/2006/relationships/oleObject"/><Relationship Id="rId305" Target="media/image130.wmf" Type="http://schemas.openxmlformats.org/officeDocument/2006/relationships/image"/><Relationship Id="rId306" Target="embeddings/oleObject169.bin" Type="http://schemas.openxmlformats.org/officeDocument/2006/relationships/oleObject"/><Relationship Id="rId307" Target="media/image131.wmf" Type="http://schemas.openxmlformats.org/officeDocument/2006/relationships/image"/><Relationship Id="rId308" Target="embeddings/oleObject170.bin" Type="http://schemas.openxmlformats.org/officeDocument/2006/relationships/oleObject"/><Relationship Id="rId309" Target="header1.xml" Type="http://schemas.openxmlformats.org/officeDocument/2006/relationships/header"/><Relationship Id="rId31" Target="embeddings/oleObject12.bin" Type="http://schemas.openxmlformats.org/officeDocument/2006/relationships/oleObject"/><Relationship Id="rId310" Target="footer1.xml" Type="http://schemas.openxmlformats.org/officeDocument/2006/relationships/footer"/><Relationship Id="rId311" Target="fontTable.xml" Type="http://schemas.openxmlformats.org/officeDocument/2006/relationships/fontTable"/><Relationship Id="rId312" Target="theme/theme1.xml" Type="http://schemas.openxmlformats.org/officeDocument/2006/relationships/theme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embeddings/oleObject27.bin" Type="http://schemas.openxmlformats.org/officeDocument/2006/relationships/oleObject"/><Relationship Id="rId61" Target="embeddings/oleObject28.bin" Type="http://schemas.openxmlformats.org/officeDocument/2006/relationships/oleObject"/><Relationship Id="rId62" Target="embeddings/oleObject29.bin" Type="http://schemas.openxmlformats.org/officeDocument/2006/relationships/oleObject"/><Relationship Id="rId63" Target="embeddings/oleObject30.bin" Type="http://schemas.openxmlformats.org/officeDocument/2006/relationships/oleObject"/><Relationship Id="rId64" Target="embeddings/oleObject31.bin" Type="http://schemas.openxmlformats.org/officeDocument/2006/relationships/oleObject"/><Relationship Id="rId65" Target="media/image27.wmf" Type="http://schemas.openxmlformats.org/officeDocument/2006/relationships/image"/><Relationship Id="rId66" Target="embeddings/oleObject32.bin" Type="http://schemas.openxmlformats.org/officeDocument/2006/relationships/oleObject"/><Relationship Id="rId67" Target="media/image28.wmf" Type="http://schemas.openxmlformats.org/officeDocument/2006/relationships/image"/><Relationship Id="rId68" Target="embeddings/oleObject33.bin" Type="http://schemas.openxmlformats.org/officeDocument/2006/relationships/oleObject"/><Relationship Id="rId69" Target="embeddings/oleObject34.bin" Type="http://schemas.openxmlformats.org/officeDocument/2006/relationships/oleObject"/><Relationship Id="rId7" Target="endnotes.xml" Type="http://schemas.openxmlformats.org/officeDocument/2006/relationships/endnotes"/><Relationship Id="rId70" Target="media/image29.wmf" Type="http://schemas.openxmlformats.org/officeDocument/2006/relationships/image"/><Relationship Id="rId71" Target="embeddings/oleObject35.bin" Type="http://schemas.openxmlformats.org/officeDocument/2006/relationships/oleObject"/><Relationship Id="rId72" Target="media/image30.wmf" Type="http://schemas.openxmlformats.org/officeDocument/2006/relationships/image"/><Relationship Id="rId73" Target="embeddings/oleObject36.bin" Type="http://schemas.openxmlformats.org/officeDocument/2006/relationships/oleObject"/><Relationship Id="rId74" Target="media/image31.wmf" Type="http://schemas.openxmlformats.org/officeDocument/2006/relationships/image"/><Relationship Id="rId75" Target="embeddings/oleObject37.bin" Type="http://schemas.openxmlformats.org/officeDocument/2006/relationships/oleObject"/><Relationship Id="rId76" Target="media/image32.wmf" Type="http://schemas.openxmlformats.org/officeDocument/2006/relationships/image"/><Relationship Id="rId77" Target="embeddings/oleObject38.bin" Type="http://schemas.openxmlformats.org/officeDocument/2006/relationships/oleObject"/><Relationship Id="rId78" Target="media/image33.wmf" Type="http://schemas.openxmlformats.org/officeDocument/2006/relationships/image"/><Relationship Id="rId79" Target="embeddings/oleObject39.bin" Type="http://schemas.openxmlformats.org/officeDocument/2006/relationships/oleObject"/><Relationship Id="rId8" Target="media/image1.wmf" Type="http://schemas.openxmlformats.org/officeDocument/2006/relationships/image"/><Relationship Id="rId80" Target="media/image34.wmf" Type="http://schemas.openxmlformats.org/officeDocument/2006/relationships/image"/><Relationship Id="rId81" Target="embeddings/oleObject40.bin" Type="http://schemas.openxmlformats.org/officeDocument/2006/relationships/oleObject"/><Relationship Id="rId82" Target="media/image35.wmf" Type="http://schemas.openxmlformats.org/officeDocument/2006/relationships/image"/><Relationship Id="rId83" Target="embeddings/oleObject41.bin" Type="http://schemas.openxmlformats.org/officeDocument/2006/relationships/oleObject"/><Relationship Id="rId84" Target="media/image36.wmf" Type="http://schemas.openxmlformats.org/officeDocument/2006/relationships/image"/><Relationship Id="rId85" Target="embeddings/oleObject42.bin" Type="http://schemas.openxmlformats.org/officeDocument/2006/relationships/oleObject"/><Relationship Id="rId86" Target="media/image37.wmf" Type="http://schemas.openxmlformats.org/officeDocument/2006/relationships/image"/><Relationship Id="rId87" Target="embeddings/oleObject43.bin" Type="http://schemas.openxmlformats.org/officeDocument/2006/relationships/oleObject"/><Relationship Id="rId88" Target="media/image38.wmf" Type="http://schemas.openxmlformats.org/officeDocument/2006/relationships/image"/><Relationship Id="rId89" Target="embeddings/oleObject44.bin" Type="http://schemas.openxmlformats.org/officeDocument/2006/relationships/oleObject"/><Relationship Id="rId9" Target="embeddings/oleObject1.bin" Type="http://schemas.openxmlformats.org/officeDocument/2006/relationships/oleObject"/><Relationship Id="rId90" Target="embeddings/oleObject45.bin" Type="http://schemas.openxmlformats.org/officeDocument/2006/relationships/oleObject"/><Relationship Id="rId91" Target="embeddings/oleObject46.bin" Type="http://schemas.openxmlformats.org/officeDocument/2006/relationships/oleObject"/><Relationship Id="rId92" Target="embeddings/oleObject47.bin" Type="http://schemas.openxmlformats.org/officeDocument/2006/relationships/oleObject"/><Relationship Id="rId93" Target="embeddings/oleObject48.bin" Type="http://schemas.openxmlformats.org/officeDocument/2006/relationships/oleObject"/><Relationship Id="rId94" Target="embeddings/oleObject49.bin" Type="http://schemas.openxmlformats.org/officeDocument/2006/relationships/oleObject"/><Relationship Id="rId95" Target="embeddings/oleObject50.bin" Type="http://schemas.openxmlformats.org/officeDocument/2006/relationships/oleObject"/><Relationship Id="rId96" Target="media/image39.wmf" Type="http://schemas.openxmlformats.org/officeDocument/2006/relationships/image"/><Relationship Id="rId97" Target="embeddings/oleObject51.bin" Type="http://schemas.openxmlformats.org/officeDocument/2006/relationships/oleObject"/><Relationship Id="rId98" Target="embeddings/oleObject52.bin" Type="http://schemas.openxmlformats.org/officeDocument/2006/relationships/oleObject"/><Relationship Id="rId99" Target="media/image40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2242</Words>
  <Characters>12781</Characters>
  <Application>Microsoft Office Word</Application>
  <DocSecurity>0</DocSecurity>
  <Lines>106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49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5-01T03:41:00Z</dcterms:created>
  <dc:creator>tailieu123.edu.vn</dc:creator>
  <dc:description>Đề thi chọn HSG lý 10 Sở GD Hải Dương 2022-2023 có đáp án được soạn dưới dạng file word và PDF gồm 9 trang. Các bạn xem và tải về ở dưới.</dc:description>
  <dcterms:modified xsi:type="dcterms:W3CDTF">2023-05-01T03:41:00Z</dcterms:modified>
  <cp:revision>1</cp:revision>
  <dc:title>Đề Thi Chọn HSG Lý 10 Sở GD Hải Dương 2022-2023 Có Đáp Án</dc:title>
</cp:coreProperties>
</file>